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0CCA" w:rsidRDefault="002F0CCA">
      <w:pPr>
        <w:rPr>
          <w:b/>
          <w:sz w:val="32"/>
          <w:szCs w:val="32"/>
        </w:rPr>
      </w:pPr>
      <w:r w:rsidRPr="00E81A37">
        <w:rPr>
          <w:b/>
          <w:sz w:val="32"/>
          <w:szCs w:val="32"/>
        </w:rPr>
        <w:t>Table of Contents – Exam Review Packet</w:t>
      </w:r>
    </w:p>
    <w:p w:rsidR="001367C3" w:rsidRDefault="001367C3">
      <w:pPr>
        <w:rPr>
          <w:b/>
          <w:sz w:val="32"/>
          <w:szCs w:val="32"/>
        </w:rPr>
      </w:pPr>
    </w:p>
    <w:p w:rsidR="001367C3" w:rsidRPr="001367C3" w:rsidRDefault="001367C3">
      <w:r w:rsidRPr="001367C3">
        <w:rPr>
          <w:b/>
        </w:rPr>
        <w:t>Period Table, Equation Sheets – 2009 (MC only gets Periodic Table)</w:t>
      </w:r>
      <w:r>
        <w:rPr>
          <w:b/>
        </w:rPr>
        <w:tab/>
      </w:r>
      <w:r w:rsidR="0070749D">
        <w:rPr>
          <w:b/>
        </w:rPr>
        <w:t xml:space="preserve"> </w:t>
      </w:r>
      <w:r w:rsidR="0043611C">
        <w:t>3</w:t>
      </w:r>
    </w:p>
    <w:p w:rsidR="002F0CCA" w:rsidRPr="00E81A37" w:rsidRDefault="002F0CCA">
      <w:pPr>
        <w:rPr>
          <w:b/>
        </w:rPr>
      </w:pPr>
    </w:p>
    <w:p w:rsidR="00657835" w:rsidRPr="00657835" w:rsidRDefault="00657835">
      <w:pPr>
        <w:rPr>
          <w:b/>
        </w:rPr>
      </w:pPr>
      <w:r w:rsidRPr="00657835">
        <w:rPr>
          <w:b/>
        </w:rPr>
        <w:t>Equilibrium</w:t>
      </w:r>
    </w:p>
    <w:p w:rsidR="002F0CCA" w:rsidRDefault="002F0CCA" w:rsidP="00657835">
      <w:pPr>
        <w:ind w:firstLine="720"/>
      </w:pPr>
      <w:r w:rsidRPr="00E81A37">
        <w:t xml:space="preserve">Concept List </w:t>
      </w:r>
      <w:r w:rsidRPr="00E81A37">
        <w:tab/>
      </w:r>
      <w:r w:rsidRPr="00E81A37">
        <w:tab/>
      </w:r>
      <w:r w:rsidRPr="00E81A37">
        <w:tab/>
      </w:r>
      <w:r w:rsidRPr="00E81A37">
        <w:tab/>
      </w:r>
      <w:r w:rsidR="002332FD">
        <w:tab/>
      </w:r>
      <w:r w:rsidRPr="00E81A37">
        <w:tab/>
      </w:r>
      <w:r w:rsidRPr="00E81A37">
        <w:tab/>
      </w:r>
      <w:r w:rsidRPr="00E81A37">
        <w:tab/>
      </w:r>
      <w:r w:rsidR="0070749D">
        <w:t xml:space="preserve"> </w:t>
      </w:r>
      <w:r w:rsidR="0043611C">
        <w:t>7</w:t>
      </w:r>
    </w:p>
    <w:p w:rsidR="0043611C" w:rsidRDefault="00820CB8" w:rsidP="00657835">
      <w:pPr>
        <w:ind w:firstLine="720"/>
      </w:pPr>
      <w:r>
        <w:t>Free Response</w:t>
      </w:r>
      <w:r w:rsidR="0043611C">
        <w:t xml:space="preserve"> Questions</w:t>
      </w:r>
      <w:r w:rsidR="00884593">
        <w:tab/>
      </w:r>
      <w:r w:rsidR="00884593">
        <w:tab/>
      </w:r>
      <w:r w:rsidR="00884593">
        <w:tab/>
      </w:r>
      <w:r w:rsidR="00884593">
        <w:tab/>
      </w:r>
      <w:r w:rsidR="00884593">
        <w:tab/>
      </w:r>
      <w:r w:rsidR="00884593">
        <w:tab/>
      </w:r>
      <w:r w:rsidR="0070749D">
        <w:t xml:space="preserve"> </w:t>
      </w:r>
      <w:r w:rsidR="00884593">
        <w:t>9</w:t>
      </w:r>
    </w:p>
    <w:p w:rsidR="002F0CCA" w:rsidRDefault="00657835">
      <w:r>
        <w:tab/>
      </w:r>
      <w:r w:rsidR="00820CB8">
        <w:t>Multiple Choice</w:t>
      </w:r>
      <w:r>
        <w:t xml:space="preserve"> Questions</w:t>
      </w:r>
      <w:r>
        <w:tab/>
      </w:r>
      <w:r>
        <w:tab/>
      </w:r>
      <w:r>
        <w:tab/>
      </w:r>
      <w:r>
        <w:tab/>
      </w:r>
      <w:r>
        <w:tab/>
      </w:r>
      <w:r>
        <w:tab/>
      </w:r>
      <w:r w:rsidR="0070749D">
        <w:t>1</w:t>
      </w:r>
      <w:r w:rsidR="008A0C5B">
        <w:t>1</w:t>
      </w:r>
    </w:p>
    <w:p w:rsidR="00657835" w:rsidRDefault="00657835"/>
    <w:p w:rsidR="00657835" w:rsidRPr="00657835" w:rsidRDefault="00657835">
      <w:pPr>
        <w:rPr>
          <w:b/>
        </w:rPr>
      </w:pPr>
      <w:r w:rsidRPr="00657835">
        <w:rPr>
          <w:b/>
        </w:rPr>
        <w:t>Acid / Base</w:t>
      </w:r>
    </w:p>
    <w:p w:rsidR="00657835" w:rsidRDefault="00657835">
      <w:r>
        <w:tab/>
        <w:t>Concept List</w:t>
      </w:r>
      <w:r>
        <w:rPr>
          <w:b/>
        </w:rPr>
        <w:tab/>
      </w:r>
      <w:r>
        <w:rPr>
          <w:b/>
        </w:rPr>
        <w:tab/>
      </w:r>
      <w:r>
        <w:rPr>
          <w:b/>
        </w:rPr>
        <w:tab/>
      </w:r>
      <w:r>
        <w:rPr>
          <w:b/>
        </w:rPr>
        <w:tab/>
      </w:r>
      <w:r w:rsidRPr="00657835">
        <w:tab/>
      </w:r>
      <w:r w:rsidRPr="00657835">
        <w:tab/>
      </w:r>
      <w:r w:rsidRPr="00657835">
        <w:tab/>
      </w:r>
      <w:r w:rsidRPr="00657835">
        <w:tab/>
      </w:r>
      <w:r w:rsidR="0070749D">
        <w:t>14</w:t>
      </w:r>
    </w:p>
    <w:p w:rsidR="0043611C" w:rsidRPr="00657835" w:rsidRDefault="0043611C">
      <w:r>
        <w:tab/>
      </w:r>
      <w:r w:rsidR="00820CB8" w:rsidRPr="00657835">
        <w:t>Free Response Questions</w:t>
      </w:r>
      <w:r w:rsidR="0070749D">
        <w:tab/>
      </w:r>
      <w:r w:rsidR="0070749D">
        <w:tab/>
      </w:r>
      <w:r w:rsidR="0070749D">
        <w:tab/>
      </w:r>
      <w:r w:rsidR="0070749D">
        <w:tab/>
      </w:r>
      <w:r w:rsidR="0070749D">
        <w:tab/>
      </w:r>
      <w:r w:rsidR="0070749D">
        <w:tab/>
        <w:t>20</w:t>
      </w:r>
    </w:p>
    <w:p w:rsidR="00657835" w:rsidRPr="00657835" w:rsidRDefault="00657835">
      <w:r w:rsidRPr="00657835">
        <w:tab/>
      </w:r>
      <w:r w:rsidR="00820CB8">
        <w:t>Multiple Choice Questions</w:t>
      </w:r>
      <w:r w:rsidRPr="00657835">
        <w:tab/>
      </w:r>
      <w:r w:rsidRPr="00657835">
        <w:tab/>
      </w:r>
      <w:r w:rsidRPr="00657835">
        <w:tab/>
      </w:r>
      <w:r w:rsidRPr="00657835">
        <w:tab/>
      </w:r>
      <w:r w:rsidRPr="00657835">
        <w:tab/>
      </w:r>
      <w:r w:rsidRPr="00657835">
        <w:tab/>
      </w:r>
      <w:r w:rsidR="005603D2">
        <w:t>2</w:t>
      </w:r>
      <w:r w:rsidR="00820CB8">
        <w:t>4</w:t>
      </w:r>
    </w:p>
    <w:p w:rsidR="00657835" w:rsidRDefault="00657835">
      <w:pPr>
        <w:rPr>
          <w:b/>
        </w:rPr>
      </w:pPr>
    </w:p>
    <w:p w:rsidR="00657835" w:rsidRDefault="00657835">
      <w:pPr>
        <w:rPr>
          <w:b/>
        </w:rPr>
      </w:pPr>
      <w:r>
        <w:rPr>
          <w:b/>
        </w:rPr>
        <w:t>Kinetics</w:t>
      </w:r>
    </w:p>
    <w:p w:rsidR="00657835" w:rsidRDefault="00657835">
      <w:r>
        <w:rPr>
          <w:b/>
        </w:rPr>
        <w:tab/>
      </w:r>
      <w:r w:rsidRPr="00657835">
        <w:t>Concept List</w:t>
      </w:r>
      <w:r w:rsidRPr="00657835">
        <w:tab/>
      </w:r>
      <w:r w:rsidRPr="00657835">
        <w:tab/>
      </w:r>
      <w:r w:rsidRPr="00657835">
        <w:tab/>
      </w:r>
      <w:r w:rsidRPr="00657835">
        <w:tab/>
      </w:r>
      <w:r w:rsidRPr="00657835">
        <w:tab/>
      </w:r>
      <w:r w:rsidRPr="00657835">
        <w:tab/>
      </w:r>
      <w:r w:rsidRPr="00657835">
        <w:tab/>
      </w:r>
      <w:r w:rsidRPr="00657835">
        <w:tab/>
      </w:r>
      <w:r w:rsidR="005603D2">
        <w:t>2</w:t>
      </w:r>
      <w:r w:rsidR="008A0C5B">
        <w:t>7</w:t>
      </w:r>
    </w:p>
    <w:p w:rsidR="0043611C" w:rsidRPr="00657835" w:rsidRDefault="0043611C">
      <w:r>
        <w:tab/>
      </w:r>
      <w:r w:rsidR="00820CB8" w:rsidRPr="00657835">
        <w:t>Free Response Questions</w:t>
      </w:r>
      <w:r w:rsidR="005603D2">
        <w:tab/>
      </w:r>
      <w:r w:rsidR="005603D2">
        <w:tab/>
      </w:r>
      <w:r w:rsidR="005603D2">
        <w:tab/>
      </w:r>
      <w:r w:rsidR="005603D2">
        <w:tab/>
      </w:r>
      <w:r w:rsidR="005603D2">
        <w:tab/>
      </w:r>
      <w:r w:rsidR="005603D2">
        <w:tab/>
        <w:t>2</w:t>
      </w:r>
      <w:r w:rsidR="008A0C5B">
        <w:t>8</w:t>
      </w:r>
    </w:p>
    <w:p w:rsidR="00657835" w:rsidRPr="00657835" w:rsidRDefault="00657835">
      <w:r w:rsidRPr="00657835">
        <w:tab/>
      </w:r>
      <w:r w:rsidR="00820CB8">
        <w:t>Multiple Choice Questions</w:t>
      </w:r>
      <w:r w:rsidRPr="00657835">
        <w:tab/>
      </w:r>
      <w:r w:rsidRPr="00657835">
        <w:tab/>
      </w:r>
      <w:r w:rsidRPr="00657835">
        <w:tab/>
      </w:r>
      <w:r w:rsidRPr="00657835">
        <w:tab/>
      </w:r>
      <w:r w:rsidRPr="00657835">
        <w:tab/>
      </w:r>
      <w:r w:rsidRPr="00657835">
        <w:tab/>
      </w:r>
      <w:r w:rsidR="00820CB8">
        <w:t>3</w:t>
      </w:r>
      <w:r w:rsidR="008A0C5B">
        <w:t>1</w:t>
      </w:r>
    </w:p>
    <w:p w:rsidR="00657835" w:rsidRDefault="00657835">
      <w:pPr>
        <w:rPr>
          <w:b/>
        </w:rPr>
      </w:pPr>
    </w:p>
    <w:p w:rsidR="00657835" w:rsidRDefault="00657835">
      <w:pPr>
        <w:rPr>
          <w:b/>
        </w:rPr>
      </w:pPr>
      <w:r>
        <w:rPr>
          <w:b/>
        </w:rPr>
        <w:t>Electrochemistry</w:t>
      </w:r>
    </w:p>
    <w:p w:rsidR="00657835" w:rsidRDefault="00657835">
      <w:r>
        <w:rPr>
          <w:b/>
        </w:rPr>
        <w:tab/>
      </w:r>
      <w:r w:rsidRPr="00657835">
        <w:t>Concept List</w:t>
      </w:r>
      <w:r w:rsidRPr="00657835">
        <w:tab/>
      </w:r>
      <w:r w:rsidRPr="00657835">
        <w:tab/>
      </w:r>
      <w:r w:rsidRPr="00657835">
        <w:tab/>
      </w:r>
      <w:r w:rsidRPr="00657835">
        <w:tab/>
      </w:r>
      <w:r w:rsidRPr="00657835">
        <w:tab/>
      </w:r>
      <w:r w:rsidRPr="00657835">
        <w:tab/>
      </w:r>
      <w:r w:rsidRPr="00657835">
        <w:tab/>
      </w:r>
      <w:r w:rsidRPr="00657835">
        <w:tab/>
      </w:r>
      <w:r w:rsidR="006C79CA">
        <w:t>3</w:t>
      </w:r>
      <w:r w:rsidR="008A0C5B">
        <w:t>4</w:t>
      </w:r>
    </w:p>
    <w:p w:rsidR="00820CB8" w:rsidRDefault="0043611C">
      <w:r>
        <w:tab/>
      </w:r>
      <w:r w:rsidR="00820CB8" w:rsidRPr="00657835">
        <w:t>Free Response Questions</w:t>
      </w:r>
      <w:r w:rsidR="00820CB8" w:rsidRPr="00657835">
        <w:tab/>
      </w:r>
      <w:r w:rsidR="00820CB8" w:rsidRPr="00657835">
        <w:tab/>
      </w:r>
      <w:r w:rsidR="00820CB8" w:rsidRPr="00657835">
        <w:tab/>
      </w:r>
      <w:r w:rsidR="00820CB8" w:rsidRPr="00657835">
        <w:tab/>
      </w:r>
      <w:r w:rsidR="00820CB8" w:rsidRPr="00657835">
        <w:tab/>
      </w:r>
      <w:r w:rsidR="00820CB8" w:rsidRPr="00657835">
        <w:tab/>
      </w:r>
      <w:r w:rsidR="00820CB8">
        <w:t>3</w:t>
      </w:r>
      <w:r w:rsidR="008A0C5B">
        <w:t>5</w:t>
      </w:r>
    </w:p>
    <w:p w:rsidR="0043611C" w:rsidRPr="00657835" w:rsidRDefault="0043611C" w:rsidP="00820CB8">
      <w:pPr>
        <w:ind w:firstLine="720"/>
      </w:pPr>
      <w:r>
        <w:t>Multiple Choice Questions</w:t>
      </w:r>
      <w:r w:rsidR="006C79CA">
        <w:tab/>
      </w:r>
      <w:r w:rsidR="006C79CA">
        <w:tab/>
      </w:r>
      <w:r w:rsidR="006C79CA">
        <w:tab/>
      </w:r>
      <w:r w:rsidR="006C79CA">
        <w:tab/>
      </w:r>
      <w:r w:rsidR="006C79CA">
        <w:tab/>
      </w:r>
      <w:r w:rsidR="006C79CA">
        <w:tab/>
      </w:r>
      <w:r w:rsidR="00820CB8">
        <w:t>4</w:t>
      </w:r>
      <w:r w:rsidR="008A0C5B">
        <w:t>1</w:t>
      </w:r>
    </w:p>
    <w:p w:rsidR="00657835" w:rsidRPr="00657835" w:rsidRDefault="00657835">
      <w:r w:rsidRPr="00657835">
        <w:tab/>
      </w:r>
    </w:p>
    <w:p w:rsidR="00657835" w:rsidRDefault="00657835">
      <w:pPr>
        <w:rPr>
          <w:b/>
        </w:rPr>
      </w:pPr>
      <w:r>
        <w:rPr>
          <w:b/>
        </w:rPr>
        <w:t>Thermodynamics</w:t>
      </w:r>
    </w:p>
    <w:p w:rsidR="00657835" w:rsidRDefault="00657835">
      <w:r>
        <w:rPr>
          <w:b/>
        </w:rPr>
        <w:tab/>
      </w:r>
      <w:r w:rsidRPr="00657835">
        <w:t>Concept List</w:t>
      </w:r>
      <w:r w:rsidRPr="00657835">
        <w:tab/>
      </w:r>
      <w:r w:rsidRPr="00657835">
        <w:tab/>
      </w:r>
      <w:r w:rsidRPr="00657835">
        <w:tab/>
      </w:r>
      <w:r w:rsidRPr="00657835">
        <w:tab/>
      </w:r>
      <w:r w:rsidRPr="00657835">
        <w:tab/>
      </w:r>
      <w:r w:rsidRPr="00657835">
        <w:tab/>
      </w:r>
      <w:r w:rsidRPr="00657835">
        <w:tab/>
      </w:r>
      <w:r w:rsidRPr="00657835">
        <w:tab/>
      </w:r>
      <w:r w:rsidR="007733D3">
        <w:t>4</w:t>
      </w:r>
      <w:r w:rsidR="008A0C5B">
        <w:t>3</w:t>
      </w:r>
    </w:p>
    <w:p w:rsidR="0043611C" w:rsidRPr="00657835" w:rsidRDefault="0043611C">
      <w:r>
        <w:tab/>
      </w:r>
      <w:r w:rsidR="00820CB8" w:rsidRPr="00657835">
        <w:t>Free Response Questions</w:t>
      </w:r>
      <w:r w:rsidR="007733D3">
        <w:tab/>
      </w:r>
      <w:r w:rsidR="007733D3">
        <w:tab/>
      </w:r>
      <w:r w:rsidR="007733D3">
        <w:tab/>
      </w:r>
      <w:r w:rsidR="007733D3">
        <w:tab/>
      </w:r>
      <w:r w:rsidR="007733D3">
        <w:tab/>
      </w:r>
      <w:r w:rsidR="007733D3">
        <w:tab/>
        <w:t>4</w:t>
      </w:r>
      <w:r w:rsidR="008A0C5B">
        <w:t>4</w:t>
      </w:r>
    </w:p>
    <w:p w:rsidR="00657835" w:rsidRPr="00657835" w:rsidRDefault="00657835">
      <w:r w:rsidRPr="00657835">
        <w:tab/>
      </w:r>
      <w:r w:rsidR="00820CB8">
        <w:t>Multiple Choice Questions</w:t>
      </w:r>
      <w:r w:rsidRPr="00657835">
        <w:tab/>
      </w:r>
      <w:r w:rsidRPr="00657835">
        <w:tab/>
      </w:r>
      <w:r w:rsidRPr="00657835">
        <w:tab/>
      </w:r>
      <w:r w:rsidRPr="00657835">
        <w:tab/>
      </w:r>
      <w:r w:rsidRPr="00657835">
        <w:tab/>
      </w:r>
      <w:r w:rsidRPr="00657835">
        <w:tab/>
      </w:r>
      <w:r w:rsidR="007733D3">
        <w:t>4</w:t>
      </w:r>
      <w:r w:rsidR="008A0C5B">
        <w:t>8</w:t>
      </w:r>
    </w:p>
    <w:p w:rsidR="00657835" w:rsidRDefault="00657835">
      <w:pPr>
        <w:rPr>
          <w:b/>
        </w:rPr>
      </w:pPr>
    </w:p>
    <w:p w:rsidR="00657835" w:rsidRDefault="00657835">
      <w:pPr>
        <w:rPr>
          <w:b/>
        </w:rPr>
      </w:pPr>
      <w:r>
        <w:rPr>
          <w:b/>
        </w:rPr>
        <w:t>Atomic Theory, Bonding, and Intermolecular Forces</w:t>
      </w:r>
    </w:p>
    <w:p w:rsidR="00657835" w:rsidRDefault="00657835">
      <w:r>
        <w:rPr>
          <w:b/>
        </w:rPr>
        <w:tab/>
      </w:r>
      <w:r w:rsidRPr="00657835">
        <w:t>Concept List</w:t>
      </w:r>
      <w:r w:rsidRPr="00657835">
        <w:tab/>
      </w:r>
      <w:r w:rsidRPr="00657835">
        <w:tab/>
      </w:r>
      <w:r w:rsidRPr="00657835">
        <w:tab/>
      </w:r>
      <w:r w:rsidRPr="00657835">
        <w:tab/>
      </w:r>
      <w:r w:rsidRPr="00657835">
        <w:tab/>
      </w:r>
      <w:r w:rsidRPr="00657835">
        <w:tab/>
      </w:r>
      <w:r w:rsidRPr="00657835">
        <w:tab/>
      </w:r>
      <w:r w:rsidRPr="00657835">
        <w:tab/>
      </w:r>
      <w:r w:rsidR="008A0C5B">
        <w:t>50</w:t>
      </w:r>
    </w:p>
    <w:p w:rsidR="0043611C" w:rsidRPr="00657835" w:rsidRDefault="0043611C">
      <w:r>
        <w:tab/>
      </w:r>
      <w:r w:rsidR="00820CB8" w:rsidRPr="00657835">
        <w:t>Free Response Questions</w:t>
      </w:r>
      <w:r w:rsidR="007733D3">
        <w:tab/>
      </w:r>
      <w:r w:rsidR="007733D3">
        <w:tab/>
      </w:r>
      <w:r w:rsidR="007733D3">
        <w:tab/>
      </w:r>
      <w:r w:rsidR="007733D3">
        <w:tab/>
      </w:r>
      <w:r w:rsidR="007733D3">
        <w:tab/>
      </w:r>
      <w:r w:rsidR="007733D3">
        <w:tab/>
      </w:r>
      <w:r w:rsidR="008A0C5B">
        <w:t>51</w:t>
      </w:r>
    </w:p>
    <w:p w:rsidR="00657835" w:rsidRPr="00657835" w:rsidRDefault="00657835">
      <w:r w:rsidRPr="00657835">
        <w:tab/>
      </w:r>
      <w:r w:rsidR="00820CB8">
        <w:t>Multiple Choice Questions</w:t>
      </w:r>
      <w:r w:rsidRPr="00657835">
        <w:tab/>
      </w:r>
      <w:r w:rsidRPr="00657835">
        <w:tab/>
      </w:r>
      <w:r w:rsidRPr="00657835">
        <w:tab/>
      </w:r>
      <w:r w:rsidRPr="00657835">
        <w:tab/>
      </w:r>
      <w:r w:rsidRPr="00657835">
        <w:tab/>
      </w:r>
      <w:r w:rsidRPr="00657835">
        <w:tab/>
      </w:r>
      <w:r w:rsidR="007733D3">
        <w:t>5</w:t>
      </w:r>
      <w:r w:rsidR="008A0C5B">
        <w:t>7</w:t>
      </w:r>
    </w:p>
    <w:p w:rsidR="00657835" w:rsidRDefault="00657835">
      <w:pPr>
        <w:rPr>
          <w:b/>
        </w:rPr>
      </w:pPr>
    </w:p>
    <w:p w:rsidR="00657835" w:rsidRDefault="00657835">
      <w:pPr>
        <w:rPr>
          <w:b/>
        </w:rPr>
      </w:pPr>
      <w:r>
        <w:rPr>
          <w:b/>
        </w:rPr>
        <w:t xml:space="preserve">Concentration and </w:t>
      </w:r>
      <w:proofErr w:type="spellStart"/>
      <w:r>
        <w:rPr>
          <w:b/>
        </w:rPr>
        <w:t>Colligative</w:t>
      </w:r>
      <w:proofErr w:type="spellEnd"/>
      <w:r>
        <w:rPr>
          <w:b/>
        </w:rPr>
        <w:t xml:space="preserve"> Properties</w:t>
      </w:r>
    </w:p>
    <w:p w:rsidR="00657835" w:rsidRDefault="00657835">
      <w:r>
        <w:rPr>
          <w:b/>
        </w:rPr>
        <w:tab/>
      </w:r>
      <w:r w:rsidRPr="00657835">
        <w:t>Concept List</w:t>
      </w:r>
      <w:r w:rsidRPr="00657835">
        <w:tab/>
      </w:r>
      <w:r w:rsidRPr="00657835">
        <w:tab/>
      </w:r>
      <w:r w:rsidRPr="00657835">
        <w:tab/>
      </w:r>
      <w:r w:rsidRPr="00657835">
        <w:tab/>
      </w:r>
      <w:r w:rsidRPr="00657835">
        <w:tab/>
      </w:r>
      <w:r w:rsidRPr="00657835">
        <w:tab/>
      </w:r>
      <w:r w:rsidRPr="00657835">
        <w:tab/>
      </w:r>
      <w:r w:rsidRPr="00657835">
        <w:tab/>
      </w:r>
      <w:r w:rsidR="008A0C5B">
        <w:t>59</w:t>
      </w:r>
    </w:p>
    <w:p w:rsidR="0043611C" w:rsidRPr="00657835" w:rsidRDefault="0043611C">
      <w:r>
        <w:tab/>
      </w:r>
      <w:r w:rsidR="00820CB8" w:rsidRPr="00657835">
        <w:t>Free Response Questions</w:t>
      </w:r>
      <w:r w:rsidR="005E3E1C">
        <w:tab/>
      </w:r>
      <w:r w:rsidR="005E3E1C">
        <w:tab/>
      </w:r>
      <w:r w:rsidR="005E3E1C">
        <w:tab/>
      </w:r>
      <w:r w:rsidR="005E3E1C">
        <w:tab/>
      </w:r>
      <w:r w:rsidR="005E3E1C">
        <w:tab/>
      </w:r>
      <w:r w:rsidR="005E3E1C">
        <w:tab/>
        <w:t>6</w:t>
      </w:r>
      <w:r w:rsidR="008A0C5B">
        <w:t>0</w:t>
      </w:r>
    </w:p>
    <w:p w:rsidR="00657835" w:rsidRPr="00657835" w:rsidRDefault="00657835">
      <w:r w:rsidRPr="00657835">
        <w:tab/>
      </w:r>
      <w:r w:rsidR="00820CB8">
        <w:t>Multiple Choice Questions</w:t>
      </w:r>
      <w:r w:rsidRPr="00657835">
        <w:tab/>
      </w:r>
      <w:r w:rsidRPr="00657835">
        <w:tab/>
      </w:r>
      <w:r w:rsidRPr="00657835">
        <w:tab/>
      </w:r>
      <w:r w:rsidRPr="00657835">
        <w:tab/>
      </w:r>
      <w:r w:rsidRPr="00657835">
        <w:tab/>
      </w:r>
      <w:r w:rsidRPr="00657835">
        <w:tab/>
      </w:r>
      <w:r w:rsidR="005E3E1C">
        <w:t>6</w:t>
      </w:r>
      <w:r w:rsidR="008A0C5B">
        <w:t>1</w:t>
      </w:r>
    </w:p>
    <w:p w:rsidR="00657835" w:rsidRDefault="00657835">
      <w:pPr>
        <w:rPr>
          <w:b/>
        </w:rPr>
      </w:pPr>
    </w:p>
    <w:p w:rsidR="00657835" w:rsidRDefault="00657835">
      <w:pPr>
        <w:rPr>
          <w:b/>
        </w:rPr>
      </w:pPr>
      <w:r>
        <w:rPr>
          <w:b/>
        </w:rPr>
        <w:t>Laboratory</w:t>
      </w:r>
    </w:p>
    <w:p w:rsidR="00F84C16" w:rsidRDefault="00657835">
      <w:r>
        <w:rPr>
          <w:b/>
        </w:rPr>
        <w:tab/>
      </w:r>
      <w:r w:rsidR="00F84C16" w:rsidRPr="00F84C16">
        <w:t>Concept Vocabulary</w:t>
      </w:r>
      <w:r w:rsidR="00F84C16" w:rsidRPr="00F84C16">
        <w:tab/>
      </w:r>
      <w:r w:rsidR="00F84C16" w:rsidRPr="00F84C16">
        <w:tab/>
      </w:r>
      <w:r w:rsidR="00F84C16" w:rsidRPr="00F84C16">
        <w:tab/>
      </w:r>
      <w:r w:rsidR="00F84C16" w:rsidRPr="00F84C16">
        <w:tab/>
      </w:r>
      <w:r w:rsidR="00F84C16" w:rsidRPr="00F84C16">
        <w:tab/>
      </w:r>
      <w:r w:rsidR="00F84C16" w:rsidRPr="00F84C16">
        <w:tab/>
      </w:r>
      <w:r w:rsidR="00F84C16" w:rsidRPr="00F84C16">
        <w:tab/>
      </w:r>
      <w:r w:rsidR="006E4437">
        <w:t>6</w:t>
      </w:r>
      <w:r w:rsidR="008A0C5B">
        <w:t>3</w:t>
      </w:r>
    </w:p>
    <w:p w:rsidR="0043611C" w:rsidRPr="00F84C16" w:rsidRDefault="0043611C">
      <w:r>
        <w:tab/>
      </w:r>
      <w:r w:rsidR="00820CB8" w:rsidRPr="00657835">
        <w:t>Free Response Questions</w:t>
      </w:r>
      <w:r w:rsidR="006E4437">
        <w:tab/>
      </w:r>
      <w:r w:rsidR="006E4437">
        <w:tab/>
      </w:r>
      <w:r w:rsidR="006E4437">
        <w:tab/>
      </w:r>
      <w:r w:rsidR="006E4437">
        <w:tab/>
      </w:r>
      <w:r w:rsidR="006E4437">
        <w:tab/>
      </w:r>
      <w:r w:rsidR="006E4437">
        <w:tab/>
        <w:t>6</w:t>
      </w:r>
      <w:r w:rsidR="008A0C5B">
        <w:t>3</w:t>
      </w:r>
    </w:p>
    <w:p w:rsidR="00657835" w:rsidRDefault="00820CB8" w:rsidP="00F84C16">
      <w:pPr>
        <w:ind w:firstLine="720"/>
        <w:rPr>
          <w:b/>
        </w:rPr>
      </w:pPr>
      <w:r>
        <w:t>Multiple Choice Questions</w:t>
      </w:r>
      <w:r w:rsidR="00657835" w:rsidRPr="00657835">
        <w:tab/>
      </w:r>
      <w:r w:rsidR="00657835" w:rsidRPr="00657835">
        <w:tab/>
      </w:r>
      <w:r w:rsidR="00657835" w:rsidRPr="00657835">
        <w:tab/>
      </w:r>
      <w:r w:rsidR="00657835" w:rsidRPr="00657835">
        <w:tab/>
      </w:r>
      <w:r w:rsidR="00657835" w:rsidRPr="00657835">
        <w:tab/>
      </w:r>
      <w:r w:rsidR="00657835" w:rsidRPr="00657835">
        <w:tab/>
      </w:r>
      <w:r>
        <w:t>7</w:t>
      </w:r>
      <w:r w:rsidR="008A0C5B">
        <w:t>0</w:t>
      </w:r>
    </w:p>
    <w:p w:rsidR="00657835" w:rsidRDefault="00657835">
      <w:pPr>
        <w:rPr>
          <w:b/>
        </w:rPr>
      </w:pPr>
    </w:p>
    <w:p w:rsidR="00657835" w:rsidRDefault="00657835">
      <w:pPr>
        <w:rPr>
          <w:b/>
        </w:rPr>
      </w:pPr>
      <w:r>
        <w:rPr>
          <w:b/>
        </w:rPr>
        <w:t>Nuclear</w:t>
      </w:r>
    </w:p>
    <w:p w:rsidR="0043611C" w:rsidRPr="0043611C" w:rsidRDefault="00657835">
      <w:r>
        <w:rPr>
          <w:b/>
        </w:rPr>
        <w:tab/>
      </w:r>
      <w:r w:rsidR="00820CB8" w:rsidRPr="00657835">
        <w:t>Free Response</w:t>
      </w:r>
      <w:r w:rsidR="006E4437">
        <w:tab/>
      </w:r>
      <w:r w:rsidR="00820CB8" w:rsidRPr="00657835">
        <w:t>Questions</w:t>
      </w:r>
      <w:r w:rsidR="006E4437">
        <w:tab/>
      </w:r>
      <w:r w:rsidR="006E4437">
        <w:tab/>
      </w:r>
      <w:r w:rsidR="006E4437">
        <w:tab/>
      </w:r>
      <w:r w:rsidR="00820CB8">
        <w:tab/>
      </w:r>
      <w:r w:rsidR="006E4437">
        <w:tab/>
      </w:r>
      <w:r w:rsidR="006E4437">
        <w:tab/>
        <w:t>7</w:t>
      </w:r>
      <w:r w:rsidR="008A0C5B">
        <w:t>3</w:t>
      </w:r>
    </w:p>
    <w:p w:rsidR="00F84C16" w:rsidRDefault="00820CB8" w:rsidP="0043611C">
      <w:pPr>
        <w:ind w:firstLine="720"/>
      </w:pPr>
      <w:r w:rsidRPr="0043611C">
        <w:lastRenderedPageBreak/>
        <w:t>Multiple Choice Questions</w:t>
      </w:r>
      <w:r w:rsidR="00657835" w:rsidRPr="00657835">
        <w:tab/>
      </w:r>
      <w:r w:rsidR="00657835" w:rsidRPr="00657835">
        <w:tab/>
      </w:r>
      <w:r w:rsidR="00657835" w:rsidRPr="00657835">
        <w:tab/>
      </w:r>
      <w:r w:rsidR="00657835" w:rsidRPr="00657835">
        <w:tab/>
      </w:r>
      <w:r w:rsidR="00657835" w:rsidRPr="00657835">
        <w:tab/>
      </w:r>
      <w:r w:rsidR="00657835" w:rsidRPr="00657835">
        <w:tab/>
      </w:r>
      <w:r w:rsidR="00706998">
        <w:t>73</w:t>
      </w:r>
    </w:p>
    <w:p w:rsidR="00F84C16" w:rsidRDefault="00F84C16"/>
    <w:p w:rsidR="00F84C16" w:rsidRPr="00F84C16" w:rsidRDefault="00F84C16">
      <w:pPr>
        <w:rPr>
          <w:b/>
        </w:rPr>
      </w:pPr>
      <w:r w:rsidRPr="00F84C16">
        <w:rPr>
          <w:b/>
        </w:rPr>
        <w:t xml:space="preserve">Multiple </w:t>
      </w:r>
      <w:proofErr w:type="gramStart"/>
      <w:r w:rsidRPr="00F84C16">
        <w:rPr>
          <w:b/>
        </w:rPr>
        <w:t>Concept</w:t>
      </w:r>
      <w:proofErr w:type="gramEnd"/>
    </w:p>
    <w:p w:rsidR="001367C3" w:rsidRDefault="00F84C16">
      <w:pPr>
        <w:rPr>
          <w:b/>
        </w:rPr>
      </w:pPr>
      <w:r>
        <w:tab/>
        <w:t>Free Response Questions</w:t>
      </w:r>
      <w:r>
        <w:tab/>
      </w:r>
      <w:r>
        <w:tab/>
      </w:r>
      <w:r>
        <w:tab/>
      </w:r>
      <w:r>
        <w:tab/>
      </w:r>
      <w:r>
        <w:tab/>
      </w:r>
      <w:r>
        <w:tab/>
      </w:r>
      <w:r w:rsidR="00706998">
        <w:t>76</w:t>
      </w:r>
      <w:r w:rsidR="002F0CCA" w:rsidRPr="00E81A37">
        <w:rPr>
          <w:b/>
        </w:rPr>
        <w:br w:type="page"/>
      </w:r>
    </w:p>
    <w:p w:rsidR="00474AE1" w:rsidRPr="00657835" w:rsidRDefault="002F293E">
      <w:pPr>
        <w:rPr>
          <w:b/>
        </w:rPr>
      </w:pPr>
      <w:r>
        <w:rPr>
          <w:b/>
          <w:noProof/>
        </w:rPr>
        <w:lastRenderedPageBreak/>
        <w:drawing>
          <wp:inline distT="0" distB="0" distL="0" distR="0">
            <wp:extent cx="5145405" cy="7516495"/>
            <wp:effectExtent l="19050" t="0" r="0" b="0"/>
            <wp:docPr id="1" name="Picture 1" descr="2009FREq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09FREqn1"/>
                    <pic:cNvPicPr>
                      <a:picLocks noChangeAspect="1" noChangeArrowheads="1"/>
                    </pic:cNvPicPr>
                  </pic:nvPicPr>
                  <pic:blipFill>
                    <a:blip r:embed="rId7" cstate="print"/>
                    <a:srcRect/>
                    <a:stretch>
                      <a:fillRect/>
                    </a:stretch>
                  </pic:blipFill>
                  <pic:spPr bwMode="auto">
                    <a:xfrm>
                      <a:off x="0" y="0"/>
                      <a:ext cx="5145405" cy="7516495"/>
                    </a:xfrm>
                    <a:prstGeom prst="rect">
                      <a:avLst/>
                    </a:prstGeom>
                    <a:noFill/>
                    <a:ln w="9525">
                      <a:noFill/>
                      <a:miter lim="800000"/>
                      <a:headEnd/>
                      <a:tailEnd/>
                    </a:ln>
                  </pic:spPr>
                </pic:pic>
              </a:graphicData>
            </a:graphic>
          </wp:inline>
        </w:drawing>
      </w:r>
      <w:r w:rsidR="001367C3">
        <w:rPr>
          <w:b/>
        </w:rPr>
        <w:br w:type="page"/>
      </w:r>
      <w:r>
        <w:rPr>
          <w:b/>
          <w:noProof/>
        </w:rPr>
        <w:lastRenderedPageBreak/>
        <w:drawing>
          <wp:inline distT="0" distB="0" distL="0" distR="0">
            <wp:extent cx="5486400" cy="8198485"/>
            <wp:effectExtent l="19050" t="0" r="0" b="0"/>
            <wp:docPr id="2" name="Picture 2" descr="2009FREq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09FREqn2"/>
                    <pic:cNvPicPr>
                      <a:picLocks noChangeAspect="1" noChangeArrowheads="1"/>
                    </pic:cNvPicPr>
                  </pic:nvPicPr>
                  <pic:blipFill>
                    <a:blip r:embed="rId8" cstate="print"/>
                    <a:srcRect/>
                    <a:stretch>
                      <a:fillRect/>
                    </a:stretch>
                  </pic:blipFill>
                  <pic:spPr bwMode="auto">
                    <a:xfrm>
                      <a:off x="0" y="0"/>
                      <a:ext cx="5486400" cy="8198485"/>
                    </a:xfrm>
                    <a:prstGeom prst="rect">
                      <a:avLst/>
                    </a:prstGeom>
                    <a:noFill/>
                    <a:ln w="9525">
                      <a:noFill/>
                      <a:miter lim="800000"/>
                      <a:headEnd/>
                      <a:tailEnd/>
                    </a:ln>
                  </pic:spPr>
                </pic:pic>
              </a:graphicData>
            </a:graphic>
          </wp:inline>
        </w:drawing>
      </w:r>
      <w:r w:rsidR="001367C3">
        <w:rPr>
          <w:b/>
        </w:rPr>
        <w:br w:type="page"/>
      </w:r>
      <w:r>
        <w:rPr>
          <w:b/>
          <w:noProof/>
        </w:rPr>
        <w:lastRenderedPageBreak/>
        <w:drawing>
          <wp:inline distT="0" distB="0" distL="0" distR="0">
            <wp:extent cx="5486400" cy="7175500"/>
            <wp:effectExtent l="19050" t="0" r="0" b="0"/>
            <wp:docPr id="3" name="Picture 3" descr="2009FREq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09FREqn3"/>
                    <pic:cNvPicPr>
                      <a:picLocks noChangeAspect="1" noChangeArrowheads="1"/>
                    </pic:cNvPicPr>
                  </pic:nvPicPr>
                  <pic:blipFill>
                    <a:blip r:embed="rId9" cstate="print"/>
                    <a:srcRect/>
                    <a:stretch>
                      <a:fillRect/>
                    </a:stretch>
                  </pic:blipFill>
                  <pic:spPr bwMode="auto">
                    <a:xfrm>
                      <a:off x="0" y="0"/>
                      <a:ext cx="5486400" cy="7175500"/>
                    </a:xfrm>
                    <a:prstGeom prst="rect">
                      <a:avLst/>
                    </a:prstGeom>
                    <a:noFill/>
                    <a:ln w="9525">
                      <a:noFill/>
                      <a:miter lim="800000"/>
                      <a:headEnd/>
                      <a:tailEnd/>
                    </a:ln>
                  </pic:spPr>
                </pic:pic>
              </a:graphicData>
            </a:graphic>
          </wp:inline>
        </w:drawing>
      </w:r>
      <w:r w:rsidR="001367C3">
        <w:rPr>
          <w:b/>
        </w:rPr>
        <w:br w:type="page"/>
      </w:r>
      <w:r>
        <w:rPr>
          <w:b/>
          <w:noProof/>
        </w:rPr>
        <w:lastRenderedPageBreak/>
        <w:drawing>
          <wp:inline distT="0" distB="0" distL="0" distR="0">
            <wp:extent cx="5486400" cy="6819265"/>
            <wp:effectExtent l="19050" t="0" r="0" b="0"/>
            <wp:docPr id="4" name="Picture 4" descr="2009FREq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09FREqn4"/>
                    <pic:cNvPicPr>
                      <a:picLocks noChangeAspect="1" noChangeArrowheads="1"/>
                    </pic:cNvPicPr>
                  </pic:nvPicPr>
                  <pic:blipFill>
                    <a:blip r:embed="rId10" cstate="print"/>
                    <a:srcRect/>
                    <a:stretch>
                      <a:fillRect/>
                    </a:stretch>
                  </pic:blipFill>
                  <pic:spPr bwMode="auto">
                    <a:xfrm>
                      <a:off x="0" y="0"/>
                      <a:ext cx="5486400" cy="6819265"/>
                    </a:xfrm>
                    <a:prstGeom prst="rect">
                      <a:avLst/>
                    </a:prstGeom>
                    <a:noFill/>
                    <a:ln w="9525">
                      <a:noFill/>
                      <a:miter lim="800000"/>
                      <a:headEnd/>
                      <a:tailEnd/>
                    </a:ln>
                  </pic:spPr>
                </pic:pic>
              </a:graphicData>
            </a:graphic>
          </wp:inline>
        </w:drawing>
      </w:r>
      <w:r w:rsidR="001367C3">
        <w:rPr>
          <w:b/>
        </w:rPr>
        <w:br w:type="page"/>
      </w:r>
      <w:r w:rsidR="00A03F0F" w:rsidRPr="002332FD">
        <w:rPr>
          <w:b/>
          <w:sz w:val="28"/>
          <w:szCs w:val="28"/>
        </w:rPr>
        <w:lastRenderedPageBreak/>
        <w:t>AP Chem</w:t>
      </w:r>
      <w:r w:rsidR="002071FF">
        <w:rPr>
          <w:b/>
          <w:sz w:val="28"/>
          <w:szCs w:val="28"/>
        </w:rPr>
        <w:t>istry</w:t>
      </w:r>
      <w:r w:rsidR="00A03F0F" w:rsidRPr="002332FD">
        <w:rPr>
          <w:b/>
          <w:sz w:val="28"/>
          <w:szCs w:val="28"/>
        </w:rPr>
        <w:t xml:space="preserve"> Concept List – </w:t>
      </w:r>
      <w:r w:rsidR="00474AE1" w:rsidRPr="002332FD">
        <w:rPr>
          <w:b/>
          <w:sz w:val="28"/>
          <w:szCs w:val="28"/>
          <w:u w:val="single"/>
        </w:rPr>
        <w:t>EQUILIBRIUM</w:t>
      </w:r>
    </w:p>
    <w:p w:rsidR="00A03F0F" w:rsidRPr="00E81A37" w:rsidRDefault="00A03F0F"/>
    <w:p w:rsidR="00A03F0F" w:rsidRPr="00E81A37" w:rsidRDefault="00A03F0F">
      <w:r w:rsidRPr="00E81A37">
        <w:t>All Problems are equilibrium problems because</w:t>
      </w:r>
    </w:p>
    <w:p w:rsidR="00A03F0F" w:rsidRPr="00E81A37" w:rsidRDefault="00A03F0F"/>
    <w:p w:rsidR="00A03F0F" w:rsidRPr="00E81A37" w:rsidRDefault="00A03F0F" w:rsidP="003E573A">
      <w:pPr>
        <w:ind w:left="1440" w:hanging="720"/>
      </w:pPr>
      <w:r w:rsidRPr="00E81A37">
        <w:t xml:space="preserve">All problems involve </w:t>
      </w:r>
      <w:proofErr w:type="spellStart"/>
      <w:r w:rsidRPr="00E81A37">
        <w:t>stoichiometry</w:t>
      </w:r>
      <w:proofErr w:type="spellEnd"/>
      <w:r w:rsidRPr="00E81A37">
        <w:t>: soluble salts, strong acids, strong bases</w:t>
      </w:r>
    </w:p>
    <w:p w:rsidR="00A03F0F" w:rsidRPr="00E81A37" w:rsidRDefault="00A03F0F" w:rsidP="003E573A">
      <w:pPr>
        <w:ind w:left="1440" w:hanging="720"/>
      </w:pPr>
      <w:r w:rsidRPr="00E81A37">
        <w:t xml:space="preserve">Some problems involve equilibrium: “insoluble” salts, weak acids, </w:t>
      </w:r>
      <w:proofErr w:type="gramStart"/>
      <w:r w:rsidRPr="00E81A37">
        <w:t>weak</w:t>
      </w:r>
      <w:proofErr w:type="gramEnd"/>
      <w:r w:rsidRPr="00E81A37">
        <w:t xml:space="preserve"> bases</w:t>
      </w:r>
    </w:p>
    <w:p w:rsidR="00A03F0F" w:rsidRPr="00E81A37" w:rsidRDefault="00A03F0F"/>
    <w:p w:rsidR="00A03F0F" w:rsidRPr="00E81A37" w:rsidRDefault="00A03F0F">
      <w:r w:rsidRPr="00E81A37">
        <w:t xml:space="preserve">For chemical reactions – </w:t>
      </w:r>
      <w:proofErr w:type="spellStart"/>
      <w:r w:rsidRPr="00E81A37">
        <w:rPr>
          <w:i/>
        </w:rPr>
        <w:t>K</w:t>
      </w:r>
      <w:r w:rsidRPr="00E81A37">
        <w:rPr>
          <w:vertAlign w:val="subscript"/>
        </w:rPr>
        <w:t>eq</w:t>
      </w:r>
      <w:proofErr w:type="spellEnd"/>
      <w:r w:rsidRPr="00E81A37">
        <w:t xml:space="preserve">, </w:t>
      </w:r>
      <w:proofErr w:type="spellStart"/>
      <w:r w:rsidRPr="00E81A37">
        <w:rPr>
          <w:i/>
        </w:rPr>
        <w:t>K</w:t>
      </w:r>
      <w:r w:rsidRPr="00E81A37">
        <w:rPr>
          <w:vertAlign w:val="subscript"/>
        </w:rPr>
        <w:t>c</w:t>
      </w:r>
      <w:proofErr w:type="spellEnd"/>
      <w:r w:rsidRPr="00E81A37">
        <w:t xml:space="preserve">, and </w:t>
      </w:r>
      <w:proofErr w:type="spellStart"/>
      <w:proofErr w:type="gramStart"/>
      <w:r w:rsidRPr="00E81A37">
        <w:rPr>
          <w:i/>
        </w:rPr>
        <w:t>K</w:t>
      </w:r>
      <w:r w:rsidRPr="00E81A37">
        <w:rPr>
          <w:vertAlign w:val="subscript"/>
        </w:rPr>
        <w:t>p</w:t>
      </w:r>
      <w:proofErr w:type="spellEnd"/>
      <w:proofErr w:type="gramEnd"/>
      <w:r w:rsidRPr="00E81A37">
        <w:t xml:space="preserve"> are the important quantities</w:t>
      </w:r>
    </w:p>
    <w:p w:rsidR="00A03F0F" w:rsidRPr="00E81A37" w:rsidRDefault="00A03F0F"/>
    <w:p w:rsidR="00A03F0F" w:rsidRPr="00E81A37" w:rsidRDefault="00A03F0F" w:rsidP="003E573A">
      <w:pPr>
        <w:ind w:left="720" w:hanging="720"/>
      </w:pPr>
      <w:r w:rsidRPr="00E81A37">
        <w:t xml:space="preserve">For physical changes – </w:t>
      </w:r>
      <w:r w:rsidRPr="00E81A37">
        <w:rPr>
          <w:i/>
        </w:rPr>
        <w:t>K</w:t>
      </w:r>
      <w:r w:rsidRPr="00E81A37">
        <w:rPr>
          <w:vertAlign w:val="subscript"/>
        </w:rPr>
        <w:t>a</w:t>
      </w:r>
      <w:r w:rsidRPr="00E81A37">
        <w:t xml:space="preserve">, </w:t>
      </w:r>
      <w:r w:rsidRPr="00E81A37">
        <w:rPr>
          <w:i/>
        </w:rPr>
        <w:t>K</w:t>
      </w:r>
      <w:r w:rsidRPr="00E81A37">
        <w:rPr>
          <w:vertAlign w:val="subscript"/>
        </w:rPr>
        <w:t>b</w:t>
      </w:r>
      <w:r w:rsidRPr="00E81A37">
        <w:t xml:space="preserve">, </w:t>
      </w:r>
      <w:proofErr w:type="spellStart"/>
      <w:r w:rsidRPr="00E81A37">
        <w:rPr>
          <w:i/>
        </w:rPr>
        <w:t>K</w:t>
      </w:r>
      <w:r w:rsidRPr="00E81A37">
        <w:rPr>
          <w:vertAlign w:val="subscript"/>
        </w:rPr>
        <w:t>sp</w:t>
      </w:r>
      <w:proofErr w:type="spellEnd"/>
      <w:r w:rsidRPr="00E81A37">
        <w:t xml:space="preserve">, </w:t>
      </w:r>
      <w:proofErr w:type="spellStart"/>
      <w:r w:rsidRPr="00E81A37">
        <w:rPr>
          <w:i/>
        </w:rPr>
        <w:t>K</w:t>
      </w:r>
      <w:r w:rsidRPr="00E81A37">
        <w:rPr>
          <w:vertAlign w:val="subscript"/>
        </w:rPr>
        <w:t>ionize</w:t>
      </w:r>
      <w:proofErr w:type="spellEnd"/>
      <w:r w:rsidRPr="00E81A37">
        <w:t xml:space="preserve">, and </w:t>
      </w:r>
      <w:proofErr w:type="spellStart"/>
      <w:r w:rsidRPr="00E81A37">
        <w:rPr>
          <w:i/>
        </w:rPr>
        <w:t>K</w:t>
      </w:r>
      <w:r w:rsidRPr="00E81A37">
        <w:rPr>
          <w:vertAlign w:val="subscript"/>
        </w:rPr>
        <w:t>dissocation</w:t>
      </w:r>
      <w:proofErr w:type="spellEnd"/>
      <w:r w:rsidRPr="00E81A37">
        <w:t xml:space="preserve"> are the important quantities</w:t>
      </w:r>
    </w:p>
    <w:p w:rsidR="00A03F0F" w:rsidRPr="00E81A37" w:rsidRDefault="00A03F0F"/>
    <w:p w:rsidR="00A03F0F" w:rsidRPr="00E81A37" w:rsidRDefault="00A03F0F">
      <w:r w:rsidRPr="00E81A37">
        <w:t>Important points</w:t>
      </w:r>
    </w:p>
    <w:p w:rsidR="00A03F0F" w:rsidRPr="00E81A37" w:rsidRDefault="00A03F0F"/>
    <w:p w:rsidR="00A03F0F" w:rsidRDefault="00A03F0F">
      <w:r w:rsidRPr="00E81A37">
        <w:t>1.</w:t>
      </w:r>
      <w:r w:rsidRPr="00E81A37">
        <w:tab/>
        <w:t>Law of mass action</w:t>
      </w:r>
    </w:p>
    <w:p w:rsidR="0010595E" w:rsidRDefault="0010595E" w:rsidP="0010595E">
      <w:r>
        <w:tab/>
      </w:r>
      <w:r>
        <w:tab/>
      </w:r>
      <w:proofErr w:type="spellStart"/>
      <w:proofErr w:type="gramStart"/>
      <w:r w:rsidRPr="00472104">
        <w:rPr>
          <w:i/>
        </w:rPr>
        <w:t>a</w:t>
      </w:r>
      <w:r>
        <w:t>A</w:t>
      </w:r>
      <w:proofErr w:type="spellEnd"/>
      <w:proofErr w:type="gramEnd"/>
      <w:r>
        <w:t xml:space="preserve"> + </w:t>
      </w:r>
      <w:proofErr w:type="spellStart"/>
      <w:r w:rsidRPr="00472104">
        <w:rPr>
          <w:i/>
        </w:rPr>
        <w:t>b</w:t>
      </w:r>
      <w:r>
        <w:t>B</w:t>
      </w:r>
      <w:proofErr w:type="spellEnd"/>
      <w:r>
        <w:t xml:space="preserve"> + … </w:t>
      </w:r>
      <w:r>
        <w:sym w:font="Chemfont New" w:char="F096"/>
      </w:r>
      <w:r>
        <w:t xml:space="preserve"> </w:t>
      </w:r>
      <w:proofErr w:type="spellStart"/>
      <w:r w:rsidRPr="00472104">
        <w:rPr>
          <w:i/>
        </w:rPr>
        <w:t>r</w:t>
      </w:r>
      <w:r>
        <w:t>R</w:t>
      </w:r>
      <w:proofErr w:type="spellEnd"/>
      <w:r>
        <w:t xml:space="preserve"> +</w:t>
      </w:r>
      <w:proofErr w:type="spellStart"/>
      <w:r w:rsidRPr="00472104">
        <w:rPr>
          <w:i/>
        </w:rPr>
        <w:t>s</w:t>
      </w:r>
      <w:r>
        <w:t>S</w:t>
      </w:r>
      <w:proofErr w:type="spellEnd"/>
      <w:r>
        <w:t xml:space="preserve"> + xxx</w:t>
      </w:r>
    </w:p>
    <w:p w:rsidR="0010595E" w:rsidRDefault="0010595E" w:rsidP="0010595E"/>
    <w:p w:rsidR="0010595E" w:rsidRDefault="0010595E" w:rsidP="0010595E">
      <w:r>
        <w:tab/>
      </w:r>
      <w:r>
        <w:tab/>
      </w:r>
      <w:proofErr w:type="spellStart"/>
      <w:r>
        <w:rPr>
          <w:i/>
          <w:iCs/>
        </w:rPr>
        <w:t>K</w:t>
      </w:r>
      <w:r>
        <w:rPr>
          <w:vertAlign w:val="subscript"/>
        </w:rPr>
        <w:t>c</w:t>
      </w:r>
      <w:proofErr w:type="spellEnd"/>
      <w:r>
        <w:t xml:space="preserve"> = [R]</w:t>
      </w:r>
      <w:r>
        <w:rPr>
          <w:vertAlign w:val="superscript"/>
        </w:rPr>
        <w:t>r</w:t>
      </w:r>
      <w:r>
        <w:t xml:space="preserve"> [S]</w:t>
      </w:r>
      <w:r>
        <w:rPr>
          <w:vertAlign w:val="superscript"/>
        </w:rPr>
        <w:t>s</w:t>
      </w:r>
      <w:r>
        <w:t xml:space="preserve"> … / [A]</w:t>
      </w:r>
      <w:r>
        <w:rPr>
          <w:vertAlign w:val="superscript"/>
        </w:rPr>
        <w:t>a</w:t>
      </w:r>
      <w:r>
        <w:t xml:space="preserve"> [B]</w:t>
      </w:r>
      <w:r>
        <w:rPr>
          <w:vertAlign w:val="superscript"/>
        </w:rPr>
        <w:t>b</w:t>
      </w:r>
      <w:r>
        <w:t xml:space="preserve"> …</w:t>
      </w:r>
    </w:p>
    <w:p w:rsidR="00A03F0F" w:rsidRPr="00E81A37" w:rsidRDefault="00A03F0F"/>
    <w:p w:rsidR="00A03F0F" w:rsidRPr="00E81A37" w:rsidRDefault="00A03F0F">
      <w:r w:rsidRPr="00E81A37">
        <w:t>2.</w:t>
      </w:r>
      <w:r w:rsidRPr="00E81A37">
        <w:tab/>
      </w:r>
      <w:proofErr w:type="spellStart"/>
      <w:r w:rsidRPr="00E81A37">
        <w:rPr>
          <w:i/>
        </w:rPr>
        <w:t>K</w:t>
      </w:r>
      <w:r w:rsidRPr="00E81A37">
        <w:rPr>
          <w:vertAlign w:val="subscript"/>
        </w:rPr>
        <w:t>c</w:t>
      </w:r>
      <w:proofErr w:type="spellEnd"/>
      <w:r w:rsidRPr="00E81A37">
        <w:t xml:space="preserve"> for </w:t>
      </w:r>
      <w:proofErr w:type="spellStart"/>
      <w:r w:rsidRPr="00E81A37">
        <w:t>molarity</w:t>
      </w:r>
      <w:proofErr w:type="spellEnd"/>
      <w:r w:rsidRPr="00E81A37">
        <w:t xml:space="preserve"> for ions and gases</w:t>
      </w:r>
    </w:p>
    <w:p w:rsidR="002071FF" w:rsidRDefault="002071FF"/>
    <w:p w:rsidR="00A03F0F" w:rsidRPr="00E81A37" w:rsidRDefault="00A03F0F">
      <w:proofErr w:type="gramStart"/>
      <w:r w:rsidRPr="00E81A37">
        <w:t>3.</w:t>
      </w:r>
      <w:r w:rsidRPr="00E81A37">
        <w:tab/>
      </w:r>
      <w:proofErr w:type="spellStart"/>
      <w:r w:rsidRPr="00E81A37">
        <w:rPr>
          <w:i/>
        </w:rPr>
        <w:t>K</w:t>
      </w:r>
      <w:r w:rsidRPr="00E81A37">
        <w:rPr>
          <w:vertAlign w:val="subscript"/>
        </w:rPr>
        <w:t>p</w:t>
      </w:r>
      <w:proofErr w:type="spellEnd"/>
      <w:proofErr w:type="gramEnd"/>
      <w:r w:rsidRPr="00E81A37">
        <w:t xml:space="preserve"> with </w:t>
      </w:r>
      <w:proofErr w:type="spellStart"/>
      <w:r w:rsidRPr="00E81A37">
        <w:t>atm</w:t>
      </w:r>
      <w:proofErr w:type="spellEnd"/>
      <w:r w:rsidRPr="00E81A37">
        <w:t>, or mmHg for gases</w:t>
      </w:r>
    </w:p>
    <w:p w:rsidR="00A03F0F" w:rsidRPr="00E81A37" w:rsidRDefault="00A03F0F">
      <w:r w:rsidRPr="00E81A37">
        <w:tab/>
      </w:r>
      <w:r w:rsidRPr="00E81A37">
        <w:tab/>
        <w:t xml:space="preserve">Relationship / connection between these </w:t>
      </w:r>
      <w:proofErr w:type="spellStart"/>
      <w:r w:rsidRPr="00E81A37">
        <w:rPr>
          <w:i/>
        </w:rPr>
        <w:t>K</w:t>
      </w:r>
      <w:r w:rsidRPr="00E81A37">
        <w:rPr>
          <w:vertAlign w:val="subscript"/>
        </w:rPr>
        <w:t>p</w:t>
      </w:r>
      <w:proofErr w:type="spellEnd"/>
      <w:r w:rsidRPr="00E81A37">
        <w:t xml:space="preserve"> = </w:t>
      </w:r>
      <w:proofErr w:type="spellStart"/>
      <w:r w:rsidRPr="00E81A37">
        <w:rPr>
          <w:i/>
        </w:rPr>
        <w:t>K</w:t>
      </w:r>
      <w:r w:rsidRPr="00E81A37">
        <w:rPr>
          <w:vertAlign w:val="subscript"/>
        </w:rPr>
        <w:t>c</w:t>
      </w:r>
      <w:proofErr w:type="spellEnd"/>
      <w:r w:rsidRPr="00E81A37">
        <w:t xml:space="preserve"> (</w:t>
      </w:r>
      <w:r w:rsidRPr="00E81A37">
        <w:rPr>
          <w:i/>
        </w:rPr>
        <w:t>RT</w:t>
      </w:r>
      <w:proofErr w:type="gramStart"/>
      <w:r w:rsidRPr="00E81A37">
        <w:t>)</w:t>
      </w:r>
      <w:proofErr w:type="spellStart"/>
      <w:r w:rsidRPr="00E81A37">
        <w:rPr>
          <w:vertAlign w:val="superscript"/>
        </w:rPr>
        <w:t>Δ</w:t>
      </w:r>
      <w:r w:rsidRPr="00E81A37">
        <w:rPr>
          <w:i/>
          <w:vertAlign w:val="superscript"/>
        </w:rPr>
        <w:t>n</w:t>
      </w:r>
      <w:proofErr w:type="spellEnd"/>
      <w:proofErr w:type="gramEnd"/>
    </w:p>
    <w:p w:rsidR="003E573A" w:rsidRPr="00E81A37" w:rsidRDefault="003E573A"/>
    <w:p w:rsidR="0010595E" w:rsidRPr="00E81A37" w:rsidRDefault="0010595E" w:rsidP="0010595E">
      <w:r>
        <w:t>4</w:t>
      </w:r>
      <w:r w:rsidRPr="00E81A37">
        <w:t>.</w:t>
      </w:r>
      <w:r w:rsidRPr="00E81A37">
        <w:tab/>
        <w:t>Orientation of collisions</w:t>
      </w:r>
    </w:p>
    <w:p w:rsidR="0010595E" w:rsidRDefault="0010595E"/>
    <w:p w:rsidR="003E573A" w:rsidRPr="00E81A37" w:rsidRDefault="0010595E">
      <w:r>
        <w:t>5</w:t>
      </w:r>
      <w:r w:rsidR="003E573A" w:rsidRPr="00E81A37">
        <w:t>.</w:t>
      </w:r>
      <w:r w:rsidR="003E573A" w:rsidRPr="00E81A37">
        <w:tab/>
        <w:t xml:space="preserve">Shifting equilibrium – Le </w:t>
      </w:r>
      <w:proofErr w:type="spellStart"/>
      <w:r w:rsidR="003E573A" w:rsidRPr="00E81A37">
        <w:t>Chatlier’s</w:t>
      </w:r>
      <w:proofErr w:type="spellEnd"/>
      <w:r w:rsidR="003E573A" w:rsidRPr="00E81A37">
        <w:t xml:space="preserve"> Principle</w:t>
      </w:r>
    </w:p>
    <w:p w:rsidR="003E573A" w:rsidRPr="00E81A37" w:rsidRDefault="003E573A">
      <w:r w:rsidRPr="00E81A37">
        <w:tab/>
      </w:r>
      <w:proofErr w:type="gramStart"/>
      <w:r w:rsidRPr="00E81A37">
        <w:t>a</w:t>
      </w:r>
      <w:proofErr w:type="gramEnd"/>
      <w:r w:rsidRPr="00E81A37">
        <w:t>.</w:t>
      </w:r>
      <w:r w:rsidRPr="00E81A37">
        <w:tab/>
        <w:t>solid</w:t>
      </w:r>
    </w:p>
    <w:p w:rsidR="003E573A" w:rsidRPr="00E81A37" w:rsidRDefault="003E573A">
      <w:r w:rsidRPr="00E81A37">
        <w:tab/>
      </w:r>
      <w:proofErr w:type="gramStart"/>
      <w:r w:rsidRPr="00E81A37">
        <w:t>b</w:t>
      </w:r>
      <w:proofErr w:type="gramEnd"/>
      <w:r w:rsidRPr="00E81A37">
        <w:t>.</w:t>
      </w:r>
      <w:r w:rsidRPr="00E81A37">
        <w:tab/>
        <w:t>liquid</w:t>
      </w:r>
    </w:p>
    <w:p w:rsidR="003E573A" w:rsidRPr="00E81A37" w:rsidRDefault="003E573A">
      <w:r w:rsidRPr="00E81A37">
        <w:tab/>
      </w:r>
      <w:proofErr w:type="gramStart"/>
      <w:r w:rsidRPr="00E81A37">
        <w:t>c</w:t>
      </w:r>
      <w:proofErr w:type="gramEnd"/>
      <w:r w:rsidRPr="00E81A37">
        <w:t>.</w:t>
      </w:r>
      <w:r w:rsidRPr="00E81A37">
        <w:tab/>
        <w:t>catalyst</w:t>
      </w:r>
    </w:p>
    <w:p w:rsidR="003E573A" w:rsidRPr="00E81A37" w:rsidRDefault="003E573A">
      <w:r w:rsidRPr="00E81A37">
        <w:tab/>
      </w:r>
      <w:proofErr w:type="gramStart"/>
      <w:r w:rsidRPr="00E81A37">
        <w:t>d</w:t>
      </w:r>
      <w:proofErr w:type="gramEnd"/>
      <w:r w:rsidRPr="00E81A37">
        <w:t>.</w:t>
      </w:r>
      <w:r w:rsidRPr="00E81A37">
        <w:tab/>
        <w:t>inert gas added</w:t>
      </w:r>
    </w:p>
    <w:p w:rsidR="003E573A" w:rsidRPr="00E81A37" w:rsidRDefault="003E573A" w:rsidP="003E573A">
      <w:pPr>
        <w:ind w:left="1440" w:hanging="720"/>
      </w:pPr>
      <w:proofErr w:type="gramStart"/>
      <w:r w:rsidRPr="00E81A37">
        <w:t>e</w:t>
      </w:r>
      <w:proofErr w:type="gramEnd"/>
      <w:r w:rsidRPr="00E81A37">
        <w:t>.</w:t>
      </w:r>
      <w:r w:rsidRPr="00E81A37">
        <w:tab/>
        <w:t xml:space="preserve">temperature changes (increasing </w:t>
      </w:r>
      <w:r w:rsidRPr="00E81A37">
        <w:rPr>
          <w:i/>
        </w:rPr>
        <w:t>T</w:t>
      </w:r>
      <w:r w:rsidRPr="00E81A37">
        <w:t xml:space="preserve"> favors endothermic processes)</w:t>
      </w:r>
    </w:p>
    <w:p w:rsidR="003E573A" w:rsidRPr="00E81A37" w:rsidRDefault="003E573A" w:rsidP="003E573A">
      <w:pPr>
        <w:ind w:left="1440" w:hanging="720"/>
      </w:pPr>
      <w:proofErr w:type="gramStart"/>
      <w:r w:rsidRPr="00E81A37">
        <w:t>f</w:t>
      </w:r>
      <w:proofErr w:type="gramEnd"/>
      <w:r w:rsidRPr="00E81A37">
        <w:t>.</w:t>
      </w:r>
      <w:r w:rsidRPr="00E81A37">
        <w:tab/>
        <w:t xml:space="preserve">only factors in equation constant will affect </w:t>
      </w:r>
      <w:proofErr w:type="spellStart"/>
      <w:r w:rsidRPr="00E81A37">
        <w:rPr>
          <w:i/>
        </w:rPr>
        <w:t>K</w:t>
      </w:r>
      <w:r w:rsidRPr="00E81A37">
        <w:rPr>
          <w:vertAlign w:val="subscript"/>
        </w:rPr>
        <w:t>eq</w:t>
      </w:r>
      <w:proofErr w:type="spellEnd"/>
      <w:r w:rsidRPr="00E81A37">
        <w:t xml:space="preserve"> </w:t>
      </w:r>
      <w:proofErr w:type="spellStart"/>
      <w:r w:rsidRPr="00E81A37">
        <w:t>eg</w:t>
      </w:r>
      <w:proofErr w:type="spellEnd"/>
      <w:r w:rsidRPr="00E81A37">
        <w:t>. CaCO</w:t>
      </w:r>
      <w:r w:rsidRPr="00E81A37">
        <w:rPr>
          <w:vertAlign w:val="subscript"/>
        </w:rPr>
        <w:t>3</w:t>
      </w:r>
      <w:r w:rsidRPr="00E81A37">
        <w:t xml:space="preserve">(s) </w:t>
      </w:r>
      <w:r w:rsidRPr="00E81A37">
        <w:sym w:font="Chemfont New" w:char="F096"/>
      </w:r>
      <w:r w:rsidRPr="00E81A37">
        <w:t xml:space="preserve"> </w:t>
      </w:r>
      <w:proofErr w:type="spellStart"/>
      <w:r w:rsidRPr="00E81A37">
        <w:t>CaO</w:t>
      </w:r>
      <w:proofErr w:type="spellEnd"/>
      <w:r w:rsidRPr="00E81A37">
        <w:t xml:space="preserve">(s) + </w:t>
      </w:r>
      <w:proofErr w:type="gramStart"/>
      <w:r w:rsidRPr="00E81A37">
        <w:t>CO</w:t>
      </w:r>
      <w:r w:rsidRPr="00E81A37">
        <w:rPr>
          <w:vertAlign w:val="subscript"/>
        </w:rPr>
        <w:t>2</w:t>
      </w:r>
      <w:r w:rsidRPr="00E81A37">
        <w:t>(</w:t>
      </w:r>
      <w:proofErr w:type="gramEnd"/>
      <w:r w:rsidRPr="00E81A37">
        <w:t>g)</w:t>
      </w:r>
    </w:p>
    <w:p w:rsidR="005B7469" w:rsidRPr="00E81A37" w:rsidRDefault="005B7469" w:rsidP="003E573A">
      <w:pPr>
        <w:ind w:left="1440" w:hanging="720"/>
      </w:pPr>
      <w:proofErr w:type="gramStart"/>
      <w:r w:rsidRPr="00E81A37">
        <w:t>g</w:t>
      </w:r>
      <w:proofErr w:type="gramEnd"/>
      <w:r w:rsidRPr="00E81A37">
        <w:t>.</w:t>
      </w:r>
      <w:r w:rsidRPr="00E81A37">
        <w:tab/>
        <w:t>pressure / volume changes</w:t>
      </w:r>
    </w:p>
    <w:p w:rsidR="003E573A" w:rsidRPr="00E81A37" w:rsidRDefault="003E573A" w:rsidP="003E573A"/>
    <w:p w:rsidR="002107B5" w:rsidRDefault="002107B5" w:rsidP="003E573A"/>
    <w:p w:rsidR="002107B5" w:rsidRDefault="002107B5" w:rsidP="003E573A">
      <w:r>
        <w:t>6.</w:t>
      </w:r>
      <w:r>
        <w:tab/>
        <w:t>Important vocabulary</w:t>
      </w:r>
    </w:p>
    <w:p w:rsidR="002107B5" w:rsidRDefault="002107B5" w:rsidP="003E573A"/>
    <w:p w:rsidR="002107B5" w:rsidRDefault="002107B5" w:rsidP="003E573A">
      <w:r>
        <w:tab/>
        <w:t>Driving force</w:t>
      </w:r>
    </w:p>
    <w:p w:rsidR="002107B5" w:rsidRDefault="002107B5" w:rsidP="003E573A">
      <w:r>
        <w:tab/>
        <w:t>Favors (reactants or products)</w:t>
      </w:r>
    </w:p>
    <w:p w:rsidR="003E573A" w:rsidRDefault="002107B5" w:rsidP="003E573A">
      <w:r>
        <w:tab/>
        <w:t xml:space="preserve">Shifts (in </w:t>
      </w:r>
      <w:proofErr w:type="spellStart"/>
      <w:r>
        <w:t>LeChatelier</w:t>
      </w:r>
      <w:proofErr w:type="spellEnd"/>
      <w:r>
        <w:t xml:space="preserve"> arguments</w:t>
      </w:r>
      <w:r w:rsidR="003013DD">
        <w:t>)</w:t>
      </w:r>
    </w:p>
    <w:p w:rsidR="0010595E" w:rsidRDefault="0010595E" w:rsidP="003E573A"/>
    <w:p w:rsidR="0010595E" w:rsidRDefault="0010595E" w:rsidP="0010595E">
      <w:r>
        <w:t>7.</w:t>
      </w:r>
      <w:r>
        <w:tab/>
      </w:r>
      <w:r>
        <w:rPr>
          <w:i/>
          <w:iCs/>
        </w:rPr>
        <w:t>K</w:t>
      </w:r>
      <w:r>
        <w:t xml:space="preserve"> &gt; 1 products favored</w:t>
      </w:r>
    </w:p>
    <w:p w:rsidR="0010595E" w:rsidRDefault="0010595E" w:rsidP="0010595E"/>
    <w:p w:rsidR="0010595E" w:rsidRDefault="0010595E" w:rsidP="0010595E">
      <w:r>
        <w:tab/>
      </w:r>
      <w:r>
        <w:rPr>
          <w:i/>
          <w:iCs/>
        </w:rPr>
        <w:t>K</w:t>
      </w:r>
      <w:r>
        <w:t xml:space="preserve"> &lt; 1 reactants favored</w:t>
      </w:r>
    </w:p>
    <w:p w:rsidR="0010595E" w:rsidRDefault="0010595E" w:rsidP="0010595E"/>
    <w:p w:rsidR="0010595E" w:rsidRDefault="0010595E" w:rsidP="0010595E">
      <w:r>
        <w:lastRenderedPageBreak/>
        <w:t>8.</w:t>
      </w:r>
      <w:r>
        <w:tab/>
        <w:t>Excluded: solids, pure liquids, water (in aqueous solution)</w:t>
      </w:r>
    </w:p>
    <w:p w:rsidR="0010595E" w:rsidRDefault="0010595E" w:rsidP="0010595E"/>
    <w:p w:rsidR="0010595E" w:rsidRDefault="0010595E" w:rsidP="0010595E">
      <w:pPr>
        <w:ind w:left="720" w:hanging="720"/>
      </w:pPr>
      <w:r>
        <w:t>9.</w:t>
      </w:r>
      <w:r>
        <w:tab/>
        <w:t xml:space="preserve">Typical question:  Given </w:t>
      </w:r>
      <w:proofErr w:type="spellStart"/>
      <w:r>
        <w:rPr>
          <w:i/>
          <w:iCs/>
        </w:rPr>
        <w:t>K</w:t>
      </w:r>
      <w:r>
        <w:rPr>
          <w:vertAlign w:val="subscript"/>
        </w:rPr>
        <w:t>c</w:t>
      </w:r>
      <w:proofErr w:type="spellEnd"/>
      <w:r>
        <w:t xml:space="preserve"> and the starting concentration of reactants, find the concentration (or </w:t>
      </w:r>
      <w:proofErr w:type="gramStart"/>
      <w:r>
        <w:t>pH !</w:t>
      </w:r>
      <w:proofErr w:type="gramEnd"/>
      <w:r>
        <w:t>) of products at equilibrium.</w:t>
      </w:r>
    </w:p>
    <w:p w:rsidR="0010595E" w:rsidRDefault="0010595E" w:rsidP="0010595E"/>
    <w:p w:rsidR="0010595E" w:rsidRDefault="0010595E" w:rsidP="0010595E">
      <w:pPr>
        <w:ind w:left="720"/>
      </w:pPr>
      <w:r>
        <w:t xml:space="preserve">Example: </w:t>
      </w:r>
      <w:proofErr w:type="spellStart"/>
      <w:r>
        <w:rPr>
          <w:i/>
          <w:iCs/>
        </w:rPr>
        <w:t>K</w:t>
      </w:r>
      <w:r>
        <w:rPr>
          <w:vertAlign w:val="subscript"/>
        </w:rPr>
        <w:t>c</w:t>
      </w:r>
      <w:proofErr w:type="spellEnd"/>
      <w:r>
        <w:t xml:space="preserve"> of acetic acid = 1.754 × 10</w:t>
      </w:r>
      <w:r>
        <w:rPr>
          <w:vertAlign w:val="superscript"/>
        </w:rPr>
        <w:t>-5</w:t>
      </w:r>
      <w:r>
        <w:t xml:space="preserve">.  Find the pH of a 0.100 </w:t>
      </w:r>
      <w:r w:rsidRPr="00BC7BB9">
        <w:rPr>
          <w:i/>
        </w:rPr>
        <w:t>M</w:t>
      </w:r>
      <w:r>
        <w:t xml:space="preserve"> solution of acetic acid.</w:t>
      </w:r>
    </w:p>
    <w:p w:rsidR="0010595E" w:rsidRDefault="0010595E" w:rsidP="0010595E"/>
    <w:p w:rsidR="0010595E" w:rsidRDefault="0010595E" w:rsidP="0010595E">
      <w:pPr>
        <w:ind w:left="720" w:hanging="720"/>
      </w:pPr>
      <w:r>
        <w:t>10.</w:t>
      </w:r>
      <w:r>
        <w:tab/>
        <w:t xml:space="preserve">Equilibrium constant for a reverse reaction = 1 / </w:t>
      </w:r>
      <w:r>
        <w:rPr>
          <w:i/>
          <w:iCs/>
        </w:rPr>
        <w:t>K</w:t>
      </w:r>
      <w:r>
        <w:t xml:space="preserve"> of the value of the forward reaction.</w:t>
      </w:r>
    </w:p>
    <w:p w:rsidR="0010595E" w:rsidRDefault="0010595E" w:rsidP="0010595E"/>
    <w:p w:rsidR="0010595E" w:rsidRDefault="0010595E" w:rsidP="0010595E">
      <w:r>
        <w:t>11.</w:t>
      </w:r>
      <w:r>
        <w:tab/>
        <w:t xml:space="preserve">When using Hess’s Law: </w:t>
      </w:r>
      <w:proofErr w:type="spellStart"/>
      <w:r>
        <w:rPr>
          <w:i/>
          <w:iCs/>
        </w:rPr>
        <w:t>K</w:t>
      </w:r>
      <w:r>
        <w:rPr>
          <w:vertAlign w:val="subscript"/>
        </w:rPr>
        <w:t>overall</w:t>
      </w:r>
      <w:proofErr w:type="spellEnd"/>
      <w:r>
        <w:t xml:space="preserve"> = </w:t>
      </w:r>
      <w:r>
        <w:rPr>
          <w:i/>
          <w:iCs/>
        </w:rPr>
        <w:t>K</w:t>
      </w:r>
      <w:r>
        <w:rPr>
          <w:vertAlign w:val="subscript"/>
        </w:rPr>
        <w:t>1</w:t>
      </w:r>
      <w:r>
        <w:t xml:space="preserve"> × </w:t>
      </w:r>
      <w:smartTag w:uri="urn:schemas-microsoft-com:office:smarttags" w:element="place">
        <w:r>
          <w:rPr>
            <w:i/>
            <w:iCs/>
          </w:rPr>
          <w:t>K</w:t>
        </w:r>
        <w:r>
          <w:rPr>
            <w:vertAlign w:val="subscript"/>
          </w:rPr>
          <w:t>2</w:t>
        </w:r>
      </w:smartTag>
    </w:p>
    <w:p w:rsidR="0010595E" w:rsidRDefault="0010595E" w:rsidP="0010595E"/>
    <w:p w:rsidR="0010595E" w:rsidRDefault="0010595E" w:rsidP="0010595E">
      <w:pPr>
        <w:ind w:left="720" w:hanging="720"/>
      </w:pPr>
      <w:r>
        <w:t>12.</w:t>
      </w:r>
      <w:r>
        <w:tab/>
        <w:t>If out of equilibrium: Calculate the reaction quotient (</w:t>
      </w:r>
      <w:r>
        <w:rPr>
          <w:i/>
          <w:iCs/>
        </w:rPr>
        <w:t>Q</w:t>
      </w:r>
      <w:r>
        <w:t xml:space="preserve">) in a similar fashion to the way </w:t>
      </w:r>
      <w:proofErr w:type="gramStart"/>
      <w:r>
        <w:t>an equilibrium</w:t>
      </w:r>
      <w:proofErr w:type="gramEnd"/>
      <w:r>
        <w:t xml:space="preserve"> constant would be found.  If:</w:t>
      </w:r>
    </w:p>
    <w:p w:rsidR="0010595E" w:rsidRDefault="0010595E" w:rsidP="0010595E"/>
    <w:p w:rsidR="0010595E" w:rsidRDefault="0010595E" w:rsidP="0010595E">
      <w:r>
        <w:tab/>
      </w:r>
      <w:r>
        <w:tab/>
      </w:r>
      <w:r>
        <w:rPr>
          <w:i/>
          <w:iCs/>
        </w:rPr>
        <w:t>Q</w:t>
      </w:r>
      <w:r>
        <w:t xml:space="preserve"> &lt; </w:t>
      </w:r>
      <w:r>
        <w:rPr>
          <w:i/>
          <w:iCs/>
        </w:rPr>
        <w:t>K</w:t>
      </w:r>
      <w:r>
        <w:t xml:space="preserve"> forward reaction occurs to reach equilibrium</w:t>
      </w:r>
    </w:p>
    <w:p w:rsidR="0010595E" w:rsidRDefault="0010595E" w:rsidP="0010595E"/>
    <w:p w:rsidR="0010595E" w:rsidRDefault="0010595E" w:rsidP="0010595E">
      <w:r>
        <w:tab/>
      </w:r>
      <w:r>
        <w:tab/>
      </w:r>
      <w:r>
        <w:rPr>
          <w:i/>
          <w:iCs/>
        </w:rPr>
        <w:t>Q</w:t>
      </w:r>
      <w:r>
        <w:t xml:space="preserve"> &gt; </w:t>
      </w:r>
      <w:r>
        <w:rPr>
          <w:i/>
          <w:iCs/>
        </w:rPr>
        <w:t>K</w:t>
      </w:r>
      <w:r>
        <w:t xml:space="preserve"> reverse reaction occurs to reach equilibrium</w:t>
      </w:r>
    </w:p>
    <w:p w:rsidR="0010595E" w:rsidRDefault="0010595E" w:rsidP="0010595E"/>
    <w:p w:rsidR="0010595E" w:rsidRDefault="0010595E" w:rsidP="0010595E">
      <w:pPr>
        <w:ind w:left="720" w:hanging="720"/>
      </w:pPr>
      <w:r>
        <w:t>13.</w:t>
      </w:r>
      <w:r>
        <w:tab/>
        <w:t xml:space="preserve">Problem solving:  Learn when to make an approximation (needed for multiple choice and free response questions!). 5% rules usually works when value of </w:t>
      </w:r>
      <w:r>
        <w:rPr>
          <w:i/>
          <w:iCs/>
        </w:rPr>
        <w:t>K</w:t>
      </w:r>
      <w:r>
        <w:t xml:space="preserve"> is 10</w:t>
      </w:r>
      <w:r>
        <w:rPr>
          <w:vertAlign w:val="superscript"/>
        </w:rPr>
        <w:t>-2</w:t>
      </w:r>
      <w:r>
        <w:t xml:space="preserve"> or smaller than value of known concentrations.</w:t>
      </w:r>
    </w:p>
    <w:p w:rsidR="0010595E" w:rsidRDefault="0010595E" w:rsidP="0010595E"/>
    <w:p w:rsidR="0010595E" w:rsidRDefault="0010595E" w:rsidP="0010595E">
      <w:r>
        <w:tab/>
        <w:t>Example:</w:t>
      </w:r>
      <w:r>
        <w:tab/>
        <w:t xml:space="preserve">A </w:t>
      </w:r>
      <w:r>
        <w:sym w:font="Chemfont New" w:char="F096"/>
      </w:r>
      <w:r>
        <w:t xml:space="preserve"> B + C</w:t>
      </w:r>
      <w:r>
        <w:tab/>
      </w:r>
      <w:r>
        <w:tab/>
      </w:r>
      <w:r>
        <w:tab/>
      </w:r>
      <w:r>
        <w:rPr>
          <w:i/>
          <w:iCs/>
        </w:rPr>
        <w:t>K</w:t>
      </w:r>
      <w:r>
        <w:t xml:space="preserve"> = 3.0 × 10</w:t>
      </w:r>
      <w:r>
        <w:rPr>
          <w:vertAlign w:val="superscript"/>
        </w:rPr>
        <w:t>-6</w:t>
      </w:r>
    </w:p>
    <w:p w:rsidR="0010595E" w:rsidRDefault="0010595E" w:rsidP="0010595E"/>
    <w:p w:rsidR="0010595E" w:rsidRDefault="0010595E" w:rsidP="0010595E">
      <w:r>
        <w:tab/>
        <w:t>If [A] = 5.0 M; find [C] at equilibrium</w:t>
      </w:r>
    </w:p>
    <w:p w:rsidR="0010595E" w:rsidRDefault="0010595E" w:rsidP="0010595E"/>
    <w:p w:rsidR="0010595E" w:rsidRDefault="0010595E" w:rsidP="0010595E">
      <w:pPr>
        <w:ind w:firstLine="720"/>
      </w:pPr>
      <w:r>
        <w:t>If greater than 5 % use the quadratic equation:</w:t>
      </w:r>
    </w:p>
    <w:p w:rsidR="0010595E" w:rsidRDefault="0010595E" w:rsidP="0010595E"/>
    <w:p w:rsidR="0010595E" w:rsidRDefault="0010595E" w:rsidP="0010595E">
      <w:r>
        <w:tab/>
      </w:r>
      <w:r>
        <w:rPr>
          <w:i/>
          <w:iCs/>
        </w:rPr>
        <w:t>ax</w:t>
      </w:r>
      <w:r>
        <w:rPr>
          <w:vertAlign w:val="superscript"/>
        </w:rPr>
        <w:t>2</w:t>
      </w:r>
      <w:r>
        <w:t xml:space="preserve"> + </w:t>
      </w:r>
      <w:proofErr w:type="spellStart"/>
      <w:r>
        <w:rPr>
          <w:i/>
          <w:iCs/>
        </w:rPr>
        <w:t>bx</w:t>
      </w:r>
      <w:proofErr w:type="spellEnd"/>
      <w:r>
        <w:t xml:space="preserve"> + </w:t>
      </w:r>
      <w:r>
        <w:rPr>
          <w:i/>
          <w:iCs/>
        </w:rPr>
        <w:t>c</w:t>
      </w:r>
      <w:r>
        <w:t xml:space="preserve"> = 0</w:t>
      </w:r>
    </w:p>
    <w:p w:rsidR="0010595E" w:rsidRDefault="0010595E" w:rsidP="0010595E"/>
    <w:p w:rsidR="0010595E" w:rsidRDefault="0010595E" w:rsidP="0010595E">
      <w:r>
        <w:tab/>
      </w:r>
      <w:r w:rsidRPr="00540926">
        <w:rPr>
          <w:position w:val="-24"/>
        </w:rPr>
        <w:object w:dxaOrig="1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35.65pt" o:ole="">
            <v:imagedata r:id="rId11" o:title=""/>
          </v:shape>
          <o:OLEObject Type="Embed" ProgID="Equation.3" ShapeID="_x0000_i1025" DrawAspect="Content" ObjectID="_1384594370" r:id="rId12"/>
        </w:object>
      </w:r>
    </w:p>
    <w:p w:rsidR="002107B5" w:rsidRPr="00E81A37" w:rsidRDefault="002107B5" w:rsidP="003E573A">
      <w:r>
        <w:br w:type="page"/>
      </w:r>
    </w:p>
    <w:p w:rsidR="0043611C" w:rsidRDefault="0043611C" w:rsidP="00474AE1">
      <w:pPr>
        <w:ind w:left="720" w:hanging="720"/>
        <w:rPr>
          <w:b/>
        </w:rPr>
      </w:pPr>
      <w:r>
        <w:rPr>
          <w:b/>
        </w:rPr>
        <w:lastRenderedPageBreak/>
        <w:t>Free Response Questions</w:t>
      </w:r>
    </w:p>
    <w:p w:rsidR="0043611C" w:rsidRDefault="0043611C" w:rsidP="00474AE1">
      <w:pPr>
        <w:ind w:left="720" w:hanging="720"/>
        <w:rPr>
          <w:b/>
        </w:rPr>
      </w:pPr>
    </w:p>
    <w:p w:rsidR="00474AE1" w:rsidRPr="00E81A37" w:rsidRDefault="00474AE1" w:rsidP="00474AE1">
      <w:pPr>
        <w:ind w:left="720" w:hanging="720"/>
        <w:rPr>
          <w:b/>
        </w:rPr>
      </w:pPr>
      <w:r w:rsidRPr="00E81A37">
        <w:rPr>
          <w:b/>
        </w:rPr>
        <w:t>2003B #1</w:t>
      </w:r>
    </w:p>
    <w:p w:rsidR="00474AE1" w:rsidRPr="00E81A37" w:rsidRDefault="00474AE1" w:rsidP="00474AE1">
      <w:pPr>
        <w:ind w:left="720" w:hanging="720"/>
      </w:pPr>
    </w:p>
    <w:p w:rsidR="00474AE1" w:rsidRPr="00E81A37" w:rsidRDefault="00474AE1" w:rsidP="002071FF">
      <w:r w:rsidRPr="00E81A37">
        <w:t xml:space="preserve">After a 1.0 mole sample of </w:t>
      </w:r>
      <w:proofErr w:type="gramStart"/>
      <w:r w:rsidRPr="00E81A37">
        <w:t>HI(</w:t>
      </w:r>
      <w:proofErr w:type="gramEnd"/>
      <w:r w:rsidRPr="00E81A37">
        <w:rPr>
          <w:i/>
        </w:rPr>
        <w:t>g</w:t>
      </w:r>
      <w:r w:rsidRPr="00E81A37">
        <w:t>) is placed into an evacu</w:t>
      </w:r>
      <w:r w:rsidR="002071FF">
        <w:t>ated 1.0 L container at 700. K, t</w:t>
      </w:r>
      <w:r w:rsidRPr="00E81A37">
        <w:t xml:space="preserve">he reaction represented occurs.  The concentration of </w:t>
      </w:r>
      <w:proofErr w:type="gramStart"/>
      <w:r w:rsidRPr="00E81A37">
        <w:t>HI(</w:t>
      </w:r>
      <w:proofErr w:type="gramEnd"/>
      <w:r w:rsidRPr="00E81A37">
        <w:rPr>
          <w:i/>
        </w:rPr>
        <w:t>g</w:t>
      </w:r>
      <w:r w:rsidRPr="00E81A37">
        <w:t>) as a function of time is shown below.</w:t>
      </w:r>
    </w:p>
    <w:p w:rsidR="00474AE1" w:rsidRPr="00E81A37" w:rsidRDefault="00474AE1" w:rsidP="00474AE1"/>
    <w:p w:rsidR="00474AE1" w:rsidRPr="00E81A37" w:rsidRDefault="00474AE1" w:rsidP="00474AE1">
      <w:r w:rsidRPr="00E81A37">
        <w:tab/>
        <w:t xml:space="preserve">2 </w:t>
      </w:r>
      <w:proofErr w:type="gramStart"/>
      <w:r w:rsidRPr="00E81A37">
        <w:t>HI(</w:t>
      </w:r>
      <w:proofErr w:type="gramEnd"/>
      <w:r w:rsidRPr="00E81A37">
        <w:rPr>
          <w:i/>
        </w:rPr>
        <w:t>g</w:t>
      </w:r>
      <w:r w:rsidRPr="00E81A37">
        <w:t xml:space="preserve">) </w:t>
      </w:r>
      <w:r w:rsidR="002332FD">
        <w:sym w:font="Chemfont New" w:char="F096"/>
      </w:r>
      <w:r w:rsidRPr="00E81A37">
        <w:t xml:space="preserve"> H</w:t>
      </w:r>
      <w:r w:rsidRPr="00E81A37">
        <w:rPr>
          <w:vertAlign w:val="subscript"/>
        </w:rPr>
        <w:t>2</w:t>
      </w:r>
      <w:r w:rsidRPr="00E81A37">
        <w:t>(</w:t>
      </w:r>
      <w:r w:rsidRPr="00E81A37">
        <w:rPr>
          <w:i/>
        </w:rPr>
        <w:t>g</w:t>
      </w:r>
      <w:r w:rsidRPr="00E81A37">
        <w:t>) + I</w:t>
      </w:r>
      <w:r w:rsidRPr="00E81A37">
        <w:rPr>
          <w:vertAlign w:val="subscript"/>
        </w:rPr>
        <w:t>2</w:t>
      </w:r>
      <w:r w:rsidRPr="00E81A37">
        <w:t>(</w:t>
      </w:r>
      <w:r w:rsidRPr="00E81A37">
        <w:rPr>
          <w:i/>
        </w:rPr>
        <w:t>g</w:t>
      </w:r>
      <w:r w:rsidRPr="00E81A37">
        <w:t>)</w:t>
      </w:r>
    </w:p>
    <w:p w:rsidR="00474AE1" w:rsidRPr="00E81A37" w:rsidRDefault="00474AE1" w:rsidP="00474AE1"/>
    <w:p w:rsidR="00474AE1" w:rsidRPr="00E81A37" w:rsidRDefault="002F293E" w:rsidP="00474AE1">
      <w:r>
        <w:rPr>
          <w:noProof/>
        </w:rPr>
        <w:drawing>
          <wp:inline distT="0" distB="0" distL="0" distR="0">
            <wp:extent cx="3223895" cy="3037840"/>
            <wp:effectExtent l="19050" t="0" r="0" b="0"/>
            <wp:docPr id="6" name="Picture 6" descr="03b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3bfig1"/>
                    <pic:cNvPicPr>
                      <a:picLocks noChangeAspect="1" noChangeArrowheads="1"/>
                    </pic:cNvPicPr>
                  </pic:nvPicPr>
                  <pic:blipFill>
                    <a:blip r:embed="rId13" cstate="print"/>
                    <a:srcRect/>
                    <a:stretch>
                      <a:fillRect/>
                    </a:stretch>
                  </pic:blipFill>
                  <pic:spPr bwMode="auto">
                    <a:xfrm>
                      <a:off x="0" y="0"/>
                      <a:ext cx="3223895" cy="3037840"/>
                    </a:xfrm>
                    <a:prstGeom prst="rect">
                      <a:avLst/>
                    </a:prstGeom>
                    <a:noFill/>
                    <a:ln w="9525">
                      <a:noFill/>
                      <a:miter lim="800000"/>
                      <a:headEnd/>
                      <a:tailEnd/>
                    </a:ln>
                  </pic:spPr>
                </pic:pic>
              </a:graphicData>
            </a:graphic>
          </wp:inline>
        </w:drawing>
      </w:r>
    </w:p>
    <w:p w:rsidR="00474AE1" w:rsidRPr="00E81A37" w:rsidRDefault="00474AE1" w:rsidP="00474AE1"/>
    <w:p w:rsidR="00474AE1" w:rsidRPr="00E81A37" w:rsidRDefault="00474AE1" w:rsidP="00474AE1">
      <w:r w:rsidRPr="00E81A37">
        <w:t>a.</w:t>
      </w:r>
      <w:r w:rsidRPr="00E81A37">
        <w:tab/>
        <w:t xml:space="preserve">Write the expression for the equilibrium constant, </w:t>
      </w:r>
      <w:proofErr w:type="spellStart"/>
      <w:r w:rsidRPr="00E81A37">
        <w:rPr>
          <w:i/>
        </w:rPr>
        <w:t>K</w:t>
      </w:r>
      <w:r w:rsidRPr="00E81A37">
        <w:rPr>
          <w:vertAlign w:val="subscript"/>
        </w:rPr>
        <w:t>c</w:t>
      </w:r>
      <w:proofErr w:type="spellEnd"/>
      <w:r w:rsidRPr="00E81A37">
        <w:t>, for the reaction.</w:t>
      </w:r>
    </w:p>
    <w:p w:rsidR="00474AE1" w:rsidRPr="00E81A37" w:rsidRDefault="00474AE1" w:rsidP="00474AE1"/>
    <w:p w:rsidR="00474AE1" w:rsidRPr="00E81A37" w:rsidRDefault="00474AE1" w:rsidP="00474AE1">
      <w:r w:rsidRPr="00E81A37">
        <w:t>b.</w:t>
      </w:r>
      <w:r w:rsidRPr="00E81A37">
        <w:tab/>
        <w:t>What is [HI] at equilibrium?</w:t>
      </w:r>
    </w:p>
    <w:p w:rsidR="00474AE1" w:rsidRPr="00E81A37" w:rsidRDefault="00474AE1" w:rsidP="00474AE1"/>
    <w:p w:rsidR="00474AE1" w:rsidRPr="00E81A37" w:rsidRDefault="00474AE1" w:rsidP="00474AE1">
      <w:r w:rsidRPr="00E81A37">
        <w:t>c.</w:t>
      </w:r>
      <w:r w:rsidRPr="00E81A37">
        <w:tab/>
        <w:t xml:space="preserve">Determine the equilibrium concentrations of </w:t>
      </w:r>
      <w:proofErr w:type="gramStart"/>
      <w:r w:rsidRPr="00E81A37">
        <w:t>H</w:t>
      </w:r>
      <w:r w:rsidRPr="00E81A37">
        <w:rPr>
          <w:vertAlign w:val="subscript"/>
        </w:rPr>
        <w:t>2</w:t>
      </w:r>
      <w:r w:rsidRPr="00E81A37">
        <w:t>(</w:t>
      </w:r>
      <w:proofErr w:type="gramEnd"/>
      <w:r w:rsidRPr="00E81A37">
        <w:rPr>
          <w:i/>
        </w:rPr>
        <w:t>g</w:t>
      </w:r>
      <w:r w:rsidRPr="00E81A37">
        <w:t>) and I</w:t>
      </w:r>
      <w:r w:rsidRPr="00E81A37">
        <w:rPr>
          <w:vertAlign w:val="subscript"/>
        </w:rPr>
        <w:t>2</w:t>
      </w:r>
      <w:r w:rsidRPr="00E81A37">
        <w:t>(</w:t>
      </w:r>
      <w:r w:rsidRPr="00E81A37">
        <w:rPr>
          <w:i/>
        </w:rPr>
        <w:t>g</w:t>
      </w:r>
      <w:r w:rsidRPr="00E81A37">
        <w:t>).</w:t>
      </w:r>
    </w:p>
    <w:p w:rsidR="00474AE1" w:rsidRPr="00E81A37" w:rsidRDefault="00474AE1" w:rsidP="00474AE1"/>
    <w:p w:rsidR="00474AE1" w:rsidRPr="00E81A37" w:rsidRDefault="00474AE1" w:rsidP="002071FF">
      <w:pPr>
        <w:ind w:left="720" w:hanging="720"/>
      </w:pPr>
      <w:r w:rsidRPr="00E81A37">
        <w:t>d.</w:t>
      </w:r>
      <w:r w:rsidRPr="00E81A37">
        <w:tab/>
        <w:t xml:space="preserve">On the graph above, make a sketch that shows how the concentration of </w:t>
      </w:r>
      <w:proofErr w:type="gramStart"/>
      <w:r w:rsidRPr="00E81A37">
        <w:t>H</w:t>
      </w:r>
      <w:r w:rsidRPr="00E81A37">
        <w:rPr>
          <w:vertAlign w:val="subscript"/>
        </w:rPr>
        <w:t>2</w:t>
      </w:r>
      <w:r w:rsidRPr="00E81A37">
        <w:t>(</w:t>
      </w:r>
      <w:proofErr w:type="gramEnd"/>
      <w:r w:rsidRPr="00E81A37">
        <w:rPr>
          <w:i/>
        </w:rPr>
        <w:t>g</w:t>
      </w:r>
      <w:r w:rsidRPr="00E81A37">
        <w:t>) changes as a function of time.</w:t>
      </w:r>
    </w:p>
    <w:p w:rsidR="00474AE1" w:rsidRPr="00E81A37" w:rsidRDefault="00474AE1" w:rsidP="00474AE1"/>
    <w:p w:rsidR="00474AE1" w:rsidRPr="00E81A37" w:rsidRDefault="00474AE1" w:rsidP="00474AE1">
      <w:r w:rsidRPr="00E81A37">
        <w:t>e.</w:t>
      </w:r>
      <w:r w:rsidRPr="00E81A37">
        <w:tab/>
        <w:t>Calculate the value of the following equilibrium constants at 700. K.</w:t>
      </w:r>
    </w:p>
    <w:p w:rsidR="00474AE1" w:rsidRPr="00E81A37" w:rsidRDefault="00474AE1" w:rsidP="00474AE1"/>
    <w:p w:rsidR="00474AE1" w:rsidRPr="00E81A37" w:rsidRDefault="00474AE1" w:rsidP="00474AE1">
      <w:r w:rsidRPr="00E81A37">
        <w:tab/>
      </w:r>
      <w:proofErr w:type="spellStart"/>
      <w:r w:rsidRPr="00E81A37">
        <w:t>i</w:t>
      </w:r>
      <w:proofErr w:type="spellEnd"/>
      <w:r w:rsidRPr="00E81A37">
        <w:t>.</w:t>
      </w:r>
      <w:r w:rsidRPr="00E81A37">
        <w:tab/>
      </w:r>
      <w:proofErr w:type="spellStart"/>
      <w:r w:rsidRPr="00E81A37">
        <w:rPr>
          <w:i/>
        </w:rPr>
        <w:t>K</w:t>
      </w:r>
      <w:r w:rsidRPr="00E81A37">
        <w:rPr>
          <w:vertAlign w:val="subscript"/>
        </w:rPr>
        <w:t>c</w:t>
      </w:r>
      <w:proofErr w:type="spellEnd"/>
    </w:p>
    <w:p w:rsidR="00474AE1" w:rsidRPr="00E81A37" w:rsidRDefault="00474AE1" w:rsidP="00474AE1"/>
    <w:p w:rsidR="00474AE1" w:rsidRPr="00E81A37" w:rsidRDefault="00474AE1" w:rsidP="00474AE1">
      <w:r w:rsidRPr="00E81A37">
        <w:tab/>
      </w:r>
      <w:proofErr w:type="gramStart"/>
      <w:r w:rsidRPr="00E81A37">
        <w:t>ii.</w:t>
      </w:r>
      <w:r w:rsidRPr="00E81A37">
        <w:tab/>
      </w:r>
      <w:proofErr w:type="spellStart"/>
      <w:r w:rsidRPr="00E81A37">
        <w:rPr>
          <w:i/>
        </w:rPr>
        <w:t>K</w:t>
      </w:r>
      <w:r w:rsidRPr="00E81A37">
        <w:rPr>
          <w:vertAlign w:val="subscript"/>
        </w:rPr>
        <w:t>p</w:t>
      </w:r>
      <w:proofErr w:type="spellEnd"/>
      <w:proofErr w:type="gramEnd"/>
    </w:p>
    <w:p w:rsidR="00474AE1" w:rsidRPr="00E81A37" w:rsidRDefault="00474AE1" w:rsidP="00474AE1"/>
    <w:p w:rsidR="00474AE1" w:rsidRPr="00E81A37" w:rsidRDefault="00474AE1" w:rsidP="002071FF">
      <w:pPr>
        <w:ind w:left="720" w:hanging="720"/>
      </w:pPr>
      <w:r w:rsidRPr="00E81A37">
        <w:t>f.</w:t>
      </w:r>
      <w:r w:rsidRPr="00E81A37">
        <w:tab/>
        <w:t xml:space="preserve">At 1,000 K, the value of </w:t>
      </w:r>
      <w:proofErr w:type="spellStart"/>
      <w:r w:rsidRPr="00E81A37">
        <w:rPr>
          <w:i/>
        </w:rPr>
        <w:t>K</w:t>
      </w:r>
      <w:r w:rsidRPr="00E81A37">
        <w:rPr>
          <w:vertAlign w:val="subscript"/>
        </w:rPr>
        <w:t>c</w:t>
      </w:r>
      <w:proofErr w:type="spellEnd"/>
      <w:r w:rsidRPr="00E81A37">
        <w:t xml:space="preserve"> for the reaction is 2.6 </w:t>
      </w:r>
      <w:r w:rsidR="00AC0B2A" w:rsidRPr="00E81A37">
        <w:t>×</w:t>
      </w:r>
      <w:r w:rsidRPr="00E81A37">
        <w:t xml:space="preserve"> 10</w:t>
      </w:r>
      <w:r w:rsidRPr="00E81A37">
        <w:rPr>
          <w:vertAlign w:val="superscript"/>
        </w:rPr>
        <w:t>-2</w:t>
      </w:r>
      <w:r w:rsidRPr="00E81A37">
        <w:t xml:space="preserve">.  In an experiment, 0.75 mole of </w:t>
      </w:r>
      <w:proofErr w:type="gramStart"/>
      <w:r w:rsidRPr="00E81A37">
        <w:t>HI(</w:t>
      </w:r>
      <w:proofErr w:type="gramEnd"/>
      <w:r w:rsidRPr="00E81A37">
        <w:rPr>
          <w:i/>
        </w:rPr>
        <w:t>g</w:t>
      </w:r>
      <w:r w:rsidRPr="00E81A37">
        <w:t>), 0.10 mole of H</w:t>
      </w:r>
      <w:r w:rsidRPr="00E81A37">
        <w:rPr>
          <w:vertAlign w:val="subscript"/>
        </w:rPr>
        <w:t>2</w:t>
      </w:r>
      <w:r w:rsidRPr="00E81A37">
        <w:t>(</w:t>
      </w:r>
      <w:r w:rsidRPr="00E81A37">
        <w:rPr>
          <w:i/>
        </w:rPr>
        <w:t>g</w:t>
      </w:r>
      <w:r w:rsidRPr="00E81A37">
        <w:t>), and 0.50 mole of I</w:t>
      </w:r>
      <w:r w:rsidRPr="00E81A37">
        <w:rPr>
          <w:vertAlign w:val="subscript"/>
        </w:rPr>
        <w:t>2</w:t>
      </w:r>
      <w:r w:rsidRPr="00E81A37">
        <w:t>(</w:t>
      </w:r>
      <w:r w:rsidRPr="00E81A37">
        <w:rPr>
          <w:i/>
        </w:rPr>
        <w:t>g</w:t>
      </w:r>
      <w:r w:rsidRPr="00E81A37">
        <w:t xml:space="preserve">) are placed in a 1.0 L container and allowed to reach equilibrium at 1,000 K.  Determine whether the </w:t>
      </w:r>
      <w:r w:rsidRPr="00E81A37">
        <w:lastRenderedPageBreak/>
        <w:t xml:space="preserve">equilibrium concentration of </w:t>
      </w:r>
      <w:proofErr w:type="gramStart"/>
      <w:r w:rsidRPr="00E81A37">
        <w:t>HI(</w:t>
      </w:r>
      <w:proofErr w:type="gramEnd"/>
      <w:r w:rsidRPr="00E81A37">
        <w:rPr>
          <w:i/>
        </w:rPr>
        <w:t>g</w:t>
      </w:r>
      <w:r w:rsidRPr="00E81A37">
        <w:t>) will be greater than, equal to, or less than the initial concentration of HI(</w:t>
      </w:r>
      <w:r w:rsidRPr="00E81A37">
        <w:rPr>
          <w:i/>
        </w:rPr>
        <w:t>g</w:t>
      </w:r>
      <w:r w:rsidRPr="00E81A37">
        <w:t>).  Justify your answer.</w:t>
      </w:r>
    </w:p>
    <w:p w:rsidR="00474AE1" w:rsidRPr="00E81A37" w:rsidRDefault="00474AE1" w:rsidP="00474AE1"/>
    <w:p w:rsidR="00474AE1" w:rsidRPr="00E81A37" w:rsidRDefault="00474AE1">
      <w:pPr>
        <w:rPr>
          <w:b/>
        </w:rPr>
      </w:pPr>
      <w:r w:rsidRPr="00E81A37">
        <w:rPr>
          <w:b/>
        </w:rPr>
        <w:t>2004B #1</w:t>
      </w:r>
    </w:p>
    <w:p w:rsidR="00474AE1" w:rsidRPr="00E81A37" w:rsidRDefault="00474AE1"/>
    <w:p w:rsidR="00474AE1" w:rsidRPr="00E81A37" w:rsidRDefault="00474AE1" w:rsidP="00474AE1">
      <w:proofErr w:type="gramStart"/>
      <w:r w:rsidRPr="00E81A37">
        <w:t>N</w:t>
      </w:r>
      <w:r w:rsidRPr="00E81A37">
        <w:rPr>
          <w:vertAlign w:val="subscript"/>
        </w:rPr>
        <w:t>2</w:t>
      </w:r>
      <w:r w:rsidRPr="00E81A37">
        <w:t>(</w:t>
      </w:r>
      <w:proofErr w:type="gramEnd"/>
      <w:r w:rsidRPr="00E81A37">
        <w:rPr>
          <w:i/>
        </w:rPr>
        <w:t>g</w:t>
      </w:r>
      <w:r w:rsidRPr="00E81A37">
        <w:t>) + 3 H</w:t>
      </w:r>
      <w:r w:rsidRPr="00E81A37">
        <w:rPr>
          <w:vertAlign w:val="subscript"/>
        </w:rPr>
        <w:t>2</w:t>
      </w:r>
      <w:r w:rsidRPr="00E81A37">
        <w:t>(</w:t>
      </w:r>
      <w:r w:rsidRPr="00E81A37">
        <w:rPr>
          <w:i/>
        </w:rPr>
        <w:t>g</w:t>
      </w:r>
      <w:r w:rsidRPr="00E81A37">
        <w:t xml:space="preserve">) </w:t>
      </w:r>
      <w:r w:rsidR="002332FD">
        <w:sym w:font="Chemfont New" w:char="F096"/>
      </w:r>
      <w:r w:rsidRPr="00E81A37">
        <w:t xml:space="preserve"> 2 NH</w:t>
      </w:r>
      <w:r w:rsidRPr="00E81A37">
        <w:rPr>
          <w:vertAlign w:val="subscript"/>
        </w:rPr>
        <w:t>3</w:t>
      </w:r>
      <w:r w:rsidRPr="00E81A37">
        <w:t>(</w:t>
      </w:r>
      <w:r w:rsidRPr="00E81A37">
        <w:rPr>
          <w:i/>
        </w:rPr>
        <w:t>g</w:t>
      </w:r>
      <w:r w:rsidRPr="00E81A37">
        <w:t>)</w:t>
      </w:r>
    </w:p>
    <w:p w:rsidR="00474AE1" w:rsidRPr="00E81A37" w:rsidRDefault="00474AE1" w:rsidP="00474AE1"/>
    <w:p w:rsidR="00474AE1" w:rsidRPr="00E81A37" w:rsidRDefault="00474AE1" w:rsidP="002071FF">
      <w:r w:rsidRPr="00E81A37">
        <w:t xml:space="preserve">For the reaction represented above, the value of the equilibrium constant, </w:t>
      </w:r>
      <w:proofErr w:type="spellStart"/>
      <w:proofErr w:type="gramStart"/>
      <w:r w:rsidRPr="00E81A37">
        <w:rPr>
          <w:i/>
        </w:rPr>
        <w:t>K</w:t>
      </w:r>
      <w:r w:rsidRPr="00E81A37">
        <w:rPr>
          <w:vertAlign w:val="subscript"/>
        </w:rPr>
        <w:t>p</w:t>
      </w:r>
      <w:proofErr w:type="spellEnd"/>
      <w:proofErr w:type="gramEnd"/>
      <w:r w:rsidRPr="00E81A37">
        <w:t xml:space="preserve"> is 3.1 × 10</w:t>
      </w:r>
      <w:r w:rsidRPr="00E81A37">
        <w:rPr>
          <w:vertAlign w:val="superscript"/>
        </w:rPr>
        <w:t>-4</w:t>
      </w:r>
      <w:r w:rsidRPr="00E81A37">
        <w:t xml:space="preserve"> at 700 K.</w:t>
      </w:r>
    </w:p>
    <w:p w:rsidR="00474AE1" w:rsidRPr="00E81A37" w:rsidRDefault="00474AE1" w:rsidP="00474AE1"/>
    <w:p w:rsidR="00474AE1" w:rsidRPr="00E81A37" w:rsidRDefault="00474AE1" w:rsidP="002071FF">
      <w:r w:rsidRPr="00E81A37">
        <w:t>a</w:t>
      </w:r>
      <w:r w:rsidR="002071FF">
        <w:t>.</w:t>
      </w:r>
      <w:r w:rsidRPr="00E81A37">
        <w:tab/>
        <w:t xml:space="preserve">Write the expression for the equilibrium constant, </w:t>
      </w:r>
      <w:proofErr w:type="spellStart"/>
      <w:proofErr w:type="gramStart"/>
      <w:r w:rsidRPr="00E81A37">
        <w:rPr>
          <w:i/>
        </w:rPr>
        <w:t>K</w:t>
      </w:r>
      <w:r w:rsidRPr="00E81A37">
        <w:rPr>
          <w:vertAlign w:val="subscript"/>
        </w:rPr>
        <w:t>p</w:t>
      </w:r>
      <w:proofErr w:type="spellEnd"/>
      <w:proofErr w:type="gramEnd"/>
      <w:r w:rsidRPr="00E81A37">
        <w:t>, for the reaction.</w:t>
      </w:r>
    </w:p>
    <w:p w:rsidR="00474AE1" w:rsidRPr="00E81A37" w:rsidRDefault="00474AE1" w:rsidP="00474AE1"/>
    <w:p w:rsidR="00474AE1" w:rsidRPr="00E81A37" w:rsidRDefault="00474AE1" w:rsidP="00474AE1">
      <w:r w:rsidRPr="00E81A37">
        <w:t>b</w:t>
      </w:r>
      <w:r w:rsidR="002071FF">
        <w:t>.</w:t>
      </w:r>
      <w:r w:rsidRPr="00E81A37">
        <w:tab/>
        <w:t>Assume that the initial partial pressures of the gases are as follows:</w:t>
      </w:r>
    </w:p>
    <w:p w:rsidR="00474AE1" w:rsidRPr="00E81A37" w:rsidRDefault="00474AE1" w:rsidP="00474AE1"/>
    <w:p w:rsidR="00474AE1" w:rsidRPr="00E81A37" w:rsidRDefault="00474AE1" w:rsidP="00474AE1">
      <w:r w:rsidRPr="00E81A37">
        <w:tab/>
      </w:r>
      <w:proofErr w:type="gramStart"/>
      <w:r w:rsidRPr="00E81A37">
        <w:rPr>
          <w:i/>
        </w:rPr>
        <w:t>P</w:t>
      </w:r>
      <w:r w:rsidRPr="00E81A37">
        <w:t>(</w:t>
      </w:r>
      <w:proofErr w:type="gramEnd"/>
      <w:r w:rsidRPr="00E81A37">
        <w:t>N</w:t>
      </w:r>
      <w:r w:rsidRPr="00E81A37">
        <w:rPr>
          <w:vertAlign w:val="subscript"/>
        </w:rPr>
        <w:t>2</w:t>
      </w:r>
      <w:r w:rsidRPr="00E81A37">
        <w:t xml:space="preserve">) = 0.411 </w:t>
      </w:r>
      <w:proofErr w:type="spellStart"/>
      <w:r w:rsidRPr="00E81A37">
        <w:t>atm</w:t>
      </w:r>
      <w:proofErr w:type="spellEnd"/>
      <w:r w:rsidRPr="00E81A37">
        <w:t xml:space="preserve">, </w:t>
      </w:r>
      <w:r w:rsidRPr="00E81A37">
        <w:rPr>
          <w:i/>
        </w:rPr>
        <w:t>P</w:t>
      </w:r>
      <w:r w:rsidRPr="00E81A37">
        <w:t>(H</w:t>
      </w:r>
      <w:r w:rsidRPr="00E81A37">
        <w:rPr>
          <w:vertAlign w:val="subscript"/>
        </w:rPr>
        <w:t>2</w:t>
      </w:r>
      <w:r w:rsidRPr="00E81A37">
        <w:t xml:space="preserve">) = 0.903 </w:t>
      </w:r>
      <w:proofErr w:type="spellStart"/>
      <w:r w:rsidRPr="00E81A37">
        <w:t>atm</w:t>
      </w:r>
      <w:proofErr w:type="spellEnd"/>
      <w:r w:rsidRPr="00E81A37">
        <w:t xml:space="preserve">, and </w:t>
      </w:r>
      <w:r w:rsidRPr="00E81A37">
        <w:rPr>
          <w:i/>
        </w:rPr>
        <w:t>P</w:t>
      </w:r>
      <w:r w:rsidRPr="00E81A37">
        <w:t>(NH</w:t>
      </w:r>
      <w:r w:rsidRPr="00E81A37">
        <w:rPr>
          <w:vertAlign w:val="subscript"/>
        </w:rPr>
        <w:t>3</w:t>
      </w:r>
      <w:r w:rsidRPr="00E81A37">
        <w:t>) = 0.224 atm.</w:t>
      </w:r>
    </w:p>
    <w:p w:rsidR="00474AE1" w:rsidRPr="00E81A37" w:rsidRDefault="00474AE1" w:rsidP="00474AE1"/>
    <w:p w:rsidR="00474AE1" w:rsidRPr="00E81A37" w:rsidRDefault="00474AE1" w:rsidP="00474AE1">
      <w:r w:rsidRPr="00E81A37">
        <w:tab/>
      </w:r>
      <w:proofErr w:type="spellStart"/>
      <w:r w:rsidRPr="00E81A37">
        <w:t>i</w:t>
      </w:r>
      <w:proofErr w:type="spellEnd"/>
      <w:r w:rsidRPr="00E81A37">
        <w:t>)</w:t>
      </w:r>
      <w:r w:rsidRPr="00E81A37">
        <w:tab/>
        <w:t xml:space="preserve">Calculate the value of the reaction quotient, </w:t>
      </w:r>
      <w:r w:rsidRPr="00E81A37">
        <w:rPr>
          <w:i/>
        </w:rPr>
        <w:t>Q</w:t>
      </w:r>
      <w:r w:rsidRPr="00E81A37">
        <w:t>, at these initial conditions.</w:t>
      </w:r>
    </w:p>
    <w:p w:rsidR="00474AE1" w:rsidRPr="00E81A37" w:rsidRDefault="00474AE1" w:rsidP="00474AE1"/>
    <w:p w:rsidR="00474AE1" w:rsidRPr="00E81A37" w:rsidRDefault="00474AE1" w:rsidP="00474AE1">
      <w:pPr>
        <w:pStyle w:val="BodyTextIndent"/>
      </w:pPr>
      <w:r w:rsidRPr="00E81A37">
        <w:t>ii)</w:t>
      </w:r>
      <w:r w:rsidRPr="00E81A37">
        <w:tab/>
        <w:t>Predict the direction in which the reaction will proceed at 700. K if the initial partial pressures are those given above.  Justify your answer.</w:t>
      </w:r>
    </w:p>
    <w:p w:rsidR="00474AE1" w:rsidRPr="00E81A37" w:rsidRDefault="00474AE1" w:rsidP="00474AE1"/>
    <w:p w:rsidR="00474AE1" w:rsidRPr="00E81A37" w:rsidRDefault="00474AE1" w:rsidP="00474AE1">
      <w:pPr>
        <w:ind w:left="720" w:hanging="720"/>
      </w:pPr>
      <w:r w:rsidRPr="00E81A37">
        <w:t>c</w:t>
      </w:r>
      <w:r w:rsidR="002071FF">
        <w:t>.</w:t>
      </w:r>
      <w:r w:rsidRPr="00E81A37">
        <w:tab/>
        <w:t xml:space="preserve">Calculate the value of the equilibrium constant, </w:t>
      </w:r>
      <w:proofErr w:type="spellStart"/>
      <w:r w:rsidRPr="00E81A37">
        <w:rPr>
          <w:i/>
        </w:rPr>
        <w:t>K</w:t>
      </w:r>
      <w:r w:rsidRPr="00E81A37">
        <w:rPr>
          <w:vertAlign w:val="subscript"/>
        </w:rPr>
        <w:t>c</w:t>
      </w:r>
      <w:proofErr w:type="spellEnd"/>
      <w:r w:rsidRPr="00E81A37">
        <w:t xml:space="preserve">, given that the value of </w:t>
      </w:r>
      <w:proofErr w:type="spellStart"/>
      <w:proofErr w:type="gramStart"/>
      <w:r w:rsidRPr="00E81A37">
        <w:rPr>
          <w:i/>
        </w:rPr>
        <w:t>K</w:t>
      </w:r>
      <w:r w:rsidRPr="00E81A37">
        <w:rPr>
          <w:vertAlign w:val="subscript"/>
        </w:rPr>
        <w:t>p</w:t>
      </w:r>
      <w:proofErr w:type="spellEnd"/>
      <w:proofErr w:type="gramEnd"/>
      <w:r w:rsidRPr="00E81A37">
        <w:t xml:space="preserve"> for the reaction at 700. </w:t>
      </w:r>
      <w:r w:rsidRPr="00E81A37">
        <w:rPr>
          <w:i/>
        </w:rPr>
        <w:t>K</w:t>
      </w:r>
      <w:r w:rsidRPr="00E81A37">
        <w:t xml:space="preserve"> is 3.1 × 10</w:t>
      </w:r>
      <w:r w:rsidRPr="00E81A37">
        <w:rPr>
          <w:vertAlign w:val="superscript"/>
        </w:rPr>
        <w:t>-4</w:t>
      </w:r>
      <w:r w:rsidRPr="00E81A37">
        <w:t>.</w:t>
      </w:r>
    </w:p>
    <w:p w:rsidR="00474AE1" w:rsidRPr="00E81A37" w:rsidRDefault="00474AE1" w:rsidP="00474AE1"/>
    <w:p w:rsidR="00474AE1" w:rsidRPr="00E81A37" w:rsidRDefault="00474AE1" w:rsidP="00474AE1">
      <w:r w:rsidRPr="00E81A37">
        <w:t>d</w:t>
      </w:r>
      <w:r w:rsidR="002071FF">
        <w:t>.</w:t>
      </w:r>
      <w:r w:rsidRPr="00E81A37">
        <w:tab/>
        <w:t xml:space="preserve">The value of </w:t>
      </w:r>
      <w:proofErr w:type="spellStart"/>
      <w:proofErr w:type="gramStart"/>
      <w:r w:rsidRPr="00E81A37">
        <w:rPr>
          <w:i/>
        </w:rPr>
        <w:t>K</w:t>
      </w:r>
      <w:r w:rsidRPr="00E81A37">
        <w:rPr>
          <w:vertAlign w:val="subscript"/>
        </w:rPr>
        <w:t>p</w:t>
      </w:r>
      <w:proofErr w:type="spellEnd"/>
      <w:proofErr w:type="gramEnd"/>
      <w:r w:rsidRPr="00E81A37">
        <w:t xml:space="preserve"> for the reaction represented below is 8.3 × 10</w:t>
      </w:r>
      <w:r w:rsidRPr="00E81A37">
        <w:rPr>
          <w:vertAlign w:val="superscript"/>
        </w:rPr>
        <w:t>-3</w:t>
      </w:r>
      <w:r w:rsidRPr="00E81A37">
        <w:t xml:space="preserve"> at 700. K.</w:t>
      </w:r>
    </w:p>
    <w:p w:rsidR="00474AE1" w:rsidRPr="00E81A37" w:rsidRDefault="00474AE1" w:rsidP="00474AE1"/>
    <w:p w:rsidR="00474AE1" w:rsidRPr="00E81A37" w:rsidRDefault="00474AE1" w:rsidP="00474AE1">
      <w:r w:rsidRPr="00E81A37">
        <w:tab/>
      </w:r>
      <w:proofErr w:type="gramStart"/>
      <w:r w:rsidRPr="00E81A37">
        <w:t>NH</w:t>
      </w:r>
      <w:r w:rsidRPr="00E81A37">
        <w:rPr>
          <w:vertAlign w:val="subscript"/>
        </w:rPr>
        <w:t>3</w:t>
      </w:r>
      <w:r w:rsidRPr="00E81A37">
        <w:t>(</w:t>
      </w:r>
      <w:proofErr w:type="gramEnd"/>
      <w:r w:rsidRPr="00E81A37">
        <w:rPr>
          <w:i/>
        </w:rPr>
        <w:t>g</w:t>
      </w:r>
      <w:r w:rsidRPr="00E81A37">
        <w:t>) + H</w:t>
      </w:r>
      <w:r w:rsidRPr="00E81A37">
        <w:rPr>
          <w:vertAlign w:val="subscript"/>
        </w:rPr>
        <w:t>2</w:t>
      </w:r>
      <w:r w:rsidRPr="00E81A37">
        <w:t>S(</w:t>
      </w:r>
      <w:r w:rsidRPr="00E81A37">
        <w:rPr>
          <w:i/>
        </w:rPr>
        <w:t>g</w:t>
      </w:r>
      <w:r w:rsidRPr="00E81A37">
        <w:t xml:space="preserve">) </w:t>
      </w:r>
      <w:r w:rsidR="002332FD">
        <w:sym w:font="Chemfont New" w:char="F096"/>
      </w:r>
      <w:r w:rsidRPr="00E81A37">
        <w:t xml:space="preserve"> NH</w:t>
      </w:r>
      <w:r w:rsidRPr="00E81A37">
        <w:rPr>
          <w:vertAlign w:val="subscript"/>
        </w:rPr>
        <w:t>4</w:t>
      </w:r>
      <w:r w:rsidRPr="00E81A37">
        <w:t>HS(</w:t>
      </w:r>
      <w:r w:rsidRPr="00E81A37">
        <w:rPr>
          <w:i/>
        </w:rPr>
        <w:t>g</w:t>
      </w:r>
      <w:r w:rsidRPr="00E81A37">
        <w:t>)</w:t>
      </w:r>
    </w:p>
    <w:p w:rsidR="00474AE1" w:rsidRPr="00E81A37" w:rsidRDefault="00474AE1" w:rsidP="00474AE1"/>
    <w:p w:rsidR="00474AE1" w:rsidRPr="00E81A37" w:rsidRDefault="00474AE1" w:rsidP="00474AE1">
      <w:r w:rsidRPr="00E81A37">
        <w:tab/>
        <w:t xml:space="preserve">Calculate the value of </w:t>
      </w:r>
      <w:proofErr w:type="spellStart"/>
      <w:proofErr w:type="gramStart"/>
      <w:r w:rsidRPr="00E81A37">
        <w:rPr>
          <w:i/>
        </w:rPr>
        <w:t>K</w:t>
      </w:r>
      <w:r w:rsidRPr="00E81A37">
        <w:rPr>
          <w:vertAlign w:val="subscript"/>
        </w:rPr>
        <w:t>p</w:t>
      </w:r>
      <w:proofErr w:type="spellEnd"/>
      <w:proofErr w:type="gramEnd"/>
      <w:r w:rsidRPr="00E81A37">
        <w:t xml:space="preserve"> at 700. K for each of the reactions represented below.</w:t>
      </w:r>
    </w:p>
    <w:p w:rsidR="00474AE1" w:rsidRPr="00E81A37" w:rsidRDefault="00474AE1" w:rsidP="00474AE1"/>
    <w:p w:rsidR="00474AE1" w:rsidRPr="00E81A37" w:rsidRDefault="00474AE1" w:rsidP="00474AE1">
      <w:r w:rsidRPr="00E81A37">
        <w:tab/>
      </w:r>
      <w:proofErr w:type="spellStart"/>
      <w:r w:rsidRPr="00E81A37">
        <w:t>i</w:t>
      </w:r>
      <w:proofErr w:type="spellEnd"/>
      <w:r w:rsidRPr="00E81A37">
        <w:t>)</w:t>
      </w:r>
      <w:r w:rsidRPr="00E81A37">
        <w:tab/>
      </w:r>
      <w:proofErr w:type="gramStart"/>
      <w:r w:rsidRPr="00E81A37">
        <w:t>NH</w:t>
      </w:r>
      <w:r w:rsidRPr="00E81A37">
        <w:rPr>
          <w:vertAlign w:val="subscript"/>
        </w:rPr>
        <w:t>4</w:t>
      </w:r>
      <w:r w:rsidRPr="00E81A37">
        <w:t>HS(</w:t>
      </w:r>
      <w:proofErr w:type="gramEnd"/>
      <w:r w:rsidRPr="00E81A37">
        <w:rPr>
          <w:i/>
        </w:rPr>
        <w:t>g</w:t>
      </w:r>
      <w:r w:rsidRPr="00E81A37">
        <w:t xml:space="preserve">) </w:t>
      </w:r>
      <w:r w:rsidRPr="00E81A37">
        <w:sym w:font="Chemfont New" w:char="F096"/>
      </w:r>
      <w:r w:rsidRPr="00E81A37">
        <w:t xml:space="preserve"> NH</w:t>
      </w:r>
      <w:r w:rsidRPr="00E81A37">
        <w:rPr>
          <w:vertAlign w:val="subscript"/>
        </w:rPr>
        <w:t>3</w:t>
      </w:r>
      <w:r w:rsidRPr="00E81A37">
        <w:t>(</w:t>
      </w:r>
      <w:r w:rsidRPr="00E81A37">
        <w:rPr>
          <w:i/>
        </w:rPr>
        <w:t>g</w:t>
      </w:r>
      <w:r w:rsidRPr="00E81A37">
        <w:t>) + H</w:t>
      </w:r>
      <w:r w:rsidRPr="00E81A37">
        <w:rPr>
          <w:vertAlign w:val="subscript"/>
        </w:rPr>
        <w:t>2</w:t>
      </w:r>
      <w:r w:rsidRPr="00E81A37">
        <w:t>S(</w:t>
      </w:r>
      <w:r w:rsidRPr="00E81A37">
        <w:rPr>
          <w:i/>
        </w:rPr>
        <w:t>g</w:t>
      </w:r>
      <w:r w:rsidRPr="00E81A37">
        <w:t>)</w:t>
      </w:r>
    </w:p>
    <w:p w:rsidR="00474AE1" w:rsidRPr="00E81A37" w:rsidRDefault="00474AE1" w:rsidP="00474AE1"/>
    <w:p w:rsidR="00474AE1" w:rsidRPr="00E81A37" w:rsidRDefault="00474AE1" w:rsidP="00474AE1">
      <w:r w:rsidRPr="00E81A37">
        <w:tab/>
        <w:t>ii)</w:t>
      </w:r>
      <w:r w:rsidRPr="00E81A37">
        <w:tab/>
        <w:t xml:space="preserve">2 </w:t>
      </w:r>
      <w:proofErr w:type="gramStart"/>
      <w:r w:rsidRPr="00E81A37">
        <w:t>H</w:t>
      </w:r>
      <w:r w:rsidRPr="00E81A37">
        <w:rPr>
          <w:vertAlign w:val="subscript"/>
        </w:rPr>
        <w:t>2</w:t>
      </w:r>
      <w:r w:rsidRPr="00E81A37">
        <w:t>S(</w:t>
      </w:r>
      <w:proofErr w:type="gramEnd"/>
      <w:r w:rsidRPr="00E81A37">
        <w:rPr>
          <w:i/>
        </w:rPr>
        <w:t>g</w:t>
      </w:r>
      <w:r w:rsidRPr="00E81A37">
        <w:t>) + N</w:t>
      </w:r>
      <w:r w:rsidRPr="00E81A37">
        <w:rPr>
          <w:vertAlign w:val="subscript"/>
        </w:rPr>
        <w:t>2</w:t>
      </w:r>
      <w:r w:rsidRPr="00E81A37">
        <w:t>(</w:t>
      </w:r>
      <w:r w:rsidRPr="00E81A37">
        <w:rPr>
          <w:i/>
        </w:rPr>
        <w:t>g</w:t>
      </w:r>
      <w:r w:rsidRPr="00E81A37">
        <w:t>) + 3 H</w:t>
      </w:r>
      <w:r w:rsidRPr="00E81A37">
        <w:rPr>
          <w:vertAlign w:val="subscript"/>
        </w:rPr>
        <w:t>2</w:t>
      </w:r>
      <w:r w:rsidRPr="00E81A37">
        <w:t>(</w:t>
      </w:r>
      <w:r w:rsidRPr="00E81A37">
        <w:rPr>
          <w:i/>
        </w:rPr>
        <w:t>g</w:t>
      </w:r>
      <w:r w:rsidRPr="00E81A37">
        <w:t xml:space="preserve">) </w:t>
      </w:r>
      <w:r w:rsidRPr="00E81A37">
        <w:sym w:font="Chemfont New" w:char="F096"/>
      </w:r>
      <w:r w:rsidRPr="00E81A37">
        <w:t xml:space="preserve"> 2 NH</w:t>
      </w:r>
      <w:r w:rsidRPr="00E81A37">
        <w:rPr>
          <w:vertAlign w:val="subscript"/>
        </w:rPr>
        <w:t>4</w:t>
      </w:r>
      <w:r w:rsidRPr="00E81A37">
        <w:t>HS(</w:t>
      </w:r>
      <w:r w:rsidRPr="00E81A37">
        <w:rPr>
          <w:i/>
        </w:rPr>
        <w:t>g</w:t>
      </w:r>
      <w:r w:rsidRPr="00E81A37">
        <w:t>)</w:t>
      </w:r>
    </w:p>
    <w:p w:rsidR="00474AE1" w:rsidRPr="00E81A37" w:rsidRDefault="00474AE1" w:rsidP="00474AE1"/>
    <w:p w:rsidR="00474AE1" w:rsidRPr="00E81A37" w:rsidRDefault="00474AE1" w:rsidP="00474AE1">
      <w:r w:rsidRPr="00E81A37">
        <w:rPr>
          <w:b/>
        </w:rPr>
        <w:t>1988 #6</w:t>
      </w:r>
      <w:r w:rsidR="005603D2">
        <w:rPr>
          <w:b/>
        </w:rPr>
        <w:tab/>
      </w:r>
      <w:r w:rsidRPr="00E81A37">
        <w:t xml:space="preserve"> NH</w:t>
      </w:r>
      <w:r w:rsidRPr="00E81A37">
        <w:rPr>
          <w:vertAlign w:val="subscript"/>
        </w:rPr>
        <w:t>4</w:t>
      </w:r>
      <w:r w:rsidRPr="00E81A37">
        <w:t>HS(</w:t>
      </w:r>
      <w:r w:rsidRPr="00E81A37">
        <w:rPr>
          <w:i/>
        </w:rPr>
        <w:t>s</w:t>
      </w:r>
      <w:r w:rsidRPr="00E81A37">
        <w:t xml:space="preserve">) </w:t>
      </w:r>
      <w:r w:rsidR="002332FD">
        <w:sym w:font="Chemfont New" w:char="F096"/>
      </w:r>
      <w:r w:rsidRPr="00E81A37">
        <w:t xml:space="preserve"> </w:t>
      </w:r>
      <w:proofErr w:type="gramStart"/>
      <w:r w:rsidRPr="00E81A37">
        <w:t>NH</w:t>
      </w:r>
      <w:r w:rsidRPr="00E81A37">
        <w:rPr>
          <w:vertAlign w:val="subscript"/>
        </w:rPr>
        <w:t>3</w:t>
      </w:r>
      <w:r w:rsidRPr="00E81A37">
        <w:t>(</w:t>
      </w:r>
      <w:proofErr w:type="gramEnd"/>
      <w:r w:rsidRPr="00E81A37">
        <w:rPr>
          <w:i/>
        </w:rPr>
        <w:t>g</w:t>
      </w:r>
      <w:r w:rsidRPr="00E81A37">
        <w:t>) + H</w:t>
      </w:r>
      <w:r w:rsidRPr="00E81A37">
        <w:rPr>
          <w:vertAlign w:val="subscript"/>
        </w:rPr>
        <w:t>2</w:t>
      </w:r>
      <w:r w:rsidRPr="00E81A37">
        <w:t>S(</w:t>
      </w:r>
      <w:r w:rsidRPr="00E81A37">
        <w:rPr>
          <w:i/>
        </w:rPr>
        <w:t>g</w:t>
      </w:r>
      <w:r w:rsidRPr="00E81A37">
        <w:t xml:space="preserve">) </w:t>
      </w:r>
    </w:p>
    <w:p w:rsidR="00AC0B2A" w:rsidRPr="00E81A37" w:rsidRDefault="00AC0B2A" w:rsidP="00474AE1"/>
    <w:p w:rsidR="00D343DB" w:rsidRDefault="00474AE1" w:rsidP="00474AE1">
      <w:r w:rsidRPr="00E81A37">
        <w:t xml:space="preserve">For this reaction, </w:t>
      </w:r>
      <w:r w:rsidR="002332FD">
        <w:t>Δ</w:t>
      </w:r>
      <w:r w:rsidRPr="00D343DB">
        <w:rPr>
          <w:i/>
        </w:rPr>
        <w:t>H</w:t>
      </w:r>
      <w:r w:rsidRPr="00E81A37">
        <w:t>° = + 93 kilojoules</w:t>
      </w:r>
      <w:r w:rsidR="00D343DB">
        <w:t xml:space="preserve">.  </w:t>
      </w:r>
      <w:r w:rsidRPr="00E81A37">
        <w:t>The equilibrium above is established by placing solid NH</w:t>
      </w:r>
      <w:r w:rsidRPr="00E81A37">
        <w:rPr>
          <w:vertAlign w:val="subscript"/>
        </w:rPr>
        <w:t>4</w:t>
      </w:r>
      <w:r w:rsidRPr="00E81A37">
        <w:t>HS in an evacuated container at 25 °C. At equilibrium, some solid NH</w:t>
      </w:r>
      <w:r w:rsidRPr="00E81A37">
        <w:rPr>
          <w:vertAlign w:val="subscript"/>
        </w:rPr>
        <w:t>4</w:t>
      </w:r>
      <w:r w:rsidRPr="00E81A37">
        <w:t>HS remains in the container. Predict and explain each of the following.</w:t>
      </w:r>
    </w:p>
    <w:p w:rsidR="00D343DB" w:rsidRDefault="00D343DB" w:rsidP="00474AE1"/>
    <w:p w:rsidR="00474AE1" w:rsidRPr="00E81A37" w:rsidRDefault="00474AE1" w:rsidP="002071FF">
      <w:pPr>
        <w:ind w:left="720" w:hanging="720"/>
      </w:pPr>
      <w:r w:rsidRPr="00E81A37">
        <w:t>a</w:t>
      </w:r>
      <w:r w:rsidR="002071FF">
        <w:t>.</w:t>
      </w:r>
      <w:r w:rsidR="00D343DB">
        <w:tab/>
      </w:r>
      <w:r w:rsidRPr="00E81A37">
        <w:t>The effect on the equilibrium partial pressure of NH</w:t>
      </w:r>
      <w:r w:rsidRPr="00E81A37">
        <w:rPr>
          <w:vertAlign w:val="subscript"/>
        </w:rPr>
        <w:t>3</w:t>
      </w:r>
      <w:r w:rsidRPr="00E81A37">
        <w:t xml:space="preserve"> gas when additional solid NH</w:t>
      </w:r>
      <w:r w:rsidRPr="00E81A37">
        <w:rPr>
          <w:vertAlign w:val="subscript"/>
        </w:rPr>
        <w:t>4</w:t>
      </w:r>
      <w:r w:rsidRPr="00E81A37">
        <w:t>HS is introduced into the container.</w:t>
      </w:r>
    </w:p>
    <w:p w:rsidR="00AC0B2A" w:rsidRPr="00E81A37" w:rsidRDefault="00AC0B2A" w:rsidP="00474AE1"/>
    <w:p w:rsidR="00474AE1" w:rsidRPr="00E81A37" w:rsidRDefault="00474AE1" w:rsidP="002071FF">
      <w:pPr>
        <w:ind w:left="720" w:hanging="720"/>
      </w:pPr>
      <w:r w:rsidRPr="00E81A37">
        <w:t>b</w:t>
      </w:r>
      <w:r w:rsidR="002071FF">
        <w:t>.</w:t>
      </w:r>
      <w:r w:rsidR="00D343DB">
        <w:tab/>
      </w:r>
      <w:r w:rsidRPr="00E81A37">
        <w:t>The effect on the equilibrium partial pressure of NH</w:t>
      </w:r>
      <w:r w:rsidRPr="00E81A37">
        <w:rPr>
          <w:vertAlign w:val="subscript"/>
        </w:rPr>
        <w:t>3</w:t>
      </w:r>
      <w:r w:rsidRPr="00E81A37">
        <w:t xml:space="preserve"> gas when additional H</w:t>
      </w:r>
      <w:r w:rsidRPr="00E81A37">
        <w:rPr>
          <w:vertAlign w:val="subscript"/>
        </w:rPr>
        <w:t>2</w:t>
      </w:r>
      <w:r w:rsidRPr="00E81A37">
        <w:t>S gas is introduced into the container.</w:t>
      </w:r>
    </w:p>
    <w:p w:rsidR="00AC0B2A" w:rsidRPr="00E81A37" w:rsidRDefault="00AC0B2A" w:rsidP="00474AE1"/>
    <w:p w:rsidR="00474AE1" w:rsidRPr="00E81A37" w:rsidRDefault="00474AE1" w:rsidP="002071FF">
      <w:pPr>
        <w:ind w:left="720" w:hanging="720"/>
      </w:pPr>
      <w:r w:rsidRPr="00E81A37">
        <w:lastRenderedPageBreak/>
        <w:t>c</w:t>
      </w:r>
      <w:r w:rsidR="002071FF">
        <w:t>.</w:t>
      </w:r>
      <w:r w:rsidRPr="00E81A37">
        <w:t xml:space="preserve"> </w:t>
      </w:r>
      <w:r w:rsidR="00D343DB">
        <w:tab/>
      </w:r>
      <w:r w:rsidRPr="00E81A37">
        <w:t>The effect on the mass of solid NH</w:t>
      </w:r>
      <w:r w:rsidRPr="00E81A37">
        <w:rPr>
          <w:vertAlign w:val="subscript"/>
        </w:rPr>
        <w:t>4</w:t>
      </w:r>
      <w:r w:rsidRPr="00E81A37">
        <w:t>HS present when the volume of the container is decreased.</w:t>
      </w:r>
    </w:p>
    <w:p w:rsidR="00AC0B2A" w:rsidRPr="00E81A37" w:rsidRDefault="00AC0B2A" w:rsidP="00474AE1"/>
    <w:p w:rsidR="00474AE1" w:rsidRPr="00E81A37" w:rsidRDefault="00474AE1" w:rsidP="002071FF">
      <w:pPr>
        <w:ind w:left="720" w:hanging="720"/>
      </w:pPr>
      <w:r w:rsidRPr="00E81A37">
        <w:t>d</w:t>
      </w:r>
      <w:r w:rsidR="002071FF">
        <w:t>.</w:t>
      </w:r>
      <w:r w:rsidRPr="00E81A37">
        <w:t xml:space="preserve"> </w:t>
      </w:r>
      <w:r w:rsidR="00D343DB">
        <w:tab/>
      </w:r>
      <w:r w:rsidRPr="00E81A37">
        <w:t>The effect on the mass of solid NH</w:t>
      </w:r>
      <w:r w:rsidRPr="00E81A37">
        <w:rPr>
          <w:vertAlign w:val="subscript"/>
        </w:rPr>
        <w:t>4</w:t>
      </w:r>
      <w:r w:rsidRPr="00E81A37">
        <w:t>HS present when the temperature is increased</w:t>
      </w:r>
    </w:p>
    <w:p w:rsidR="00D343DB" w:rsidRPr="00E81A37" w:rsidRDefault="00D343DB" w:rsidP="00474AE1"/>
    <w:p w:rsidR="00474AE1" w:rsidRPr="00E81A37" w:rsidRDefault="00474AE1" w:rsidP="00474AE1">
      <w:pPr>
        <w:rPr>
          <w:rStyle w:val="Strong"/>
        </w:rPr>
      </w:pPr>
      <w:r w:rsidRPr="00E81A37">
        <w:rPr>
          <w:rStyle w:val="Strong"/>
        </w:rPr>
        <w:t>1980</w:t>
      </w:r>
      <w:r w:rsidR="002071FF">
        <w:rPr>
          <w:rStyle w:val="Strong"/>
        </w:rPr>
        <w:t xml:space="preserve"> </w:t>
      </w:r>
      <w:r w:rsidRPr="00E81A37">
        <w:rPr>
          <w:rStyle w:val="Strong"/>
        </w:rPr>
        <w:t>#6</w:t>
      </w:r>
    </w:p>
    <w:p w:rsidR="00474AE1" w:rsidRPr="00E81A37" w:rsidRDefault="00474AE1" w:rsidP="00474AE1">
      <w:pPr>
        <w:rPr>
          <w:rStyle w:val="Strong"/>
        </w:rPr>
      </w:pPr>
    </w:p>
    <w:p w:rsidR="00474AE1" w:rsidRPr="00E81A37" w:rsidRDefault="00474AE1" w:rsidP="00474AE1">
      <w:pPr>
        <w:rPr>
          <w:b/>
        </w:rPr>
      </w:pPr>
      <w:r w:rsidRPr="00E81A37">
        <w:rPr>
          <w:rStyle w:val="Strong"/>
        </w:rPr>
        <w:t xml:space="preserve"> </w:t>
      </w:r>
      <w:r w:rsidRPr="00E81A37">
        <w:rPr>
          <w:rStyle w:val="Strong"/>
          <w:b w:val="0"/>
        </w:rPr>
        <w:t>NH</w:t>
      </w:r>
      <w:r w:rsidRPr="00E81A37">
        <w:rPr>
          <w:rStyle w:val="Strong"/>
          <w:b w:val="0"/>
          <w:vertAlign w:val="subscript"/>
        </w:rPr>
        <w:t>4</w:t>
      </w:r>
      <w:r w:rsidRPr="00E81A37">
        <w:rPr>
          <w:rStyle w:val="Strong"/>
          <w:b w:val="0"/>
        </w:rPr>
        <w:t>Cl(</w:t>
      </w:r>
      <w:r w:rsidRPr="00E81A37">
        <w:rPr>
          <w:rStyle w:val="Strong"/>
          <w:b w:val="0"/>
          <w:i/>
        </w:rPr>
        <w:t>s</w:t>
      </w:r>
      <w:r w:rsidRPr="00E81A37">
        <w:rPr>
          <w:rStyle w:val="Strong"/>
          <w:b w:val="0"/>
        </w:rPr>
        <w:t>)</w:t>
      </w:r>
      <w:r w:rsidR="00AC0B2A" w:rsidRPr="00E81A37">
        <w:rPr>
          <w:rStyle w:val="Strong"/>
          <w:b w:val="0"/>
        </w:rPr>
        <w:t xml:space="preserve"> </w:t>
      </w:r>
      <w:r w:rsidR="002332FD">
        <w:rPr>
          <w:rStyle w:val="Strong"/>
          <w:b w:val="0"/>
        </w:rPr>
        <w:sym w:font="Chemfont New" w:char="F096"/>
      </w:r>
      <w:r w:rsidR="00AC0B2A" w:rsidRPr="00E81A37">
        <w:rPr>
          <w:rStyle w:val="Strong"/>
          <w:b w:val="0"/>
        </w:rPr>
        <w:t xml:space="preserve"> </w:t>
      </w:r>
      <w:proofErr w:type="gramStart"/>
      <w:r w:rsidRPr="00E81A37">
        <w:rPr>
          <w:rStyle w:val="Strong"/>
          <w:b w:val="0"/>
        </w:rPr>
        <w:t>NH</w:t>
      </w:r>
      <w:r w:rsidRPr="00E81A37">
        <w:rPr>
          <w:rStyle w:val="Strong"/>
          <w:b w:val="0"/>
          <w:vertAlign w:val="subscript"/>
        </w:rPr>
        <w:t>3</w:t>
      </w:r>
      <w:r w:rsidRPr="00E81A37">
        <w:rPr>
          <w:rStyle w:val="Strong"/>
          <w:b w:val="0"/>
        </w:rPr>
        <w:t>(</w:t>
      </w:r>
      <w:proofErr w:type="gramEnd"/>
      <w:r w:rsidRPr="00E81A37">
        <w:rPr>
          <w:rStyle w:val="Strong"/>
          <w:b w:val="0"/>
          <w:i/>
        </w:rPr>
        <w:t>g</w:t>
      </w:r>
      <w:r w:rsidRPr="00E81A37">
        <w:rPr>
          <w:rStyle w:val="Strong"/>
          <w:b w:val="0"/>
        </w:rPr>
        <w:t xml:space="preserve">) + </w:t>
      </w:r>
      <w:proofErr w:type="spellStart"/>
      <w:r w:rsidRPr="00E81A37">
        <w:rPr>
          <w:rStyle w:val="Strong"/>
          <w:b w:val="0"/>
        </w:rPr>
        <w:t>HCl</w:t>
      </w:r>
      <w:proofErr w:type="spellEnd"/>
      <w:r w:rsidRPr="00E81A37">
        <w:rPr>
          <w:rStyle w:val="Strong"/>
          <w:b w:val="0"/>
        </w:rPr>
        <w:t>(</w:t>
      </w:r>
      <w:r w:rsidRPr="00E81A37">
        <w:rPr>
          <w:rStyle w:val="Strong"/>
          <w:b w:val="0"/>
          <w:i/>
        </w:rPr>
        <w:t>g</w:t>
      </w:r>
      <w:r w:rsidRPr="00E81A37">
        <w:rPr>
          <w:rStyle w:val="Strong"/>
          <w:b w:val="0"/>
        </w:rPr>
        <w:t xml:space="preserve">) for this reaction, </w:t>
      </w:r>
      <w:r w:rsidR="002332FD">
        <w:rPr>
          <w:rStyle w:val="Strong"/>
          <w:b w:val="0"/>
        </w:rPr>
        <w:t>Δ</w:t>
      </w:r>
      <w:r w:rsidRPr="00E81A37">
        <w:rPr>
          <w:rStyle w:val="Strong"/>
          <w:b w:val="0"/>
          <w:i/>
        </w:rPr>
        <w:t>H</w:t>
      </w:r>
      <w:r w:rsidRPr="00E81A37">
        <w:rPr>
          <w:rStyle w:val="Strong"/>
          <w:b w:val="0"/>
        </w:rPr>
        <w:t xml:space="preserve"> = +42.1 kilocalories </w:t>
      </w:r>
    </w:p>
    <w:p w:rsidR="00AC0B2A" w:rsidRPr="00E81A37" w:rsidRDefault="00AC0B2A" w:rsidP="00474AE1"/>
    <w:p w:rsidR="00474AE1" w:rsidRPr="00E81A37" w:rsidRDefault="00474AE1" w:rsidP="00474AE1">
      <w:r w:rsidRPr="00E81A37">
        <w:t xml:space="preserve">Suppose the substances in the reaction above are at equilibrium at 600 K in volume </w:t>
      </w:r>
      <w:r w:rsidRPr="00E81A37">
        <w:rPr>
          <w:i/>
        </w:rPr>
        <w:t>V</w:t>
      </w:r>
      <w:r w:rsidRPr="00E81A37">
        <w:t xml:space="preserve"> and at pressure </w:t>
      </w:r>
      <w:r w:rsidRPr="00E81A37">
        <w:rPr>
          <w:i/>
        </w:rPr>
        <w:t>P</w:t>
      </w:r>
      <w:r w:rsidRPr="00E81A37">
        <w:t xml:space="preserve">. State whether the partial pressure of </w:t>
      </w:r>
      <w:proofErr w:type="gramStart"/>
      <w:r w:rsidRPr="00E81A37">
        <w:t>NH</w:t>
      </w:r>
      <w:r w:rsidRPr="00E81A37">
        <w:rPr>
          <w:vertAlign w:val="subscript"/>
        </w:rPr>
        <w:t>3</w:t>
      </w:r>
      <w:r w:rsidRPr="00E81A37">
        <w:t>(</w:t>
      </w:r>
      <w:proofErr w:type="gramEnd"/>
      <w:r w:rsidRPr="00E81A37">
        <w:rPr>
          <w:i/>
        </w:rPr>
        <w:t>g</w:t>
      </w:r>
      <w:r w:rsidRPr="00E81A37">
        <w:t>) will have increased, decreased, or remained the same when equilibrium is reestablished after each of the following disturbances of the original system. Some solid NH</w:t>
      </w:r>
      <w:r w:rsidRPr="00E81A37">
        <w:rPr>
          <w:vertAlign w:val="subscript"/>
        </w:rPr>
        <w:t>4</w:t>
      </w:r>
      <w:r w:rsidRPr="00E81A37">
        <w:t>Cl remains in the flask at all times. Justify each answer with a one- or two-sentence explanation.</w:t>
      </w:r>
    </w:p>
    <w:p w:rsidR="002071FF" w:rsidRDefault="00474AE1" w:rsidP="002071FF">
      <w:pPr>
        <w:pStyle w:val="Blockquote"/>
        <w:spacing w:beforeAutospacing="1" w:afterAutospacing="1"/>
        <w:ind w:left="0"/>
        <w:rPr>
          <w:szCs w:val="24"/>
        </w:rPr>
      </w:pPr>
      <w:r w:rsidRPr="00E81A37">
        <w:rPr>
          <w:szCs w:val="24"/>
        </w:rPr>
        <w:t>a</w:t>
      </w:r>
      <w:r w:rsidR="002071FF">
        <w:rPr>
          <w:szCs w:val="24"/>
        </w:rPr>
        <w:t>.</w:t>
      </w:r>
      <w:r w:rsidRPr="00E81A37">
        <w:rPr>
          <w:szCs w:val="24"/>
        </w:rPr>
        <w:t xml:space="preserve"> </w:t>
      </w:r>
      <w:r w:rsidR="00D343DB">
        <w:rPr>
          <w:szCs w:val="24"/>
        </w:rPr>
        <w:tab/>
      </w:r>
      <w:r w:rsidRPr="00E81A37">
        <w:rPr>
          <w:szCs w:val="24"/>
        </w:rPr>
        <w:t>A small quantity of NH</w:t>
      </w:r>
      <w:r w:rsidRPr="00E81A37">
        <w:rPr>
          <w:szCs w:val="24"/>
          <w:vertAlign w:val="subscript"/>
        </w:rPr>
        <w:t>4</w:t>
      </w:r>
      <w:r w:rsidRPr="00E81A37">
        <w:rPr>
          <w:szCs w:val="24"/>
        </w:rPr>
        <w:t>Cl is added.</w:t>
      </w:r>
    </w:p>
    <w:p w:rsidR="00AC0B2A" w:rsidRPr="00E81A37" w:rsidRDefault="00474AE1" w:rsidP="002071FF">
      <w:pPr>
        <w:pStyle w:val="Blockquote"/>
        <w:spacing w:beforeAutospacing="1" w:afterAutospacing="1"/>
        <w:ind w:left="0"/>
        <w:rPr>
          <w:szCs w:val="24"/>
        </w:rPr>
      </w:pPr>
      <w:r w:rsidRPr="00E81A37">
        <w:rPr>
          <w:szCs w:val="24"/>
        </w:rPr>
        <w:t>b</w:t>
      </w:r>
      <w:r w:rsidR="002071FF">
        <w:rPr>
          <w:szCs w:val="24"/>
        </w:rPr>
        <w:t>.</w:t>
      </w:r>
      <w:r w:rsidRPr="00E81A37">
        <w:rPr>
          <w:szCs w:val="24"/>
        </w:rPr>
        <w:t xml:space="preserve"> </w:t>
      </w:r>
      <w:r w:rsidR="00D343DB">
        <w:rPr>
          <w:szCs w:val="24"/>
        </w:rPr>
        <w:tab/>
      </w:r>
      <w:r w:rsidRPr="00E81A37">
        <w:rPr>
          <w:szCs w:val="24"/>
        </w:rPr>
        <w:t>The temperature of the system is increased.</w:t>
      </w:r>
    </w:p>
    <w:p w:rsidR="00AC0B2A" w:rsidRPr="00E81A37" w:rsidRDefault="00474AE1" w:rsidP="002071FF">
      <w:pPr>
        <w:pStyle w:val="Blockquote"/>
        <w:spacing w:beforeAutospacing="1" w:afterAutospacing="1"/>
        <w:ind w:left="0"/>
        <w:rPr>
          <w:szCs w:val="24"/>
        </w:rPr>
      </w:pPr>
      <w:r w:rsidRPr="00E81A37">
        <w:rPr>
          <w:szCs w:val="24"/>
        </w:rPr>
        <w:t>c</w:t>
      </w:r>
      <w:r w:rsidR="002071FF">
        <w:rPr>
          <w:szCs w:val="24"/>
        </w:rPr>
        <w:t>.</w:t>
      </w:r>
      <w:r w:rsidRPr="00E81A37">
        <w:rPr>
          <w:szCs w:val="24"/>
        </w:rPr>
        <w:t xml:space="preserve"> </w:t>
      </w:r>
      <w:r w:rsidR="00D343DB">
        <w:rPr>
          <w:szCs w:val="24"/>
        </w:rPr>
        <w:tab/>
        <w:t>T</w:t>
      </w:r>
      <w:r w:rsidRPr="00E81A37">
        <w:rPr>
          <w:szCs w:val="24"/>
        </w:rPr>
        <w:t>he volume of the system is increased.</w:t>
      </w:r>
    </w:p>
    <w:p w:rsidR="00AC0B2A" w:rsidRPr="00E81A37" w:rsidRDefault="00474AE1" w:rsidP="002071FF">
      <w:pPr>
        <w:pStyle w:val="Blockquote"/>
        <w:spacing w:beforeAutospacing="1" w:afterAutospacing="1"/>
        <w:ind w:left="0"/>
        <w:rPr>
          <w:szCs w:val="24"/>
        </w:rPr>
      </w:pPr>
      <w:r w:rsidRPr="00E81A37">
        <w:rPr>
          <w:szCs w:val="24"/>
        </w:rPr>
        <w:t>d</w:t>
      </w:r>
      <w:r w:rsidR="002071FF">
        <w:rPr>
          <w:szCs w:val="24"/>
        </w:rPr>
        <w:t>.</w:t>
      </w:r>
      <w:r w:rsidRPr="00E81A37">
        <w:rPr>
          <w:szCs w:val="24"/>
        </w:rPr>
        <w:t xml:space="preserve"> </w:t>
      </w:r>
      <w:r w:rsidR="00D343DB">
        <w:rPr>
          <w:szCs w:val="24"/>
        </w:rPr>
        <w:tab/>
      </w:r>
      <w:r w:rsidRPr="00E81A37">
        <w:rPr>
          <w:szCs w:val="24"/>
        </w:rPr>
        <w:t xml:space="preserve">A quantity of gaseous </w:t>
      </w:r>
      <w:proofErr w:type="spellStart"/>
      <w:r w:rsidRPr="00E81A37">
        <w:rPr>
          <w:szCs w:val="24"/>
        </w:rPr>
        <w:t>HCl</w:t>
      </w:r>
      <w:proofErr w:type="spellEnd"/>
      <w:r w:rsidRPr="00E81A37">
        <w:rPr>
          <w:szCs w:val="24"/>
        </w:rPr>
        <w:t xml:space="preserve"> is added.</w:t>
      </w:r>
    </w:p>
    <w:p w:rsidR="000C6A42" w:rsidRDefault="00474AE1" w:rsidP="000C6A42">
      <w:pPr>
        <w:pStyle w:val="Blockquote"/>
        <w:spacing w:beforeAutospacing="1" w:afterAutospacing="1"/>
        <w:ind w:left="0"/>
        <w:rPr>
          <w:szCs w:val="24"/>
        </w:rPr>
      </w:pPr>
      <w:r w:rsidRPr="00E81A37">
        <w:rPr>
          <w:szCs w:val="24"/>
        </w:rPr>
        <w:t>e</w:t>
      </w:r>
      <w:r w:rsidR="002071FF">
        <w:rPr>
          <w:szCs w:val="24"/>
        </w:rPr>
        <w:t>.</w:t>
      </w:r>
      <w:r w:rsidRPr="00E81A37">
        <w:rPr>
          <w:szCs w:val="24"/>
        </w:rPr>
        <w:t xml:space="preserve"> </w:t>
      </w:r>
      <w:r w:rsidR="00D343DB">
        <w:rPr>
          <w:szCs w:val="24"/>
        </w:rPr>
        <w:tab/>
      </w:r>
      <w:r w:rsidRPr="00E81A37">
        <w:rPr>
          <w:szCs w:val="24"/>
        </w:rPr>
        <w:t>A quantity of gaseous NH</w:t>
      </w:r>
      <w:r w:rsidRPr="00E81A37">
        <w:rPr>
          <w:szCs w:val="24"/>
          <w:vertAlign w:val="subscript"/>
        </w:rPr>
        <w:t>3</w:t>
      </w:r>
      <w:r w:rsidRPr="00E81A37">
        <w:rPr>
          <w:szCs w:val="24"/>
        </w:rPr>
        <w:t xml:space="preserve"> is added. </w:t>
      </w:r>
    </w:p>
    <w:p w:rsidR="000C6A42" w:rsidRDefault="000C6A42" w:rsidP="000C6A42">
      <w:pPr>
        <w:ind w:left="720" w:hanging="720"/>
        <w:rPr>
          <w:b/>
        </w:rPr>
      </w:pPr>
      <w:r>
        <w:rPr>
          <w:b/>
        </w:rPr>
        <w:t>Multiple Choice Questions</w:t>
      </w:r>
    </w:p>
    <w:p w:rsidR="000C6A42" w:rsidRDefault="000C6A42" w:rsidP="000C6A42">
      <w:pPr>
        <w:ind w:left="720" w:hanging="720"/>
        <w:rPr>
          <w:b/>
        </w:rPr>
      </w:pPr>
    </w:p>
    <w:p w:rsidR="000C6A42" w:rsidRDefault="000C6A42" w:rsidP="000C6A42">
      <w:r w:rsidRPr="00472857">
        <w:rPr>
          <w:b/>
        </w:rPr>
        <w:t>1999</w:t>
      </w:r>
      <w:r>
        <w:rPr>
          <w:b/>
        </w:rPr>
        <w:t xml:space="preserve"> #</w:t>
      </w:r>
      <w:r w:rsidRPr="00472857">
        <w:rPr>
          <w:b/>
        </w:rPr>
        <w:t>67</w:t>
      </w:r>
      <w:r>
        <w:tab/>
      </w:r>
      <w:proofErr w:type="gramStart"/>
      <w:r>
        <w:t>What</w:t>
      </w:r>
      <w:proofErr w:type="gramEnd"/>
      <w:r>
        <w:t xml:space="preserve"> is the molar solubility in water of Ag</w:t>
      </w:r>
      <w:r>
        <w:rPr>
          <w:vertAlign w:val="subscript"/>
        </w:rPr>
        <w:t>2</w:t>
      </w:r>
      <w:r>
        <w:t>CrO</w:t>
      </w:r>
      <w:r>
        <w:rPr>
          <w:vertAlign w:val="subscript"/>
        </w:rPr>
        <w:t>4</w:t>
      </w:r>
      <w:r>
        <w:t xml:space="preserve">? (The </w:t>
      </w:r>
      <w:proofErr w:type="spellStart"/>
      <w:r w:rsidRPr="00176234">
        <w:rPr>
          <w:i/>
        </w:rPr>
        <w:t>K</w:t>
      </w:r>
      <w:r>
        <w:rPr>
          <w:vertAlign w:val="subscript"/>
        </w:rPr>
        <w:t>sp</w:t>
      </w:r>
      <w:proofErr w:type="spellEnd"/>
      <w:r>
        <w:t xml:space="preserve"> for Ag</w:t>
      </w:r>
      <w:r>
        <w:rPr>
          <w:vertAlign w:val="subscript"/>
        </w:rPr>
        <w:t>2</w:t>
      </w:r>
      <w:r>
        <w:t>CrO</w:t>
      </w:r>
      <w:r>
        <w:rPr>
          <w:vertAlign w:val="subscript"/>
        </w:rPr>
        <w:t>4</w:t>
      </w:r>
      <w:r>
        <w:t xml:space="preserve"> is 8 × 10</w:t>
      </w:r>
      <w:r w:rsidRPr="00176234">
        <w:rPr>
          <w:vertAlign w:val="superscript"/>
        </w:rPr>
        <w:t>-</w:t>
      </w:r>
      <w:r>
        <w:rPr>
          <w:vertAlign w:val="superscript"/>
        </w:rPr>
        <w:t>12</w:t>
      </w:r>
      <w:r>
        <w:t xml:space="preserve">.) </w:t>
      </w:r>
    </w:p>
    <w:p w:rsidR="000C6A42" w:rsidRDefault="000C6A42" w:rsidP="000C6A42">
      <w:pPr>
        <w:pStyle w:val="Blockquote"/>
      </w:pPr>
      <w:r>
        <w:t>A) 8 × 10</w:t>
      </w:r>
      <w:r w:rsidRPr="00176234">
        <w:rPr>
          <w:vertAlign w:val="superscript"/>
        </w:rPr>
        <w:t>-</w:t>
      </w:r>
      <w:r>
        <w:rPr>
          <w:vertAlign w:val="superscript"/>
        </w:rPr>
        <w:t>12</w:t>
      </w:r>
      <w:r>
        <w:t xml:space="preserve"> M</w:t>
      </w:r>
      <w:r>
        <w:br/>
        <w:t>B) 2 × 10</w:t>
      </w:r>
      <w:r w:rsidRPr="00176234">
        <w:rPr>
          <w:vertAlign w:val="superscript"/>
        </w:rPr>
        <w:t>-</w:t>
      </w:r>
      <w:r>
        <w:rPr>
          <w:vertAlign w:val="superscript"/>
        </w:rPr>
        <w:t>12</w:t>
      </w:r>
      <w:r>
        <w:t xml:space="preserve"> M</w:t>
      </w:r>
      <w:r>
        <w:br/>
        <w:t>C) (4 × 10</w:t>
      </w:r>
      <w:r w:rsidRPr="00176234">
        <w:rPr>
          <w:vertAlign w:val="superscript"/>
        </w:rPr>
        <w:t>-</w:t>
      </w:r>
      <w:r>
        <w:rPr>
          <w:vertAlign w:val="superscript"/>
        </w:rPr>
        <w:t>12</w:t>
      </w:r>
      <w:r>
        <w:t xml:space="preserve"> M</w:t>
      </w:r>
      <w:proofErr w:type="gramStart"/>
      <w:r>
        <w:t>)</w:t>
      </w:r>
      <w:r>
        <w:rPr>
          <w:vertAlign w:val="superscript"/>
        </w:rPr>
        <w:t>1</w:t>
      </w:r>
      <w:proofErr w:type="gramEnd"/>
      <w:r>
        <w:rPr>
          <w:vertAlign w:val="superscript"/>
        </w:rPr>
        <w:t>/2</w:t>
      </w:r>
      <w:r>
        <w:br/>
        <w:t>D) (4 × 10</w:t>
      </w:r>
      <w:r w:rsidRPr="00176234">
        <w:rPr>
          <w:vertAlign w:val="superscript"/>
        </w:rPr>
        <w:t>-</w:t>
      </w:r>
      <w:r>
        <w:rPr>
          <w:vertAlign w:val="superscript"/>
        </w:rPr>
        <w:t>12</w:t>
      </w:r>
      <w:r>
        <w:t xml:space="preserve"> M)</w:t>
      </w:r>
      <w:r>
        <w:rPr>
          <w:vertAlign w:val="superscript"/>
        </w:rPr>
        <w:t>1/3</w:t>
      </w:r>
      <w:r>
        <w:br/>
        <w:t>E) (2 × 10</w:t>
      </w:r>
      <w:r w:rsidRPr="00176234">
        <w:rPr>
          <w:vertAlign w:val="superscript"/>
        </w:rPr>
        <w:t>-</w:t>
      </w:r>
      <w:r>
        <w:rPr>
          <w:vertAlign w:val="superscript"/>
        </w:rPr>
        <w:t>12</w:t>
      </w:r>
      <w:r>
        <w:t xml:space="preserve"> M)</w:t>
      </w:r>
      <w:r>
        <w:rPr>
          <w:vertAlign w:val="superscript"/>
        </w:rPr>
        <w:t>1/3</w:t>
      </w:r>
      <w:r>
        <w:t xml:space="preserve"> </w:t>
      </w:r>
    </w:p>
    <w:p w:rsidR="000C6A42" w:rsidRPr="00176234" w:rsidRDefault="000C6A42" w:rsidP="000C6A42">
      <w:pPr>
        <w:ind w:left="720" w:hanging="720"/>
      </w:pPr>
    </w:p>
    <w:p w:rsidR="000C6A42" w:rsidRDefault="000C6A42" w:rsidP="000C6A42">
      <w:pPr>
        <w:tabs>
          <w:tab w:val="left" w:pos="720"/>
        </w:tabs>
        <w:ind w:left="720" w:hanging="720"/>
        <w:rPr>
          <w:rFonts w:eastAsiaTheme="minorEastAsia"/>
        </w:rPr>
      </w:pPr>
      <w:r w:rsidRPr="00472857">
        <w:rPr>
          <w:b/>
        </w:rPr>
        <w:t xml:space="preserve">2008 </w:t>
      </w:r>
      <w:r>
        <w:rPr>
          <w:b/>
        </w:rPr>
        <w:t>#</w:t>
      </w:r>
      <w:r w:rsidRPr="00472857">
        <w:rPr>
          <w:b/>
        </w:rPr>
        <w:t>59</w:t>
      </w:r>
      <w:r>
        <w:tab/>
      </w:r>
      <w:r>
        <w:rPr>
          <w:rFonts w:eastAsiaTheme="minorEastAsia"/>
          <w:noProof/>
        </w:rPr>
        <w:drawing>
          <wp:inline distT="0" distB="0" distL="0" distR="0">
            <wp:extent cx="2267712" cy="1118616"/>
            <wp:effectExtent l="19050" t="0" r="0" b="0"/>
            <wp:docPr id="11" name="Picture 4" descr="2008MC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8MC59.jpg"/>
                    <pic:cNvPicPr/>
                  </pic:nvPicPr>
                  <pic:blipFill>
                    <a:blip r:embed="rId14" cstate="print"/>
                    <a:stretch>
                      <a:fillRect/>
                    </a:stretch>
                  </pic:blipFill>
                  <pic:spPr>
                    <a:xfrm>
                      <a:off x="0" y="0"/>
                      <a:ext cx="2267712" cy="1118616"/>
                    </a:xfrm>
                    <a:prstGeom prst="rect">
                      <a:avLst/>
                    </a:prstGeom>
                  </pic:spPr>
                </pic:pic>
              </a:graphicData>
            </a:graphic>
          </wp:inline>
        </w:drawing>
      </w:r>
    </w:p>
    <w:p w:rsidR="000C6A42" w:rsidRDefault="000C6A42" w:rsidP="000C6A42">
      <w:pPr>
        <w:tabs>
          <w:tab w:val="left" w:pos="0"/>
        </w:tabs>
        <w:rPr>
          <w:rFonts w:eastAsiaTheme="minorEastAsia"/>
        </w:rPr>
      </w:pPr>
      <w:r>
        <w:rPr>
          <w:rFonts w:eastAsiaTheme="minorEastAsia"/>
        </w:rPr>
        <w:t xml:space="preserve">The diagram above represents a mixture of </w:t>
      </w:r>
      <w:proofErr w:type="gramStart"/>
      <w:r>
        <w:rPr>
          <w:rFonts w:eastAsiaTheme="minorEastAsia"/>
        </w:rPr>
        <w:t>NO</w:t>
      </w:r>
      <w:r w:rsidRPr="00792519">
        <w:rPr>
          <w:rFonts w:eastAsiaTheme="minorEastAsia"/>
          <w:vertAlign w:val="subscript"/>
        </w:rPr>
        <w:t>2</w:t>
      </w:r>
      <w:r>
        <w:rPr>
          <w:rFonts w:eastAsiaTheme="minorEastAsia"/>
        </w:rPr>
        <w:t>(</w:t>
      </w:r>
      <w:proofErr w:type="gramEnd"/>
      <w:r>
        <w:rPr>
          <w:rFonts w:eastAsiaTheme="minorEastAsia"/>
        </w:rPr>
        <w:t>g) and N</w:t>
      </w:r>
      <w:r w:rsidRPr="00792519">
        <w:rPr>
          <w:rFonts w:eastAsiaTheme="minorEastAsia"/>
          <w:vertAlign w:val="subscript"/>
        </w:rPr>
        <w:t>2</w:t>
      </w:r>
      <w:r>
        <w:rPr>
          <w:rFonts w:eastAsiaTheme="minorEastAsia"/>
        </w:rPr>
        <w:t>O</w:t>
      </w:r>
      <w:r w:rsidRPr="00792519">
        <w:rPr>
          <w:rFonts w:eastAsiaTheme="minorEastAsia"/>
          <w:vertAlign w:val="subscript"/>
        </w:rPr>
        <w:t>4</w:t>
      </w:r>
      <w:r>
        <w:rPr>
          <w:rFonts w:eastAsiaTheme="minorEastAsia"/>
        </w:rPr>
        <w:t xml:space="preserve">(g) in a 1.0 L container at a given temperature.  The two gases are in equilibrium according to the equation 2 </w:t>
      </w:r>
      <w:proofErr w:type="gramStart"/>
      <w:r>
        <w:rPr>
          <w:rFonts w:eastAsiaTheme="minorEastAsia"/>
        </w:rPr>
        <w:t>NO</w:t>
      </w:r>
      <w:r w:rsidRPr="00792519">
        <w:rPr>
          <w:rFonts w:eastAsiaTheme="minorEastAsia"/>
          <w:vertAlign w:val="subscript"/>
        </w:rPr>
        <w:t>2</w:t>
      </w:r>
      <w:r>
        <w:rPr>
          <w:rFonts w:eastAsiaTheme="minorEastAsia"/>
        </w:rPr>
        <w:t>(</w:t>
      </w:r>
      <w:proofErr w:type="gramEnd"/>
      <w:r>
        <w:rPr>
          <w:rFonts w:eastAsiaTheme="minorEastAsia"/>
        </w:rPr>
        <w:t xml:space="preserve">g) </w:t>
      </w:r>
      <w:r>
        <w:rPr>
          <w:rFonts w:eastAsiaTheme="minorEastAsia"/>
        </w:rPr>
        <w:sym w:font="Chemfont New" w:char="F096"/>
      </w:r>
      <w:r>
        <w:rPr>
          <w:rFonts w:eastAsiaTheme="minorEastAsia"/>
        </w:rPr>
        <w:t xml:space="preserve"> N</w:t>
      </w:r>
      <w:r w:rsidRPr="00792519">
        <w:rPr>
          <w:rFonts w:eastAsiaTheme="minorEastAsia"/>
          <w:vertAlign w:val="subscript"/>
        </w:rPr>
        <w:t>2</w:t>
      </w:r>
      <w:r>
        <w:rPr>
          <w:rFonts w:eastAsiaTheme="minorEastAsia"/>
        </w:rPr>
        <w:t>O</w:t>
      </w:r>
      <w:r w:rsidRPr="00792519">
        <w:rPr>
          <w:rFonts w:eastAsiaTheme="minorEastAsia"/>
          <w:vertAlign w:val="subscript"/>
        </w:rPr>
        <w:t>4</w:t>
      </w:r>
      <w:r>
        <w:rPr>
          <w:rFonts w:eastAsiaTheme="minorEastAsia"/>
        </w:rPr>
        <w:t>(g).  Which of the following must be true about the value of the equilibrium constant for the reaction at this temperature?</w:t>
      </w:r>
    </w:p>
    <w:p w:rsidR="000C6A42" w:rsidRDefault="000C6A42" w:rsidP="000C6A42">
      <w:pPr>
        <w:tabs>
          <w:tab w:val="left" w:pos="720"/>
        </w:tabs>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r>
      <w:r w:rsidRPr="0072070E">
        <w:rPr>
          <w:rFonts w:eastAsiaTheme="minorEastAsia"/>
          <w:i/>
        </w:rPr>
        <w:t>K</w:t>
      </w:r>
      <w:r>
        <w:rPr>
          <w:rFonts w:eastAsiaTheme="minorEastAsia"/>
        </w:rPr>
        <w:t xml:space="preserve"> = 0</w:t>
      </w:r>
    </w:p>
    <w:p w:rsidR="000C6A42" w:rsidRDefault="000C6A42" w:rsidP="000C6A42">
      <w:pPr>
        <w:tabs>
          <w:tab w:val="left" w:pos="720"/>
        </w:tabs>
        <w:rPr>
          <w:rFonts w:eastAsiaTheme="minorEastAsia"/>
        </w:rPr>
      </w:pPr>
      <w:r>
        <w:rPr>
          <w:rFonts w:eastAsiaTheme="minorEastAsia"/>
        </w:rPr>
        <w:tab/>
        <w:t>B)</w:t>
      </w:r>
      <w:r>
        <w:rPr>
          <w:rFonts w:eastAsiaTheme="minorEastAsia"/>
        </w:rPr>
        <w:tab/>
        <w:t xml:space="preserve">0 &lt; </w:t>
      </w:r>
      <w:r w:rsidRPr="0072070E">
        <w:rPr>
          <w:rFonts w:eastAsiaTheme="minorEastAsia"/>
          <w:i/>
        </w:rPr>
        <w:t>K</w:t>
      </w:r>
      <w:r>
        <w:rPr>
          <w:rFonts w:eastAsiaTheme="minorEastAsia"/>
        </w:rPr>
        <w:t xml:space="preserve"> &lt; 1</w:t>
      </w:r>
    </w:p>
    <w:p w:rsidR="000C6A42" w:rsidRDefault="000C6A42" w:rsidP="000C6A42">
      <w:pPr>
        <w:tabs>
          <w:tab w:val="left" w:pos="720"/>
        </w:tabs>
        <w:rPr>
          <w:rFonts w:eastAsiaTheme="minorEastAsia"/>
        </w:rPr>
      </w:pPr>
      <w:r>
        <w:tab/>
        <w:t>C)</w:t>
      </w:r>
      <w:r>
        <w:rPr>
          <w:rFonts w:eastAsiaTheme="minorEastAsia"/>
        </w:rPr>
        <w:tab/>
      </w:r>
      <w:r w:rsidRPr="0072070E">
        <w:rPr>
          <w:rFonts w:eastAsiaTheme="minorEastAsia"/>
          <w:i/>
        </w:rPr>
        <w:t>K</w:t>
      </w:r>
      <w:r>
        <w:rPr>
          <w:rFonts w:eastAsiaTheme="minorEastAsia"/>
        </w:rPr>
        <w:t xml:space="preserve"> = 1</w:t>
      </w:r>
    </w:p>
    <w:p w:rsidR="000C6A42" w:rsidRDefault="000C6A42" w:rsidP="000C6A42">
      <w:pPr>
        <w:tabs>
          <w:tab w:val="left" w:pos="720"/>
        </w:tabs>
        <w:rPr>
          <w:rFonts w:eastAsiaTheme="minorEastAsia"/>
        </w:rPr>
      </w:pPr>
      <w:r>
        <w:rPr>
          <w:rFonts w:eastAsiaTheme="minorEastAsia"/>
        </w:rPr>
        <w:tab/>
        <w:t>D)</w:t>
      </w:r>
      <w:r>
        <w:rPr>
          <w:rFonts w:eastAsiaTheme="minorEastAsia"/>
        </w:rPr>
        <w:tab/>
      </w:r>
      <w:r w:rsidRPr="0072070E">
        <w:rPr>
          <w:rFonts w:eastAsiaTheme="minorEastAsia"/>
          <w:i/>
        </w:rPr>
        <w:t>K</w:t>
      </w:r>
      <w:r>
        <w:rPr>
          <w:rFonts w:eastAsiaTheme="minorEastAsia"/>
        </w:rPr>
        <w:t xml:space="preserve"> &gt; 1</w:t>
      </w:r>
    </w:p>
    <w:p w:rsidR="000C6A42" w:rsidRDefault="000C6A42" w:rsidP="000C6A42">
      <w:pPr>
        <w:tabs>
          <w:tab w:val="left" w:pos="720"/>
        </w:tabs>
        <w:rPr>
          <w:rFonts w:eastAsiaTheme="minorEastAsia"/>
        </w:rPr>
      </w:pPr>
      <w:r>
        <w:rPr>
          <w:rFonts w:eastAsiaTheme="minorEastAsia"/>
        </w:rPr>
        <w:tab/>
        <w:t>E)</w:t>
      </w:r>
      <w:r>
        <w:rPr>
          <w:rFonts w:eastAsiaTheme="minorEastAsia"/>
        </w:rPr>
        <w:tab/>
        <w:t xml:space="preserve">There is not enough information to determine the relative value of </w:t>
      </w:r>
      <w:r w:rsidRPr="0072070E">
        <w:rPr>
          <w:rFonts w:eastAsiaTheme="minorEastAsia"/>
          <w:i/>
        </w:rPr>
        <w:t>K</w:t>
      </w:r>
      <w:r>
        <w:rPr>
          <w:rFonts w:eastAsiaTheme="minorEastAsia"/>
        </w:rPr>
        <w:t>.</w:t>
      </w:r>
    </w:p>
    <w:p w:rsidR="000C6A42" w:rsidRDefault="000C6A42" w:rsidP="000C6A42">
      <w:pPr>
        <w:ind w:left="720" w:hanging="720"/>
      </w:pPr>
    </w:p>
    <w:p w:rsidR="000C6A42" w:rsidRDefault="000C6A42" w:rsidP="000C6A42">
      <w:pPr>
        <w:ind w:left="720" w:hanging="720"/>
      </w:pPr>
      <w:r w:rsidRPr="00472857">
        <w:rPr>
          <w:b/>
        </w:rPr>
        <w:t xml:space="preserve">2002 </w:t>
      </w:r>
      <w:r>
        <w:rPr>
          <w:b/>
        </w:rPr>
        <w:t>#</w:t>
      </w:r>
      <w:r w:rsidRPr="00472857">
        <w:rPr>
          <w:b/>
        </w:rPr>
        <w:t>42</w:t>
      </w:r>
      <w:r>
        <w:tab/>
      </w:r>
      <w:r>
        <w:tab/>
      </w:r>
      <w:proofErr w:type="gramStart"/>
      <w:r>
        <w:t>H</w:t>
      </w:r>
      <w:r>
        <w:rPr>
          <w:vertAlign w:val="subscript"/>
        </w:rPr>
        <w:t>2</w:t>
      </w:r>
      <w:r>
        <w:t>(</w:t>
      </w:r>
      <w:proofErr w:type="gramEnd"/>
      <w:r>
        <w:t>g) + Br</w:t>
      </w:r>
      <w:r>
        <w:rPr>
          <w:vertAlign w:val="subscript"/>
        </w:rPr>
        <w:t>2</w:t>
      </w:r>
      <w:r>
        <w:t xml:space="preserve">(g) </w:t>
      </w:r>
      <w:r>
        <w:sym w:font="Chemfont New" w:char="F096"/>
      </w:r>
      <w:r>
        <w:t xml:space="preserve"> 2 </w:t>
      </w:r>
      <w:proofErr w:type="spellStart"/>
      <w:r>
        <w:t>HBr</w:t>
      </w:r>
      <w:proofErr w:type="spellEnd"/>
      <w:r>
        <w:t>(g)</w:t>
      </w:r>
    </w:p>
    <w:p w:rsidR="000C6A42" w:rsidRDefault="000C6A42" w:rsidP="000C6A42">
      <w:pPr>
        <w:ind w:left="720" w:hanging="720"/>
      </w:pPr>
    </w:p>
    <w:p w:rsidR="000C6A42" w:rsidRDefault="000C6A42" w:rsidP="000C6A42">
      <w:r>
        <w:t xml:space="preserve">At a certain temperature, the value of the equilibrium constant, </w:t>
      </w:r>
      <w:r w:rsidRPr="00EF3EDD">
        <w:rPr>
          <w:i/>
        </w:rPr>
        <w:t>K</w:t>
      </w:r>
      <w:r>
        <w:t>, for the reaction represented above is 2.0 × 10</w:t>
      </w:r>
      <w:r>
        <w:rPr>
          <w:vertAlign w:val="superscript"/>
        </w:rPr>
        <w:t>5</w:t>
      </w:r>
      <w:r>
        <w:t xml:space="preserve">.  What is the value of </w:t>
      </w:r>
      <w:r w:rsidRPr="00EF3EDD">
        <w:rPr>
          <w:i/>
        </w:rPr>
        <w:t>K</w:t>
      </w:r>
      <w:r>
        <w:t xml:space="preserve"> for the reverse reaction at the same temperature?</w:t>
      </w:r>
    </w:p>
    <w:p w:rsidR="000C6A42" w:rsidRDefault="000C6A42" w:rsidP="000C6A42">
      <w:pPr>
        <w:ind w:left="720" w:hanging="720"/>
      </w:pPr>
    </w:p>
    <w:p w:rsidR="000C6A42" w:rsidRDefault="000C6A42" w:rsidP="000C6A42">
      <w:pPr>
        <w:ind w:left="720"/>
      </w:pPr>
      <w:r>
        <w:t>A)</w:t>
      </w:r>
      <w:r>
        <w:tab/>
        <w:t>-2.0 × 10</w:t>
      </w:r>
      <w:r>
        <w:rPr>
          <w:vertAlign w:val="superscript"/>
        </w:rPr>
        <w:t>-5</w:t>
      </w:r>
    </w:p>
    <w:p w:rsidR="000C6A42" w:rsidRDefault="000C6A42" w:rsidP="000C6A42">
      <w:pPr>
        <w:ind w:left="720"/>
      </w:pPr>
      <w:r>
        <w:t>B)</w:t>
      </w:r>
      <w:r>
        <w:tab/>
        <w:t>5.0 × 10</w:t>
      </w:r>
      <w:r>
        <w:rPr>
          <w:vertAlign w:val="superscript"/>
        </w:rPr>
        <w:t>-6</w:t>
      </w:r>
    </w:p>
    <w:p w:rsidR="000C6A42" w:rsidRDefault="000C6A42" w:rsidP="000C6A42">
      <w:pPr>
        <w:ind w:left="720"/>
      </w:pPr>
      <w:r>
        <w:t>C)</w:t>
      </w:r>
      <w:r>
        <w:tab/>
        <w:t>2.0 × 10</w:t>
      </w:r>
      <w:r>
        <w:rPr>
          <w:vertAlign w:val="superscript"/>
        </w:rPr>
        <w:t>-5</w:t>
      </w:r>
    </w:p>
    <w:p w:rsidR="000C6A42" w:rsidRDefault="000C6A42" w:rsidP="000C6A42">
      <w:pPr>
        <w:ind w:left="720"/>
      </w:pPr>
      <w:r>
        <w:t>D)</w:t>
      </w:r>
      <w:r>
        <w:tab/>
        <w:t>5.0 × 10</w:t>
      </w:r>
      <w:r>
        <w:rPr>
          <w:vertAlign w:val="superscript"/>
        </w:rPr>
        <w:t>-5</w:t>
      </w:r>
    </w:p>
    <w:p w:rsidR="000C6A42" w:rsidRDefault="000C6A42" w:rsidP="000C6A42">
      <w:pPr>
        <w:ind w:left="720"/>
      </w:pPr>
      <w:r>
        <w:t>E)</w:t>
      </w:r>
      <w:r>
        <w:tab/>
        <w:t>5.0 × 10</w:t>
      </w:r>
      <w:r>
        <w:rPr>
          <w:vertAlign w:val="superscript"/>
        </w:rPr>
        <w:t>-4</w:t>
      </w:r>
    </w:p>
    <w:p w:rsidR="000C6A42" w:rsidRPr="00176234" w:rsidRDefault="000C6A42" w:rsidP="000C6A42">
      <w:pPr>
        <w:ind w:left="720" w:hanging="720"/>
      </w:pPr>
    </w:p>
    <w:p w:rsidR="000C6A42" w:rsidRDefault="000C6A42" w:rsidP="000C6A42">
      <w:pPr>
        <w:rPr>
          <w:rFonts w:eastAsiaTheme="minorEastAsia"/>
        </w:rPr>
      </w:pPr>
      <w:r w:rsidRPr="00472857">
        <w:rPr>
          <w:b/>
        </w:rPr>
        <w:t>2008 #35</w:t>
      </w:r>
      <w:r>
        <w:tab/>
      </w:r>
      <w:r>
        <w:rPr>
          <w:rFonts w:eastAsiaTheme="minorEastAsia"/>
        </w:rPr>
        <w:tab/>
      </w:r>
      <w:proofErr w:type="gramStart"/>
      <w:r>
        <w:rPr>
          <w:rFonts w:eastAsiaTheme="minorEastAsia"/>
        </w:rPr>
        <w:t>H</w:t>
      </w:r>
      <w:r w:rsidRPr="004D3633">
        <w:rPr>
          <w:rFonts w:eastAsiaTheme="minorEastAsia"/>
          <w:vertAlign w:val="subscript"/>
        </w:rPr>
        <w:t>2</w:t>
      </w:r>
      <w:r>
        <w:rPr>
          <w:rFonts w:eastAsiaTheme="minorEastAsia"/>
        </w:rPr>
        <w:t>(</w:t>
      </w:r>
      <w:proofErr w:type="gramEnd"/>
      <w:r>
        <w:rPr>
          <w:rFonts w:eastAsiaTheme="minorEastAsia"/>
        </w:rPr>
        <w:t>g) + I</w:t>
      </w:r>
      <w:r w:rsidRPr="004D3633">
        <w:rPr>
          <w:rFonts w:eastAsiaTheme="minorEastAsia"/>
          <w:vertAlign w:val="subscript"/>
        </w:rPr>
        <w:t>2</w:t>
      </w:r>
      <w:r>
        <w:rPr>
          <w:rFonts w:eastAsiaTheme="minorEastAsia"/>
        </w:rPr>
        <w:t xml:space="preserve">(g) </w:t>
      </w:r>
      <w:r>
        <w:rPr>
          <w:rFonts w:eastAsiaTheme="minorEastAsia"/>
        </w:rPr>
        <w:sym w:font="Chemfont New" w:char="F096"/>
      </w:r>
      <w:r>
        <w:rPr>
          <w:rFonts w:eastAsiaTheme="minorEastAsia"/>
        </w:rPr>
        <w:t xml:space="preserve"> 2 HI(g)</w:t>
      </w:r>
      <w:r>
        <w:rPr>
          <w:rFonts w:eastAsiaTheme="minorEastAsia"/>
        </w:rPr>
        <w:tab/>
      </w:r>
      <w:r>
        <w:rPr>
          <w:rFonts w:eastAsiaTheme="minorEastAsia"/>
        </w:rPr>
        <w:tab/>
      </w:r>
      <w:r>
        <w:rPr>
          <w:rFonts w:eastAsiaTheme="minorEastAsia" w:cstheme="minorHAnsi"/>
        </w:rPr>
        <w:t>Δ</w:t>
      </w:r>
      <w:r w:rsidRPr="00967695">
        <w:rPr>
          <w:rFonts w:eastAsiaTheme="minorEastAsia"/>
          <w:i/>
        </w:rPr>
        <w:t>H</w:t>
      </w:r>
      <w:r>
        <w:rPr>
          <w:rFonts w:eastAsiaTheme="minorEastAsia"/>
        </w:rPr>
        <w:t xml:space="preserve"> &gt; 0</w:t>
      </w:r>
    </w:p>
    <w:p w:rsidR="000C6A42" w:rsidRDefault="000C6A42" w:rsidP="000C6A42">
      <w:pPr>
        <w:ind w:left="720" w:hanging="720"/>
        <w:rPr>
          <w:rFonts w:eastAsiaTheme="minorEastAsia"/>
        </w:rPr>
      </w:pPr>
    </w:p>
    <w:p w:rsidR="000C6A42" w:rsidRDefault="000C6A42" w:rsidP="000C6A42">
      <w:pPr>
        <w:rPr>
          <w:rFonts w:eastAsiaTheme="minorEastAsia"/>
        </w:rPr>
      </w:pPr>
      <w:r>
        <w:rPr>
          <w:rFonts w:eastAsiaTheme="minorEastAsia"/>
        </w:rPr>
        <w:t xml:space="preserve">Which of the following changes to the equilibrium system represented above will increase the quantity of </w:t>
      </w:r>
      <w:proofErr w:type="gramStart"/>
      <w:r>
        <w:rPr>
          <w:rFonts w:eastAsiaTheme="minorEastAsia"/>
        </w:rPr>
        <w:t>HI(</w:t>
      </w:r>
      <w:proofErr w:type="gramEnd"/>
      <w:r>
        <w:rPr>
          <w:rFonts w:eastAsiaTheme="minorEastAsia"/>
        </w:rPr>
        <w:t>g) in the equilibrium mixture?</w:t>
      </w:r>
    </w:p>
    <w:p w:rsidR="000C6A42" w:rsidRDefault="000C6A42" w:rsidP="000C6A42">
      <w:pPr>
        <w:rPr>
          <w:rFonts w:eastAsiaTheme="minorEastAsia"/>
        </w:rPr>
      </w:pPr>
      <w:r>
        <w:rPr>
          <w:rFonts w:eastAsiaTheme="minorEastAsia"/>
        </w:rPr>
        <w:tab/>
        <w:t>I.</w:t>
      </w:r>
      <w:r>
        <w:rPr>
          <w:rFonts w:eastAsiaTheme="minorEastAsia"/>
        </w:rPr>
        <w:tab/>
        <w:t xml:space="preserve">Adding </w:t>
      </w:r>
      <w:proofErr w:type="gramStart"/>
      <w:r>
        <w:rPr>
          <w:rFonts w:eastAsiaTheme="minorEastAsia"/>
        </w:rPr>
        <w:t>H</w:t>
      </w:r>
      <w:r w:rsidRPr="004D3633">
        <w:rPr>
          <w:rFonts w:eastAsiaTheme="minorEastAsia"/>
          <w:vertAlign w:val="subscript"/>
        </w:rPr>
        <w:t>2</w:t>
      </w:r>
      <w:r>
        <w:rPr>
          <w:rFonts w:eastAsiaTheme="minorEastAsia"/>
        </w:rPr>
        <w:t>(</w:t>
      </w:r>
      <w:proofErr w:type="gramEnd"/>
      <w:r>
        <w:rPr>
          <w:rFonts w:eastAsiaTheme="minorEastAsia"/>
        </w:rPr>
        <w:t>g)</w:t>
      </w:r>
    </w:p>
    <w:p w:rsidR="000C6A42" w:rsidRDefault="000C6A42" w:rsidP="000C6A42">
      <w:pPr>
        <w:rPr>
          <w:rFonts w:eastAsiaTheme="minorEastAsia"/>
        </w:rPr>
      </w:pPr>
      <w:r>
        <w:rPr>
          <w:rFonts w:eastAsiaTheme="minorEastAsia"/>
        </w:rPr>
        <w:tab/>
        <w:t>II.</w:t>
      </w:r>
      <w:r>
        <w:rPr>
          <w:rFonts w:eastAsiaTheme="minorEastAsia"/>
        </w:rPr>
        <w:tab/>
        <w:t>Increasing the temperature</w:t>
      </w:r>
    </w:p>
    <w:p w:rsidR="000C6A42" w:rsidRDefault="000C6A42" w:rsidP="000C6A42">
      <w:pPr>
        <w:rPr>
          <w:rFonts w:eastAsiaTheme="minorEastAsia"/>
        </w:rPr>
      </w:pPr>
      <w:r>
        <w:rPr>
          <w:rFonts w:eastAsiaTheme="minorEastAsia"/>
        </w:rPr>
        <w:tab/>
        <w:t>III.</w:t>
      </w:r>
      <w:r>
        <w:rPr>
          <w:rFonts w:eastAsiaTheme="minorEastAsia"/>
        </w:rPr>
        <w:tab/>
        <w:t>Decreasing the pressure</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I only</w:t>
      </w:r>
    </w:p>
    <w:p w:rsidR="000C6A42" w:rsidRDefault="000C6A42" w:rsidP="000C6A42">
      <w:pPr>
        <w:ind w:firstLine="720"/>
        <w:rPr>
          <w:rFonts w:eastAsiaTheme="minorEastAsia"/>
        </w:rPr>
      </w:pPr>
      <w:r>
        <w:rPr>
          <w:rFonts w:eastAsiaTheme="minorEastAsia"/>
        </w:rPr>
        <w:t>B)</w:t>
      </w:r>
      <w:r>
        <w:rPr>
          <w:rFonts w:eastAsiaTheme="minorEastAsia"/>
        </w:rPr>
        <w:tab/>
        <w:t>III only</w:t>
      </w:r>
    </w:p>
    <w:p w:rsidR="000C6A42" w:rsidRDefault="000C6A42" w:rsidP="000C6A42">
      <w:pPr>
        <w:ind w:firstLine="720"/>
        <w:rPr>
          <w:rFonts w:eastAsiaTheme="minorEastAsia"/>
        </w:rPr>
      </w:pPr>
      <w:r>
        <w:t>C)</w:t>
      </w:r>
      <w:r>
        <w:rPr>
          <w:rFonts w:eastAsiaTheme="minorEastAsia"/>
        </w:rPr>
        <w:tab/>
        <w:t>I and II only</w:t>
      </w:r>
    </w:p>
    <w:p w:rsidR="000C6A42" w:rsidRDefault="000C6A42" w:rsidP="000C6A42">
      <w:pPr>
        <w:ind w:firstLine="720"/>
        <w:rPr>
          <w:rFonts w:eastAsiaTheme="minorEastAsia"/>
        </w:rPr>
      </w:pPr>
      <w:r>
        <w:rPr>
          <w:rFonts w:eastAsiaTheme="minorEastAsia"/>
        </w:rPr>
        <w:t>D)</w:t>
      </w:r>
      <w:r>
        <w:rPr>
          <w:rFonts w:eastAsiaTheme="minorEastAsia"/>
        </w:rPr>
        <w:tab/>
        <w:t>II and III only</w:t>
      </w:r>
    </w:p>
    <w:p w:rsidR="000C6A42" w:rsidRDefault="000C6A42" w:rsidP="000C6A42">
      <w:pPr>
        <w:ind w:firstLine="720"/>
        <w:rPr>
          <w:rFonts w:eastAsiaTheme="minorEastAsia"/>
        </w:rPr>
      </w:pPr>
      <w:r>
        <w:rPr>
          <w:rFonts w:eastAsiaTheme="minorEastAsia"/>
        </w:rPr>
        <w:t>E)</w:t>
      </w:r>
      <w:r>
        <w:rPr>
          <w:rFonts w:eastAsiaTheme="minorEastAsia"/>
        </w:rPr>
        <w:tab/>
        <w:t>I, II, and III</w:t>
      </w:r>
    </w:p>
    <w:p w:rsidR="000C6A42" w:rsidRPr="00176234" w:rsidRDefault="000C6A42" w:rsidP="000C6A42">
      <w:pPr>
        <w:ind w:left="720" w:hanging="720"/>
      </w:pPr>
    </w:p>
    <w:p w:rsidR="000C6A42" w:rsidRDefault="000C6A42" w:rsidP="000C6A42">
      <w:pPr>
        <w:ind w:left="720" w:hanging="720"/>
      </w:pPr>
      <w:r w:rsidRPr="005060B1">
        <w:rPr>
          <w:b/>
        </w:rPr>
        <w:t>1999 #54</w:t>
      </w:r>
      <w:r>
        <w:tab/>
      </w:r>
      <w:proofErr w:type="gramStart"/>
      <w:r>
        <w:t>2NO(</w:t>
      </w:r>
      <w:proofErr w:type="gramEnd"/>
      <w:r>
        <w:t>g) + O</w:t>
      </w:r>
      <w:r>
        <w:rPr>
          <w:vertAlign w:val="subscript"/>
        </w:rPr>
        <w:t>2</w:t>
      </w:r>
      <w:r>
        <w:t xml:space="preserve">(g) </w:t>
      </w:r>
      <w:r>
        <w:sym w:font="Chemfont New" w:char="F096"/>
      </w:r>
      <w:r>
        <w:t xml:space="preserve"> 2 NO</w:t>
      </w:r>
      <w:r>
        <w:rPr>
          <w:vertAlign w:val="subscript"/>
        </w:rPr>
        <w:t>2</w:t>
      </w:r>
      <w:r>
        <w:t>(g)</w:t>
      </w:r>
      <w:r>
        <w:tab/>
      </w:r>
      <w:r w:rsidR="00F15A15">
        <w:tab/>
      </w:r>
      <w:r>
        <w:rPr>
          <w:rFonts w:ascii="Symbol" w:hAnsi="Symbol"/>
        </w:rPr>
        <w:t></w:t>
      </w:r>
      <w:r w:rsidRPr="00967695">
        <w:rPr>
          <w:i/>
        </w:rPr>
        <w:t>H</w:t>
      </w:r>
      <w:r>
        <w:t xml:space="preserve"> &lt; 0 </w:t>
      </w:r>
    </w:p>
    <w:p w:rsidR="000C6A42" w:rsidRDefault="000C6A42" w:rsidP="000C6A42">
      <w:r>
        <w:t xml:space="preserve">Which of the following changes alone would cause a decrease in the value of </w:t>
      </w:r>
      <w:proofErr w:type="spellStart"/>
      <w:r w:rsidRPr="00967695">
        <w:rPr>
          <w:i/>
        </w:rPr>
        <w:t>K</w:t>
      </w:r>
      <w:r>
        <w:rPr>
          <w:vertAlign w:val="subscript"/>
        </w:rPr>
        <w:t>eq</w:t>
      </w:r>
      <w:proofErr w:type="spellEnd"/>
      <w:r>
        <w:t xml:space="preserve"> for the reaction represented above? </w:t>
      </w:r>
    </w:p>
    <w:p w:rsidR="000C6A42" w:rsidRDefault="000C6A42" w:rsidP="000C6A42">
      <w:pPr>
        <w:pStyle w:val="Blockquote"/>
        <w:ind w:left="720"/>
      </w:pPr>
      <w:r>
        <w:t>A) Decreasing the temperature</w:t>
      </w:r>
      <w:r>
        <w:br/>
        <w:t>B) Increasing the temperature</w:t>
      </w:r>
      <w:r>
        <w:br/>
        <w:t>C) Decreasing the volume of the reaction vessel</w:t>
      </w:r>
      <w:r>
        <w:br/>
        <w:t>D) Increasing the volume of the reaction vessel</w:t>
      </w:r>
      <w:r>
        <w:br/>
        <w:t xml:space="preserve">E) Adding a catalyst </w:t>
      </w:r>
    </w:p>
    <w:p w:rsidR="000C6A42" w:rsidRPr="00176234" w:rsidRDefault="000C6A42" w:rsidP="000C6A42">
      <w:pPr>
        <w:ind w:left="720" w:hanging="720"/>
      </w:pPr>
    </w:p>
    <w:p w:rsidR="000C6A42" w:rsidRDefault="000C6A42" w:rsidP="000C6A42">
      <w:pPr>
        <w:ind w:left="720" w:hanging="720"/>
      </w:pPr>
      <w:r w:rsidRPr="005060B1">
        <w:rPr>
          <w:b/>
        </w:rPr>
        <w:t>2002 #37</w:t>
      </w:r>
      <w:r>
        <w:tab/>
        <w:t>HCO</w:t>
      </w:r>
      <w:r>
        <w:rPr>
          <w:vertAlign w:val="subscript"/>
        </w:rPr>
        <w:t>3</w:t>
      </w:r>
      <w:r>
        <w:rPr>
          <w:vertAlign w:val="superscript"/>
        </w:rPr>
        <w:t>-</w:t>
      </w:r>
      <w:r>
        <w:t>(</w:t>
      </w:r>
      <w:proofErr w:type="spellStart"/>
      <w:r>
        <w:t>aq</w:t>
      </w:r>
      <w:proofErr w:type="spellEnd"/>
      <w:r>
        <w:t>) + OH</w:t>
      </w:r>
      <w:r>
        <w:rPr>
          <w:vertAlign w:val="superscript"/>
        </w:rPr>
        <w:t>-</w:t>
      </w:r>
      <w:r>
        <w:t>(</w:t>
      </w:r>
      <w:proofErr w:type="spellStart"/>
      <w:r>
        <w:t>aq</w:t>
      </w:r>
      <w:proofErr w:type="spellEnd"/>
      <w:r>
        <w:t xml:space="preserve">) </w:t>
      </w:r>
      <w:r>
        <w:sym w:font="Chemfont New" w:char="F096"/>
      </w:r>
      <w:r>
        <w:t xml:space="preserve"> </w:t>
      </w:r>
      <w:proofErr w:type="gramStart"/>
      <w:r>
        <w:t>H</w:t>
      </w:r>
      <w:r>
        <w:rPr>
          <w:vertAlign w:val="subscript"/>
        </w:rPr>
        <w:t>2</w:t>
      </w:r>
      <w:r>
        <w:t>O(</w:t>
      </w:r>
      <w:proofErr w:type="gramEnd"/>
      <w:r>
        <w:t>l) + CO</w:t>
      </w:r>
      <w:r>
        <w:rPr>
          <w:vertAlign w:val="subscript"/>
        </w:rPr>
        <w:t>3</w:t>
      </w:r>
      <w:r>
        <w:rPr>
          <w:vertAlign w:val="superscript"/>
        </w:rPr>
        <w:t>2-</w:t>
      </w:r>
      <w:r>
        <w:t>(</w:t>
      </w:r>
      <w:proofErr w:type="spellStart"/>
      <w:r>
        <w:t>aq</w:t>
      </w:r>
      <w:proofErr w:type="spellEnd"/>
      <w:r>
        <w:t>)</w:t>
      </w:r>
      <w:r>
        <w:tab/>
      </w:r>
      <w:r>
        <w:tab/>
        <w:t>Δ</w:t>
      </w:r>
      <w:r w:rsidRPr="00EF3EDD">
        <w:rPr>
          <w:i/>
        </w:rPr>
        <w:t>H</w:t>
      </w:r>
      <w:r>
        <w:t xml:space="preserve"> = -41.4 kJ</w:t>
      </w:r>
    </w:p>
    <w:p w:rsidR="000C6A42" w:rsidRDefault="000C6A42" w:rsidP="000C6A42">
      <w:pPr>
        <w:ind w:left="720" w:hanging="720"/>
      </w:pPr>
    </w:p>
    <w:p w:rsidR="000C6A42" w:rsidRDefault="000C6A42" w:rsidP="000C6A42">
      <w:r>
        <w:lastRenderedPageBreak/>
        <w:t xml:space="preserve">When the reaction represented by the equation above is at equilibrium at 1 </w:t>
      </w:r>
      <w:proofErr w:type="spellStart"/>
      <w:r>
        <w:t>atm</w:t>
      </w:r>
      <w:proofErr w:type="spellEnd"/>
      <w:r>
        <w:t xml:space="preserve"> and 25 </w:t>
      </w:r>
      <w:proofErr w:type="spellStart"/>
      <w:r>
        <w:rPr>
          <w:vertAlign w:val="superscript"/>
        </w:rPr>
        <w:t>o</w:t>
      </w:r>
      <w:r>
        <w:t>C</w:t>
      </w:r>
      <w:proofErr w:type="spellEnd"/>
      <w:r>
        <w:t xml:space="preserve">, the ratio </w:t>
      </w:r>
      <w:r w:rsidRPr="00145F00">
        <w:rPr>
          <w:position w:val="-30"/>
        </w:rPr>
        <w:object w:dxaOrig="880" w:dyaOrig="720">
          <v:shape id="_x0000_i1026" type="#_x0000_t75" style="width:44.25pt;height:36.35pt" o:ole="">
            <v:imagedata r:id="rId15" o:title=""/>
          </v:shape>
          <o:OLEObject Type="Embed" ProgID="Equation.3" ShapeID="_x0000_i1026" DrawAspect="Content" ObjectID="_1384594371" r:id="rId16"/>
        </w:object>
      </w:r>
      <w:r>
        <w:t>can be increased by doing which of the following?</w:t>
      </w:r>
    </w:p>
    <w:p w:rsidR="000C6A42" w:rsidRDefault="000C6A42" w:rsidP="000C6A42">
      <w:pPr>
        <w:ind w:left="720" w:hanging="720"/>
      </w:pPr>
    </w:p>
    <w:p w:rsidR="000C6A42" w:rsidRDefault="000C6A42" w:rsidP="000C6A42">
      <w:pPr>
        <w:ind w:left="720"/>
      </w:pPr>
      <w:r>
        <w:t>A)</w:t>
      </w:r>
      <w:r>
        <w:tab/>
        <w:t>Decreasing the temperature</w:t>
      </w:r>
    </w:p>
    <w:p w:rsidR="000C6A42" w:rsidRDefault="000C6A42" w:rsidP="000C6A42">
      <w:pPr>
        <w:ind w:left="720"/>
      </w:pPr>
      <w:r>
        <w:t>B)</w:t>
      </w:r>
      <w:r>
        <w:tab/>
        <w:t>Adding acid</w:t>
      </w:r>
    </w:p>
    <w:p w:rsidR="000C6A42" w:rsidRDefault="000C6A42" w:rsidP="000C6A42">
      <w:pPr>
        <w:ind w:left="720"/>
      </w:pPr>
      <w:r>
        <w:t>C)</w:t>
      </w:r>
      <w:r>
        <w:tab/>
        <w:t>Adding a catalyst</w:t>
      </w:r>
    </w:p>
    <w:p w:rsidR="000C6A42" w:rsidRDefault="000C6A42" w:rsidP="000C6A42">
      <w:pPr>
        <w:ind w:left="720"/>
      </w:pPr>
      <w:r>
        <w:t>D)</w:t>
      </w:r>
      <w:r>
        <w:tab/>
        <w:t>Diluting the solution with distilled water</w:t>
      </w:r>
    </w:p>
    <w:p w:rsidR="000C6A42" w:rsidRDefault="000C6A42" w:rsidP="000C6A42">
      <w:pPr>
        <w:ind w:left="720"/>
      </w:pPr>
      <w:r>
        <w:t>E)</w:t>
      </w:r>
      <w:r>
        <w:tab/>
        <w:t>Bubbling neon gas through the solution</w:t>
      </w:r>
    </w:p>
    <w:p w:rsidR="000C6A42" w:rsidRPr="00176234" w:rsidRDefault="000C6A42" w:rsidP="000C6A42">
      <w:pPr>
        <w:ind w:left="720" w:hanging="720"/>
      </w:pPr>
    </w:p>
    <w:p w:rsidR="008C28F1" w:rsidRPr="000C6A42" w:rsidRDefault="002F0CCA" w:rsidP="000C6A42">
      <w:pPr>
        <w:pStyle w:val="Blockquote"/>
        <w:spacing w:beforeAutospacing="1" w:afterAutospacing="1"/>
        <w:ind w:left="0"/>
        <w:rPr>
          <w:szCs w:val="24"/>
        </w:rPr>
      </w:pPr>
      <w:r w:rsidRPr="00E81A37">
        <w:br w:type="page"/>
      </w:r>
      <w:r w:rsidR="008C28F1" w:rsidRPr="002071FF">
        <w:rPr>
          <w:b/>
          <w:sz w:val="28"/>
          <w:szCs w:val="28"/>
        </w:rPr>
        <w:lastRenderedPageBreak/>
        <w:t>AP Chem</w:t>
      </w:r>
      <w:r w:rsidR="002071FF" w:rsidRPr="002071FF">
        <w:rPr>
          <w:b/>
          <w:sz w:val="28"/>
          <w:szCs w:val="28"/>
        </w:rPr>
        <w:t>istry</w:t>
      </w:r>
      <w:r w:rsidR="008C28F1" w:rsidRPr="002071FF">
        <w:rPr>
          <w:b/>
          <w:sz w:val="28"/>
          <w:szCs w:val="28"/>
        </w:rPr>
        <w:t xml:space="preserve"> Concept List</w:t>
      </w:r>
      <w:r w:rsidR="002071FF" w:rsidRPr="002071FF">
        <w:rPr>
          <w:b/>
          <w:sz w:val="28"/>
          <w:szCs w:val="28"/>
        </w:rPr>
        <w:t xml:space="preserve"> </w:t>
      </w:r>
      <w:r w:rsidR="002071FF">
        <w:rPr>
          <w:b/>
          <w:sz w:val="28"/>
          <w:szCs w:val="28"/>
        </w:rPr>
        <w:t>–</w:t>
      </w:r>
      <w:r w:rsidR="002071FF" w:rsidRPr="002071FF">
        <w:rPr>
          <w:b/>
          <w:sz w:val="28"/>
          <w:szCs w:val="28"/>
        </w:rPr>
        <w:t xml:space="preserve"> </w:t>
      </w:r>
      <w:r w:rsidR="002071FF" w:rsidRPr="002071FF">
        <w:rPr>
          <w:b/>
          <w:sz w:val="28"/>
          <w:szCs w:val="28"/>
          <w:u w:val="single"/>
        </w:rPr>
        <w:t>ACID - BASE</w:t>
      </w:r>
    </w:p>
    <w:p w:rsidR="008C28F1" w:rsidRPr="00E81A37" w:rsidRDefault="008C28F1" w:rsidP="008C28F1">
      <w:pPr>
        <w:ind w:firstLine="720"/>
        <w:rPr>
          <w:b/>
        </w:rPr>
      </w:pPr>
    </w:p>
    <w:p w:rsidR="008C28F1" w:rsidRPr="00E81A37" w:rsidRDefault="008C28F1" w:rsidP="008C28F1">
      <w:proofErr w:type="gramStart"/>
      <w:r w:rsidRPr="00E81A37">
        <w:t>pH</w:t>
      </w:r>
      <w:proofErr w:type="gramEnd"/>
      <w:r w:rsidRPr="00E81A37">
        <w:t xml:space="preserve"> = - log [H</w:t>
      </w:r>
      <w:r w:rsidRPr="00E81A37">
        <w:rPr>
          <w:vertAlign w:val="superscript"/>
        </w:rPr>
        <w:t>+</w:t>
      </w:r>
      <w:r w:rsidRPr="00E81A37">
        <w:t>]</w:t>
      </w:r>
      <w:r w:rsidRPr="00E81A37">
        <w:tab/>
      </w:r>
      <w:proofErr w:type="spellStart"/>
      <w:r w:rsidRPr="00E81A37">
        <w:t>pOH</w:t>
      </w:r>
      <w:proofErr w:type="spellEnd"/>
      <w:r w:rsidRPr="00E81A37">
        <w:t xml:space="preserve"> = - log [</w:t>
      </w:r>
      <w:smartTag w:uri="urn:schemas-microsoft-com:office:smarttags" w:element="State">
        <w:r w:rsidRPr="00E81A37">
          <w:t>OH</w:t>
        </w:r>
        <w:r w:rsidRPr="00E81A37">
          <w:rPr>
            <w:vertAlign w:val="superscript"/>
          </w:rPr>
          <w:t>-</w:t>
        </w:r>
      </w:smartTag>
      <w:r w:rsidRPr="00E81A37">
        <w:t>]</w:t>
      </w:r>
      <w:r w:rsidRPr="00E81A37">
        <w:tab/>
      </w:r>
      <w:proofErr w:type="spellStart"/>
      <w:r w:rsidRPr="00E81A37">
        <w:rPr>
          <w:i/>
        </w:rPr>
        <w:t>K</w:t>
      </w:r>
      <w:r w:rsidRPr="00E81A37">
        <w:rPr>
          <w:vertAlign w:val="subscript"/>
        </w:rPr>
        <w:t>w</w:t>
      </w:r>
      <w:proofErr w:type="spellEnd"/>
      <w:r w:rsidRPr="00E81A37">
        <w:t xml:space="preserve"> = [H</w:t>
      </w:r>
      <w:r w:rsidRPr="00E81A37">
        <w:rPr>
          <w:vertAlign w:val="superscript"/>
        </w:rPr>
        <w:t>+</w:t>
      </w:r>
      <w:r w:rsidRPr="00E81A37">
        <w:t>] [</w:t>
      </w:r>
      <w:smartTag w:uri="urn:schemas-microsoft-com:office:smarttags" w:element="place">
        <w:smartTag w:uri="urn:schemas-microsoft-com:office:smarttags" w:element="State">
          <w:r w:rsidRPr="00E81A37">
            <w:t>OH</w:t>
          </w:r>
          <w:r w:rsidRPr="00E81A37">
            <w:rPr>
              <w:vertAlign w:val="superscript"/>
            </w:rPr>
            <w:t>-</w:t>
          </w:r>
        </w:smartTag>
      </w:smartTag>
      <w:r w:rsidRPr="00E81A37">
        <w:t>] = 1</w:t>
      </w:r>
      <w:r w:rsidR="002332FD">
        <w:t>×</w:t>
      </w:r>
      <w:r w:rsidRPr="00E81A37">
        <w:t>10</w:t>
      </w:r>
      <w:r w:rsidRPr="00E81A37">
        <w:rPr>
          <w:vertAlign w:val="superscript"/>
        </w:rPr>
        <w:t>-14</w:t>
      </w:r>
      <w:r w:rsidRPr="00E81A37">
        <w:t xml:space="preserve"> at 25 </w:t>
      </w:r>
      <w:proofErr w:type="spellStart"/>
      <w:r w:rsidRPr="00E81A37">
        <w:rPr>
          <w:vertAlign w:val="superscript"/>
        </w:rPr>
        <w:t>o</w:t>
      </w:r>
      <w:r w:rsidRPr="00E81A37">
        <w:t>C</w:t>
      </w:r>
      <w:proofErr w:type="spellEnd"/>
    </w:p>
    <w:p w:rsidR="008C28F1" w:rsidRPr="00E81A37" w:rsidRDefault="008C28F1" w:rsidP="008C28F1"/>
    <w:p w:rsidR="008C28F1" w:rsidRPr="00E81A37" w:rsidRDefault="008C28F1" w:rsidP="008C28F1">
      <w:r w:rsidRPr="00E81A37">
        <w:t>If you know one quantity, you know the other three</w:t>
      </w:r>
    </w:p>
    <w:p w:rsidR="008C28F1" w:rsidRPr="00E81A37" w:rsidRDefault="008C28F1" w:rsidP="008C28F1"/>
    <w:p w:rsidR="008C28F1" w:rsidRPr="00E81A37" w:rsidRDefault="008C28F1" w:rsidP="008C28F1">
      <w:r w:rsidRPr="00E81A37">
        <w:tab/>
      </w:r>
      <w:r w:rsidRPr="00E81A37">
        <w:tab/>
      </w:r>
      <w:r w:rsidRPr="00E81A37">
        <w:object w:dxaOrig="3256" w:dyaOrig="2025">
          <v:shape id="_x0000_i1027" type="#_x0000_t75" style="width:162.5pt;height:101.05pt" o:ole="">
            <v:imagedata r:id="rId17" o:title=""/>
          </v:shape>
          <o:OLEObject Type="Embed" ProgID="ChemDraw.Document.6.0" ShapeID="_x0000_i1027" DrawAspect="Content" ObjectID="_1384594372" r:id="rId18"/>
        </w:object>
      </w:r>
    </w:p>
    <w:p w:rsidR="008C28F1" w:rsidRPr="00E81A37" w:rsidRDefault="008C28F1" w:rsidP="008C28F1"/>
    <w:p w:rsidR="008C28F1" w:rsidRPr="00E81A37" w:rsidRDefault="008C28F1" w:rsidP="008C28F1">
      <w:r w:rsidRPr="00E81A37">
        <w:t>Definitions</w:t>
      </w:r>
    </w:p>
    <w:p w:rsidR="008C28F1" w:rsidRPr="00E81A37" w:rsidRDefault="008C28F1" w:rsidP="008C28F1">
      <w:r w:rsidRPr="00E81A37">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52"/>
        <w:gridCol w:w="3636"/>
        <w:gridCol w:w="2268"/>
      </w:tblGrid>
      <w:tr w:rsidR="008C28F1" w:rsidRPr="00E81A37" w:rsidTr="005A6794">
        <w:tc>
          <w:tcPr>
            <w:tcW w:w="2952" w:type="dxa"/>
          </w:tcPr>
          <w:p w:rsidR="008C28F1" w:rsidRPr="00E81A37" w:rsidRDefault="008C28F1" w:rsidP="002832A8">
            <w:r w:rsidRPr="00E81A37">
              <w:t>Acid</w:t>
            </w:r>
          </w:p>
        </w:tc>
        <w:tc>
          <w:tcPr>
            <w:tcW w:w="3636" w:type="dxa"/>
          </w:tcPr>
          <w:p w:rsidR="008C28F1" w:rsidRPr="00E81A37" w:rsidRDefault="008C28F1" w:rsidP="002832A8">
            <w:r w:rsidRPr="00E81A37">
              <w:t>Base</w:t>
            </w:r>
          </w:p>
        </w:tc>
        <w:tc>
          <w:tcPr>
            <w:tcW w:w="2268" w:type="dxa"/>
          </w:tcPr>
          <w:p w:rsidR="008C28F1" w:rsidRPr="00E81A37" w:rsidRDefault="008C28F1" w:rsidP="002832A8">
            <w:r w:rsidRPr="00E81A37">
              <w:t>Theory</w:t>
            </w:r>
          </w:p>
        </w:tc>
      </w:tr>
      <w:tr w:rsidR="008C28F1" w:rsidRPr="00E81A37" w:rsidTr="005A6794">
        <w:tc>
          <w:tcPr>
            <w:tcW w:w="2952" w:type="dxa"/>
          </w:tcPr>
          <w:p w:rsidR="008C28F1" w:rsidRPr="00E81A37" w:rsidRDefault="008C28F1" w:rsidP="002832A8">
            <w:r w:rsidRPr="00E81A37">
              <w:t>Donates H</w:t>
            </w:r>
            <w:r w:rsidRPr="005A6794">
              <w:rPr>
                <w:vertAlign w:val="superscript"/>
              </w:rPr>
              <w:t>+</w:t>
            </w:r>
          </w:p>
        </w:tc>
        <w:tc>
          <w:tcPr>
            <w:tcW w:w="3636" w:type="dxa"/>
          </w:tcPr>
          <w:p w:rsidR="008C28F1" w:rsidRPr="00E81A37" w:rsidRDefault="008C28F1" w:rsidP="002832A8">
            <w:r w:rsidRPr="00E81A37">
              <w:t xml:space="preserve">Donates </w:t>
            </w:r>
            <w:smartTag w:uri="urn:schemas-microsoft-com:office:smarttags" w:element="State">
              <w:smartTag w:uri="urn:schemas-microsoft-com:office:smarttags" w:element="place">
                <w:r w:rsidRPr="00E81A37">
                  <w:t>OH</w:t>
                </w:r>
                <w:r w:rsidRPr="005A6794">
                  <w:rPr>
                    <w:vertAlign w:val="superscript"/>
                  </w:rPr>
                  <w:t>-</w:t>
                </w:r>
              </w:smartTag>
            </w:smartTag>
          </w:p>
        </w:tc>
        <w:tc>
          <w:tcPr>
            <w:tcW w:w="2268" w:type="dxa"/>
          </w:tcPr>
          <w:p w:rsidR="008C28F1" w:rsidRPr="00E81A37" w:rsidRDefault="008C28F1" w:rsidP="002832A8">
            <w:r w:rsidRPr="00E81A37">
              <w:t>Arrhenius</w:t>
            </w:r>
          </w:p>
        </w:tc>
      </w:tr>
      <w:tr w:rsidR="008C28F1" w:rsidRPr="00E81A37" w:rsidTr="005A6794">
        <w:tc>
          <w:tcPr>
            <w:tcW w:w="2952" w:type="dxa"/>
          </w:tcPr>
          <w:p w:rsidR="008C28F1" w:rsidRPr="00E81A37" w:rsidRDefault="008C28F1" w:rsidP="002832A8">
            <w:r w:rsidRPr="00E81A37">
              <w:t>Donates protons</w:t>
            </w:r>
          </w:p>
        </w:tc>
        <w:tc>
          <w:tcPr>
            <w:tcW w:w="3636" w:type="dxa"/>
          </w:tcPr>
          <w:p w:rsidR="008C28F1" w:rsidRPr="00E81A37" w:rsidRDefault="008C28F1" w:rsidP="002832A8">
            <w:r w:rsidRPr="00E81A37">
              <w:t>Accepts protons - {anions?}</w:t>
            </w:r>
          </w:p>
        </w:tc>
        <w:tc>
          <w:tcPr>
            <w:tcW w:w="2268" w:type="dxa"/>
          </w:tcPr>
          <w:p w:rsidR="008C28F1" w:rsidRPr="00E81A37" w:rsidRDefault="008C28F1" w:rsidP="002832A8">
            <w:proofErr w:type="spellStart"/>
            <w:r w:rsidRPr="00E81A37">
              <w:t>Bronsted</w:t>
            </w:r>
            <w:proofErr w:type="spellEnd"/>
            <w:r w:rsidRPr="00E81A37">
              <w:t xml:space="preserve"> – Lowry</w:t>
            </w:r>
          </w:p>
        </w:tc>
      </w:tr>
      <w:tr w:rsidR="008C28F1" w:rsidRPr="00E81A37" w:rsidTr="005A6794">
        <w:tc>
          <w:tcPr>
            <w:tcW w:w="2952" w:type="dxa"/>
          </w:tcPr>
          <w:p w:rsidR="008C28F1" w:rsidRPr="00E81A37" w:rsidRDefault="008C28F1" w:rsidP="002832A8">
            <w:r w:rsidRPr="00E81A37">
              <w:t>Accepts e</w:t>
            </w:r>
            <w:r w:rsidRPr="005A6794">
              <w:rPr>
                <w:vertAlign w:val="superscript"/>
              </w:rPr>
              <w:t>-</w:t>
            </w:r>
            <w:r w:rsidRPr="00E81A37">
              <w:t xml:space="preserve"> pairs (AlCl</w:t>
            </w:r>
            <w:r w:rsidRPr="005A6794">
              <w:rPr>
                <w:vertAlign w:val="subscript"/>
              </w:rPr>
              <w:t>3</w:t>
            </w:r>
            <w:r w:rsidRPr="00E81A37">
              <w:t>)</w:t>
            </w:r>
          </w:p>
        </w:tc>
        <w:tc>
          <w:tcPr>
            <w:tcW w:w="3636" w:type="dxa"/>
          </w:tcPr>
          <w:p w:rsidR="008C28F1" w:rsidRPr="00E81A37" w:rsidRDefault="008C28F1" w:rsidP="002832A8">
            <w:r w:rsidRPr="00E81A37">
              <w:t>Donates e</w:t>
            </w:r>
            <w:r w:rsidRPr="005A6794">
              <w:rPr>
                <w:vertAlign w:val="superscript"/>
              </w:rPr>
              <w:t>-</w:t>
            </w:r>
            <w:r w:rsidRPr="00E81A37">
              <w:t xml:space="preserve"> pairs (NH</w:t>
            </w:r>
            <w:r w:rsidRPr="005A6794">
              <w:rPr>
                <w:vertAlign w:val="subscript"/>
              </w:rPr>
              <w:t>3</w:t>
            </w:r>
            <w:r w:rsidRPr="00E81A37">
              <w:t>)</w:t>
            </w:r>
          </w:p>
        </w:tc>
        <w:tc>
          <w:tcPr>
            <w:tcW w:w="2268" w:type="dxa"/>
          </w:tcPr>
          <w:p w:rsidR="008C28F1" w:rsidRPr="00E81A37" w:rsidRDefault="008C28F1" w:rsidP="002832A8">
            <w:r w:rsidRPr="00E81A37">
              <w:t>Lewis</w:t>
            </w:r>
          </w:p>
        </w:tc>
      </w:tr>
    </w:tbl>
    <w:p w:rsidR="008C28F1" w:rsidRPr="00E81A37" w:rsidRDefault="008C28F1" w:rsidP="008C28F1"/>
    <w:p w:rsidR="008C28F1" w:rsidRPr="00E81A37" w:rsidRDefault="008C28F1" w:rsidP="008C28F1">
      <w:r w:rsidRPr="00E81A37">
        <w:t>Conjugate Acid – Base Pairs</w:t>
      </w:r>
    </w:p>
    <w:p w:rsidR="008C28F1" w:rsidRPr="00E81A37" w:rsidRDefault="008C28F1" w:rsidP="008C28F1"/>
    <w:p w:rsidR="008C28F1" w:rsidRPr="00E81A37" w:rsidRDefault="008C28F1" w:rsidP="008C28F1">
      <w:r w:rsidRPr="00E81A37">
        <w:t>1.</w:t>
      </w:r>
      <w:r w:rsidRPr="00E81A37">
        <w:tab/>
      </w:r>
      <w:proofErr w:type="spellStart"/>
      <w:r w:rsidRPr="00E81A37">
        <w:t>HCl</w:t>
      </w:r>
      <w:proofErr w:type="spellEnd"/>
      <w:r w:rsidRPr="00E81A37">
        <w:t xml:space="preserve"> + H</w:t>
      </w:r>
      <w:r w:rsidRPr="00E81A37">
        <w:rPr>
          <w:vertAlign w:val="subscript"/>
        </w:rPr>
        <w:t>2</w:t>
      </w:r>
      <w:r w:rsidRPr="00E81A37">
        <w:t>O → H</w:t>
      </w:r>
      <w:r w:rsidRPr="00E81A37">
        <w:rPr>
          <w:vertAlign w:val="subscript"/>
        </w:rPr>
        <w:t>3</w:t>
      </w:r>
      <w:r w:rsidRPr="00E81A37">
        <w:t>O</w:t>
      </w:r>
      <w:r w:rsidRPr="00E81A37">
        <w:rPr>
          <w:vertAlign w:val="superscript"/>
        </w:rPr>
        <w:t>+</w:t>
      </w:r>
      <w:r w:rsidRPr="00E81A37">
        <w:t xml:space="preserve"> + </w:t>
      </w:r>
      <w:proofErr w:type="spellStart"/>
      <w:r w:rsidRPr="00E81A37">
        <w:t>Cl</w:t>
      </w:r>
      <w:proofErr w:type="spellEnd"/>
      <w:r w:rsidRPr="00E81A37">
        <w:rPr>
          <w:vertAlign w:val="superscript"/>
        </w:rPr>
        <w:t>-</w:t>
      </w:r>
    </w:p>
    <w:p w:rsidR="008C28F1" w:rsidRPr="00E81A37" w:rsidRDefault="008C28F1" w:rsidP="008C28F1"/>
    <w:p w:rsidR="008C28F1" w:rsidRPr="00E81A37" w:rsidRDefault="008C28F1" w:rsidP="008C28F1">
      <w:r w:rsidRPr="00E81A37">
        <w:t>2.</w:t>
      </w:r>
      <w:r w:rsidRPr="00E81A37">
        <w:tab/>
        <w:t>NH</w:t>
      </w:r>
      <w:r w:rsidRPr="00E81A37">
        <w:rPr>
          <w:vertAlign w:val="subscript"/>
        </w:rPr>
        <w:t>3</w:t>
      </w:r>
      <w:r w:rsidRPr="00E81A37">
        <w:t xml:space="preserve"> + H</w:t>
      </w:r>
      <w:r w:rsidRPr="00E81A37">
        <w:rPr>
          <w:vertAlign w:val="subscript"/>
        </w:rPr>
        <w:t>2</w:t>
      </w:r>
      <w:r w:rsidRPr="00E81A37">
        <w:t xml:space="preserve">O </w:t>
      </w:r>
      <w:r w:rsidRPr="00E81A37">
        <w:sym w:font="Chemfont New" w:char="F096"/>
      </w:r>
      <w:r w:rsidRPr="00E81A37">
        <w:t xml:space="preserve"> NH</w:t>
      </w:r>
      <w:r w:rsidRPr="00E81A37">
        <w:rPr>
          <w:vertAlign w:val="subscript"/>
        </w:rPr>
        <w:t>4</w:t>
      </w:r>
      <w:r w:rsidRPr="00E81A37">
        <w:rPr>
          <w:vertAlign w:val="superscript"/>
        </w:rPr>
        <w:t>+</w:t>
      </w:r>
      <w:r w:rsidRPr="00E81A37">
        <w:t xml:space="preserve"> + </w:t>
      </w:r>
      <w:smartTag w:uri="urn:schemas-microsoft-com:office:smarttags" w:element="State">
        <w:smartTag w:uri="urn:schemas-microsoft-com:office:smarttags" w:element="place">
          <w:r w:rsidRPr="00E81A37">
            <w:t>OH</w:t>
          </w:r>
          <w:r w:rsidRPr="00E81A37">
            <w:rPr>
              <w:vertAlign w:val="superscript"/>
            </w:rPr>
            <w:t>-</w:t>
          </w:r>
        </w:smartTag>
      </w:smartTag>
    </w:p>
    <w:p w:rsidR="008C28F1" w:rsidRPr="00E81A37" w:rsidRDefault="008C28F1" w:rsidP="008C28F1"/>
    <w:p w:rsidR="008C28F1" w:rsidRPr="00E81A37" w:rsidRDefault="008C28F1" w:rsidP="008C28F1">
      <w:r w:rsidRPr="00E81A37">
        <w:t>3.</w:t>
      </w:r>
      <w:r w:rsidRPr="00E81A37">
        <w:tab/>
        <w:t>HSO</w:t>
      </w:r>
      <w:r w:rsidRPr="00E81A37">
        <w:rPr>
          <w:vertAlign w:val="subscript"/>
        </w:rPr>
        <w:t>4</w:t>
      </w:r>
      <w:r w:rsidRPr="00E81A37">
        <w:rPr>
          <w:vertAlign w:val="superscript"/>
        </w:rPr>
        <w:t>-</w:t>
      </w:r>
      <w:r w:rsidRPr="00E81A37">
        <w:t xml:space="preserve"> + H</w:t>
      </w:r>
      <w:r w:rsidRPr="00E81A37">
        <w:rPr>
          <w:vertAlign w:val="subscript"/>
        </w:rPr>
        <w:t>2</w:t>
      </w:r>
      <w:r w:rsidRPr="00E81A37">
        <w:t xml:space="preserve">O </w:t>
      </w:r>
      <w:r w:rsidRPr="00E81A37">
        <w:sym w:font="Chemfont New" w:char="F096"/>
      </w:r>
      <w:r w:rsidRPr="00E81A37">
        <w:t xml:space="preserve"> H</w:t>
      </w:r>
      <w:r w:rsidRPr="00E81A37">
        <w:rPr>
          <w:vertAlign w:val="subscript"/>
        </w:rPr>
        <w:t>3</w:t>
      </w:r>
      <w:r w:rsidRPr="00E81A37">
        <w:t>O</w:t>
      </w:r>
      <w:r w:rsidRPr="00E81A37">
        <w:rPr>
          <w:vertAlign w:val="superscript"/>
        </w:rPr>
        <w:t>+</w:t>
      </w:r>
      <w:r w:rsidRPr="00E81A37">
        <w:t xml:space="preserve"> + SO</w:t>
      </w:r>
      <w:r w:rsidRPr="00E81A37">
        <w:rPr>
          <w:vertAlign w:val="subscript"/>
        </w:rPr>
        <w:t>4</w:t>
      </w:r>
      <w:r w:rsidRPr="00E81A37">
        <w:rPr>
          <w:vertAlign w:val="superscript"/>
        </w:rPr>
        <w:t>2-</w:t>
      </w:r>
    </w:p>
    <w:p w:rsidR="008C28F1" w:rsidRPr="00E81A37" w:rsidRDefault="008C28F1" w:rsidP="008C28F1"/>
    <w:p w:rsidR="008C28F1" w:rsidRPr="00E81A37" w:rsidRDefault="008C28F1" w:rsidP="008C28F1">
      <w:r w:rsidRPr="00E81A37">
        <w:t>4.</w:t>
      </w:r>
      <w:r w:rsidRPr="00E81A37">
        <w:tab/>
        <w:t>CO</w:t>
      </w:r>
      <w:r w:rsidRPr="00E81A37">
        <w:rPr>
          <w:vertAlign w:val="subscript"/>
        </w:rPr>
        <w:t>3</w:t>
      </w:r>
      <w:r w:rsidRPr="00E81A37">
        <w:rPr>
          <w:vertAlign w:val="superscript"/>
        </w:rPr>
        <w:t>2-</w:t>
      </w:r>
      <w:r w:rsidRPr="00E81A37">
        <w:t xml:space="preserve"> + H</w:t>
      </w:r>
      <w:r w:rsidRPr="00E81A37">
        <w:rPr>
          <w:vertAlign w:val="subscript"/>
        </w:rPr>
        <w:t>3</w:t>
      </w:r>
      <w:r w:rsidRPr="00E81A37">
        <w:t>O</w:t>
      </w:r>
      <w:r w:rsidRPr="00E81A37">
        <w:rPr>
          <w:vertAlign w:val="superscript"/>
        </w:rPr>
        <w:t>+</w:t>
      </w:r>
      <w:r w:rsidRPr="00E81A37">
        <w:t xml:space="preserve"> </w:t>
      </w:r>
      <w:r w:rsidRPr="00E81A37">
        <w:sym w:font="Chemfont New" w:char="F096"/>
      </w:r>
      <w:r w:rsidRPr="00E81A37">
        <w:t xml:space="preserve"> HCO</w:t>
      </w:r>
      <w:r w:rsidRPr="00E81A37">
        <w:rPr>
          <w:vertAlign w:val="subscript"/>
        </w:rPr>
        <w:t>3</w:t>
      </w:r>
      <w:r w:rsidRPr="00E81A37">
        <w:rPr>
          <w:vertAlign w:val="superscript"/>
        </w:rPr>
        <w:t>-</w:t>
      </w:r>
      <w:r w:rsidRPr="00E81A37">
        <w:t xml:space="preserve"> + H</w:t>
      </w:r>
      <w:r w:rsidRPr="00E81A37">
        <w:rPr>
          <w:vertAlign w:val="subscript"/>
        </w:rPr>
        <w:t>2</w:t>
      </w:r>
      <w:r w:rsidRPr="00E81A37">
        <w:t>O</w:t>
      </w:r>
    </w:p>
    <w:p w:rsidR="008C28F1" w:rsidRPr="00E81A37" w:rsidRDefault="008C28F1" w:rsidP="008C28F1"/>
    <w:p w:rsidR="008C28F1" w:rsidRPr="00E81A37" w:rsidRDefault="008C28F1" w:rsidP="008C28F1">
      <w:r w:rsidRPr="00E81A37">
        <w:t>A.</w:t>
      </w:r>
      <w:r w:rsidRPr="00E81A37">
        <w:tab/>
      </w:r>
      <w:r w:rsidRPr="00E81A37">
        <w:rPr>
          <w:i/>
        </w:rPr>
        <w:t>K</w:t>
      </w:r>
      <w:r w:rsidRPr="00E81A37">
        <w:rPr>
          <w:vertAlign w:val="subscript"/>
        </w:rPr>
        <w:t>a</w:t>
      </w:r>
      <w:r w:rsidRPr="00E81A37">
        <w:tab/>
        <w:t>Weak Acid</w:t>
      </w:r>
      <w:r w:rsidRPr="00E81A37">
        <w:tab/>
        <w:t xml:space="preserve">HCN </w:t>
      </w:r>
      <w:r w:rsidRPr="00E81A37">
        <w:sym w:font="Chemfont New" w:char="F096"/>
      </w:r>
      <w:r w:rsidRPr="00E81A37">
        <w:t xml:space="preserve"> H</w:t>
      </w:r>
      <w:r w:rsidRPr="00E81A37">
        <w:rPr>
          <w:vertAlign w:val="superscript"/>
        </w:rPr>
        <w:t>+</w:t>
      </w:r>
      <w:r w:rsidRPr="00E81A37">
        <w:t xml:space="preserve"> + CN</w:t>
      </w:r>
      <w:r w:rsidRPr="00E81A37">
        <w:rPr>
          <w:vertAlign w:val="superscript"/>
        </w:rPr>
        <w:t>-</w:t>
      </w:r>
    </w:p>
    <w:p w:rsidR="008C28F1" w:rsidRPr="00E81A37" w:rsidRDefault="008C28F1" w:rsidP="008C28F1"/>
    <w:p w:rsidR="008C28F1" w:rsidRPr="00E81A37" w:rsidRDefault="008C28F1" w:rsidP="008C28F1">
      <w:r w:rsidRPr="00E81A37">
        <w:tab/>
      </w:r>
      <w:r w:rsidRPr="00E81A37">
        <w:rPr>
          <w:position w:val="-28"/>
        </w:rPr>
        <w:object w:dxaOrig="2880" w:dyaOrig="700">
          <v:shape id="_x0000_i1028" type="#_x0000_t75" style="width:2in;height:35.65pt" o:ole="">
            <v:imagedata r:id="rId19" o:title=""/>
          </v:shape>
          <o:OLEObject Type="Embed" ProgID="Equation.3" ShapeID="_x0000_i1028" DrawAspect="Content" ObjectID="_1384594373" r:id="rId20"/>
        </w:object>
      </w:r>
    </w:p>
    <w:p w:rsidR="008C28F1" w:rsidRPr="00E81A37" w:rsidRDefault="008C28F1" w:rsidP="008C28F1"/>
    <w:p w:rsidR="008C28F1" w:rsidRPr="00E81A37" w:rsidRDefault="008C28F1" w:rsidP="008C28F1">
      <w:r w:rsidRPr="00E81A37">
        <w:tab/>
        <w:t>What is the p</w:t>
      </w:r>
      <w:r w:rsidR="005243B1">
        <w:t>H</w:t>
      </w:r>
      <w:r w:rsidRPr="00E81A37">
        <w:t xml:space="preserve"> of a 0.5 </w:t>
      </w:r>
      <w:r w:rsidRPr="002071FF">
        <w:rPr>
          <w:i/>
        </w:rPr>
        <w:t>M</w:t>
      </w:r>
      <w:r w:rsidRPr="00E81A37">
        <w:t xml:space="preserve"> HCN solution?</w:t>
      </w:r>
    </w:p>
    <w:p w:rsidR="008C28F1" w:rsidRPr="00E81A37" w:rsidRDefault="008C28F1" w:rsidP="008C28F1"/>
    <w:p w:rsidR="008C28F1" w:rsidRPr="00E81A37" w:rsidRDefault="008C28F1" w:rsidP="008C28F1">
      <w:r w:rsidRPr="00E81A37">
        <w:t>B.</w:t>
      </w:r>
      <w:r w:rsidRPr="00E81A37">
        <w:tab/>
      </w:r>
      <w:r w:rsidRPr="00E81A37">
        <w:rPr>
          <w:i/>
        </w:rPr>
        <w:t>K</w:t>
      </w:r>
      <w:r w:rsidRPr="00E81A37">
        <w:rPr>
          <w:vertAlign w:val="subscript"/>
        </w:rPr>
        <w:t>b</w:t>
      </w:r>
      <w:r w:rsidRPr="00E81A37">
        <w:tab/>
        <w:t>Weak base NH</w:t>
      </w:r>
      <w:r w:rsidRPr="00E81A37">
        <w:rPr>
          <w:vertAlign w:val="subscript"/>
        </w:rPr>
        <w:t>3</w:t>
      </w:r>
      <w:r w:rsidRPr="00E81A37">
        <w:t xml:space="preserve"> + H</w:t>
      </w:r>
      <w:r w:rsidRPr="00E81A37">
        <w:rPr>
          <w:vertAlign w:val="subscript"/>
        </w:rPr>
        <w:t>2</w:t>
      </w:r>
      <w:r w:rsidRPr="00E81A37">
        <w:t xml:space="preserve">O </w:t>
      </w:r>
      <w:r w:rsidRPr="00E81A37">
        <w:sym w:font="Chemfont New" w:char="F096"/>
      </w:r>
      <w:r w:rsidRPr="00E81A37">
        <w:t xml:space="preserve"> NH</w:t>
      </w:r>
      <w:r w:rsidRPr="00E81A37">
        <w:rPr>
          <w:vertAlign w:val="subscript"/>
        </w:rPr>
        <w:t>4</w:t>
      </w:r>
      <w:r w:rsidRPr="00E81A37">
        <w:rPr>
          <w:vertAlign w:val="superscript"/>
        </w:rPr>
        <w:t>+</w:t>
      </w:r>
      <w:r w:rsidRPr="00E81A37">
        <w:t xml:space="preserve"> + </w:t>
      </w:r>
      <w:smartTag w:uri="urn:schemas-microsoft-com:office:smarttags" w:element="State">
        <w:smartTag w:uri="urn:schemas-microsoft-com:office:smarttags" w:element="place">
          <w:r w:rsidRPr="00E81A37">
            <w:t>OH</w:t>
          </w:r>
          <w:r w:rsidRPr="00E81A37">
            <w:rPr>
              <w:vertAlign w:val="superscript"/>
            </w:rPr>
            <w:t>-</w:t>
          </w:r>
        </w:smartTag>
      </w:smartTag>
    </w:p>
    <w:p w:rsidR="008C28F1" w:rsidRPr="00E81A37" w:rsidRDefault="008C28F1" w:rsidP="008C28F1">
      <w:pPr>
        <w:ind w:firstLine="720"/>
      </w:pPr>
    </w:p>
    <w:p w:rsidR="008C28F1" w:rsidRPr="00E81A37" w:rsidRDefault="008C28F1" w:rsidP="008C28F1">
      <w:pPr>
        <w:ind w:firstLine="720"/>
      </w:pPr>
      <w:r w:rsidRPr="00E81A37">
        <w:rPr>
          <w:position w:val="-30"/>
        </w:rPr>
        <w:object w:dxaOrig="3000" w:dyaOrig="720">
          <v:shape id="_x0000_i1029" type="#_x0000_t75" style="width:149.95pt;height:36.35pt" o:ole="">
            <v:imagedata r:id="rId21" o:title=""/>
          </v:shape>
          <o:OLEObject Type="Embed" ProgID="Equation.3" ShapeID="_x0000_i1029" DrawAspect="Content" ObjectID="_1384594374" r:id="rId22"/>
        </w:object>
      </w:r>
    </w:p>
    <w:p w:rsidR="008C28F1" w:rsidRPr="00E81A37" w:rsidRDefault="008C28F1" w:rsidP="008C28F1">
      <w:pPr>
        <w:ind w:firstLine="720"/>
      </w:pPr>
    </w:p>
    <w:p w:rsidR="008C28F1" w:rsidRPr="00E81A37" w:rsidRDefault="008C28F1" w:rsidP="008C28F1">
      <w:pPr>
        <w:ind w:firstLine="720"/>
      </w:pPr>
      <w:r w:rsidRPr="00E81A37">
        <w:t xml:space="preserve">What is the pH of a 0.5 </w:t>
      </w:r>
      <w:r w:rsidRPr="002071FF">
        <w:rPr>
          <w:i/>
        </w:rPr>
        <w:t>M</w:t>
      </w:r>
      <w:r w:rsidRPr="00E81A37">
        <w:t xml:space="preserve"> NH</w:t>
      </w:r>
      <w:r w:rsidRPr="00E81A37">
        <w:rPr>
          <w:vertAlign w:val="subscript"/>
        </w:rPr>
        <w:t>2</w:t>
      </w:r>
      <w:r w:rsidRPr="00E81A37">
        <w:t>OH solution?</w:t>
      </w:r>
    </w:p>
    <w:p w:rsidR="008C28F1" w:rsidRPr="00E81A37" w:rsidRDefault="008C28F1" w:rsidP="008C28F1">
      <w:pPr>
        <w:ind w:firstLine="720"/>
      </w:pPr>
    </w:p>
    <w:p w:rsidR="008C28F1" w:rsidRPr="00E81A37" w:rsidRDefault="008C28F1" w:rsidP="008C28F1">
      <w:r w:rsidRPr="00E81A37">
        <w:t>C.</w:t>
      </w:r>
      <w:r w:rsidRPr="00E81A37">
        <w:tab/>
      </w:r>
      <w:proofErr w:type="spellStart"/>
      <w:r w:rsidRPr="00E81A37">
        <w:rPr>
          <w:i/>
        </w:rPr>
        <w:t>K</w:t>
      </w:r>
      <w:r w:rsidRPr="00E81A37">
        <w:rPr>
          <w:vertAlign w:val="subscript"/>
        </w:rPr>
        <w:t>sp</w:t>
      </w:r>
      <w:proofErr w:type="spellEnd"/>
      <w:r w:rsidRPr="00E81A37">
        <w:tab/>
        <w:t>Insoluble Salts</w:t>
      </w:r>
      <w:r w:rsidRPr="00E81A37">
        <w:tab/>
      </w:r>
      <w:r w:rsidRPr="00E81A37">
        <w:tab/>
        <w:t>MgF</w:t>
      </w:r>
      <w:r w:rsidRPr="00E81A37">
        <w:rPr>
          <w:vertAlign w:val="subscript"/>
        </w:rPr>
        <w:t>2</w:t>
      </w:r>
      <w:r w:rsidRPr="00E81A37">
        <w:t xml:space="preserve">(s) </w:t>
      </w:r>
      <w:r w:rsidRPr="00E81A37">
        <w:sym w:font="Chemfont New" w:char="F096"/>
      </w:r>
      <w:r w:rsidRPr="00E81A37">
        <w:t xml:space="preserve"> Mg</w:t>
      </w:r>
      <w:r w:rsidRPr="00E81A37">
        <w:rPr>
          <w:vertAlign w:val="superscript"/>
        </w:rPr>
        <w:t>2+</w:t>
      </w:r>
      <w:r w:rsidRPr="00E81A37">
        <w:t xml:space="preserve"> + 2F</w:t>
      </w:r>
      <w:r w:rsidRPr="00E81A37">
        <w:rPr>
          <w:vertAlign w:val="superscript"/>
        </w:rPr>
        <w:t>-</w:t>
      </w:r>
    </w:p>
    <w:p w:rsidR="008C28F1" w:rsidRPr="00E81A37" w:rsidRDefault="008C28F1" w:rsidP="008C28F1"/>
    <w:p w:rsidR="008C28F1" w:rsidRPr="00E81A37" w:rsidRDefault="008C28F1" w:rsidP="008C28F1">
      <w:r w:rsidRPr="00E81A37">
        <w:tab/>
      </w:r>
      <w:proofErr w:type="spellStart"/>
      <w:r w:rsidRPr="00E81A37">
        <w:rPr>
          <w:i/>
        </w:rPr>
        <w:t>K</w:t>
      </w:r>
      <w:r w:rsidRPr="00E81A37">
        <w:rPr>
          <w:vertAlign w:val="subscript"/>
        </w:rPr>
        <w:t>sp</w:t>
      </w:r>
      <w:proofErr w:type="spellEnd"/>
      <w:r w:rsidRPr="00E81A37">
        <w:t xml:space="preserve"> = [Mg</w:t>
      </w:r>
      <w:r w:rsidRPr="00E81A37">
        <w:rPr>
          <w:vertAlign w:val="superscript"/>
        </w:rPr>
        <w:t>2+</w:t>
      </w:r>
      <w:r w:rsidRPr="00E81A37">
        <w:t>] [F</w:t>
      </w:r>
      <w:r w:rsidRPr="00E81A37">
        <w:rPr>
          <w:vertAlign w:val="superscript"/>
        </w:rPr>
        <w:t>-</w:t>
      </w:r>
      <w:proofErr w:type="gramStart"/>
      <w:r w:rsidRPr="00E81A37">
        <w:t>]</w:t>
      </w:r>
      <w:r w:rsidRPr="00E81A37">
        <w:rPr>
          <w:vertAlign w:val="superscript"/>
        </w:rPr>
        <w:t>2</w:t>
      </w:r>
      <w:proofErr w:type="gramEnd"/>
      <w:r w:rsidRPr="00E81A37">
        <w:t xml:space="preserve"> = 6.6 </w:t>
      </w:r>
      <w:r w:rsidR="002071FF">
        <w:t>×</w:t>
      </w:r>
      <w:r w:rsidRPr="00E81A37">
        <w:t xml:space="preserve"> 10</w:t>
      </w:r>
      <w:r w:rsidRPr="00E81A37">
        <w:rPr>
          <w:vertAlign w:val="superscript"/>
        </w:rPr>
        <w:t>-9</w:t>
      </w:r>
    </w:p>
    <w:p w:rsidR="008C28F1" w:rsidRPr="00E81A37" w:rsidRDefault="008C28F1" w:rsidP="008C28F1"/>
    <w:p w:rsidR="008C28F1" w:rsidRPr="00E81A37" w:rsidRDefault="008C28F1" w:rsidP="008C28F1">
      <w:r w:rsidRPr="00E81A37">
        <w:tab/>
        <w:t>What is the solubility of MgF</w:t>
      </w:r>
      <w:r w:rsidRPr="00E81A37">
        <w:rPr>
          <w:vertAlign w:val="subscript"/>
        </w:rPr>
        <w:t>2</w:t>
      </w:r>
      <w:r w:rsidRPr="00E81A37">
        <w:t xml:space="preserve"> in </w:t>
      </w:r>
      <w:proofErr w:type="spellStart"/>
      <w:r w:rsidRPr="00E81A37">
        <w:t>molarity</w:t>
      </w:r>
      <w:proofErr w:type="spellEnd"/>
      <w:r w:rsidRPr="00E81A37">
        <w:t>?</w:t>
      </w:r>
    </w:p>
    <w:p w:rsidR="008C28F1" w:rsidRPr="00E81A37" w:rsidRDefault="008C28F1" w:rsidP="008C28F1"/>
    <w:p w:rsidR="008C28F1" w:rsidRPr="00E81A37" w:rsidRDefault="008C28F1" w:rsidP="008C28F1">
      <w:r w:rsidRPr="00E81A37">
        <w:t>D.</w:t>
      </w:r>
      <w:r w:rsidRPr="00E81A37">
        <w:tab/>
        <w:t>Buffers – a weak acid/base and its soluble salt (conjugate base or acid) mixture</w:t>
      </w:r>
    </w:p>
    <w:p w:rsidR="008C28F1" w:rsidRPr="00E81A37" w:rsidRDefault="008C28F1" w:rsidP="008C28F1"/>
    <w:p w:rsidR="008C28F1" w:rsidRPr="00E81A37" w:rsidRDefault="008C28F1" w:rsidP="008C28F1">
      <w:r w:rsidRPr="00E81A37">
        <w:tab/>
      </w:r>
      <w:r w:rsidRPr="00E81A37">
        <w:rPr>
          <w:position w:val="-28"/>
        </w:rPr>
        <w:object w:dxaOrig="2160" w:dyaOrig="660">
          <v:shape id="_x0000_i1030" type="#_x0000_t75" style="width:108.35pt;height:33.05pt" o:ole="">
            <v:imagedata r:id="rId23" o:title=""/>
          </v:shape>
          <o:OLEObject Type="Embed" ProgID="Equation.3" ShapeID="_x0000_i1030" DrawAspect="Content" ObjectID="_1384594375" r:id="rId24"/>
        </w:object>
      </w:r>
    </w:p>
    <w:p w:rsidR="008C28F1" w:rsidRPr="00E81A37" w:rsidRDefault="008C28F1" w:rsidP="008C28F1"/>
    <w:p w:rsidR="008C28F1" w:rsidRPr="00E81A37" w:rsidRDefault="008C28F1" w:rsidP="008C28F1">
      <w:r w:rsidRPr="00E81A37">
        <w:tab/>
        <w:t xml:space="preserve">What is the pH of a 0.5 </w:t>
      </w:r>
      <w:r w:rsidRPr="002071FF">
        <w:rPr>
          <w:i/>
        </w:rPr>
        <w:t>M</w:t>
      </w:r>
      <w:r w:rsidRPr="00E81A37">
        <w:t xml:space="preserve"> HC</w:t>
      </w:r>
      <w:r w:rsidRPr="00E81A37">
        <w:rPr>
          <w:vertAlign w:val="subscript"/>
        </w:rPr>
        <w:t>2</w:t>
      </w:r>
      <w:r w:rsidRPr="00E81A37">
        <w:t>H</w:t>
      </w:r>
      <w:r w:rsidRPr="00E81A37">
        <w:rPr>
          <w:vertAlign w:val="subscript"/>
        </w:rPr>
        <w:t>3</w:t>
      </w:r>
      <w:r w:rsidRPr="00E81A37">
        <w:t>O</w:t>
      </w:r>
      <w:r w:rsidRPr="00E81A37">
        <w:rPr>
          <w:vertAlign w:val="subscript"/>
        </w:rPr>
        <w:t>2</w:t>
      </w:r>
      <w:r w:rsidRPr="00E81A37">
        <w:t xml:space="preserve"> in 2 </w:t>
      </w:r>
      <w:r w:rsidRPr="002071FF">
        <w:rPr>
          <w:i/>
        </w:rPr>
        <w:t>M</w:t>
      </w:r>
      <w:r w:rsidRPr="00E81A37">
        <w:t xml:space="preserve"> NaC</w:t>
      </w:r>
      <w:r w:rsidRPr="00E81A37">
        <w:rPr>
          <w:vertAlign w:val="subscript"/>
        </w:rPr>
        <w:t>2</w:t>
      </w:r>
      <w:r w:rsidRPr="00E81A37">
        <w:t>H</w:t>
      </w:r>
      <w:r w:rsidRPr="00E81A37">
        <w:rPr>
          <w:vertAlign w:val="subscript"/>
        </w:rPr>
        <w:t>3</w:t>
      </w:r>
      <w:r w:rsidRPr="00E81A37">
        <w:t>O</w:t>
      </w:r>
      <w:r w:rsidRPr="00E81A37">
        <w:rPr>
          <w:vertAlign w:val="subscript"/>
        </w:rPr>
        <w:t>2</w:t>
      </w:r>
      <w:r w:rsidRPr="00E81A37">
        <w:t xml:space="preserve"> solution?  </w:t>
      </w:r>
      <w:r w:rsidRPr="00E81A37">
        <w:rPr>
          <w:i/>
        </w:rPr>
        <w:t>K</w:t>
      </w:r>
      <w:r w:rsidRPr="00E81A37">
        <w:rPr>
          <w:vertAlign w:val="subscript"/>
        </w:rPr>
        <w:t>a</w:t>
      </w:r>
      <w:r w:rsidRPr="00E81A37">
        <w:t xml:space="preserve"> = 1.8 </w:t>
      </w:r>
      <w:r w:rsidR="002332FD">
        <w:t>×</w:t>
      </w:r>
      <w:r w:rsidRPr="00E81A37">
        <w:t xml:space="preserve"> 10</w:t>
      </w:r>
      <w:r w:rsidRPr="00E81A37">
        <w:rPr>
          <w:vertAlign w:val="superscript"/>
        </w:rPr>
        <w:t>-5</w:t>
      </w:r>
    </w:p>
    <w:p w:rsidR="008C28F1" w:rsidRPr="00E81A37" w:rsidRDefault="008C28F1" w:rsidP="008C28F1"/>
    <w:p w:rsidR="008C28F1" w:rsidRPr="00E81A37" w:rsidRDefault="008C28F1" w:rsidP="008C28F1">
      <w:r w:rsidRPr="00E81A37">
        <w:t>E.</w:t>
      </w:r>
      <w:r w:rsidRPr="00E81A37">
        <w:tab/>
        <w:t>Salts of Weak Acids and Weak Bases</w:t>
      </w:r>
    </w:p>
    <w:p w:rsidR="008C28F1" w:rsidRPr="00E81A37" w:rsidRDefault="008C28F1" w:rsidP="008C28F1"/>
    <w:p w:rsidR="008C28F1" w:rsidRPr="00E81A37" w:rsidRDefault="008C28F1" w:rsidP="008C28F1">
      <w:r w:rsidRPr="00E81A37">
        <w:tab/>
        <w:t xml:space="preserve">What is the pH of a 1 </w:t>
      </w:r>
      <w:r w:rsidRPr="002071FF">
        <w:rPr>
          <w:i/>
        </w:rPr>
        <w:t>M</w:t>
      </w:r>
      <w:r w:rsidRPr="00E81A37">
        <w:t xml:space="preserve"> NaC</w:t>
      </w:r>
      <w:r w:rsidRPr="00E81A37">
        <w:rPr>
          <w:vertAlign w:val="subscript"/>
        </w:rPr>
        <w:t>2</w:t>
      </w:r>
      <w:r w:rsidRPr="00E81A37">
        <w:t>H</w:t>
      </w:r>
      <w:r w:rsidRPr="00E81A37">
        <w:rPr>
          <w:vertAlign w:val="subscript"/>
        </w:rPr>
        <w:t>3</w:t>
      </w:r>
      <w:r w:rsidRPr="00E81A37">
        <w:t>O</w:t>
      </w:r>
      <w:r w:rsidRPr="00E81A37">
        <w:rPr>
          <w:vertAlign w:val="subscript"/>
        </w:rPr>
        <w:t>2</w:t>
      </w:r>
      <w:r w:rsidRPr="00E81A37">
        <w:t xml:space="preserve"> solution?</w:t>
      </w:r>
    </w:p>
    <w:p w:rsidR="008C28F1" w:rsidRPr="00E81A37" w:rsidRDefault="008C28F1" w:rsidP="008C28F1"/>
    <w:p w:rsidR="008C28F1" w:rsidRPr="00E81A37" w:rsidRDefault="008C28F1" w:rsidP="008C28F1">
      <w:r w:rsidRPr="00E81A37">
        <w:t>Titrations and Endpoints</w:t>
      </w:r>
    </w:p>
    <w:p w:rsidR="008C28F1" w:rsidRPr="00E81A37" w:rsidRDefault="008C28F1" w:rsidP="008C28F1"/>
    <w:p w:rsidR="008C28F1" w:rsidRPr="00E81A37" w:rsidRDefault="008C28F1" w:rsidP="008C28F1">
      <w:r w:rsidRPr="00E81A37">
        <w:tab/>
        <w:t>At endpoint: acid moles = base moles or [H</w:t>
      </w:r>
      <w:r w:rsidRPr="00E81A37">
        <w:rPr>
          <w:vertAlign w:val="superscript"/>
        </w:rPr>
        <w:t>+</w:t>
      </w:r>
      <w:r w:rsidRPr="00E81A37">
        <w:t>] = [</w:t>
      </w:r>
      <w:smartTag w:uri="urn:schemas-microsoft-com:office:smarttags" w:element="State">
        <w:smartTag w:uri="urn:schemas-microsoft-com:office:smarttags" w:element="place">
          <w:r w:rsidRPr="00E81A37">
            <w:t>OH</w:t>
          </w:r>
          <w:r w:rsidRPr="00E81A37">
            <w:rPr>
              <w:vertAlign w:val="superscript"/>
            </w:rPr>
            <w:t>-</w:t>
          </w:r>
        </w:smartTag>
      </w:smartTag>
      <w:r w:rsidRPr="00E81A37">
        <w:t>]</w:t>
      </w:r>
    </w:p>
    <w:p w:rsidR="008C28F1" w:rsidRPr="00E81A37" w:rsidRDefault="008C28F1" w:rsidP="008C28F1"/>
    <w:p w:rsidR="008C28F1" w:rsidRPr="00E81A37" w:rsidRDefault="008C28F1" w:rsidP="008C28F1">
      <w:r w:rsidRPr="00E81A37">
        <w:tab/>
        <w:t>Strong acid – strong base</w:t>
      </w:r>
      <w:r w:rsidRPr="00E81A37">
        <w:tab/>
        <w:t>endpoint pH = 7</w:t>
      </w:r>
    </w:p>
    <w:p w:rsidR="008C28F1" w:rsidRPr="00E81A37" w:rsidRDefault="008C28F1" w:rsidP="008C28F1"/>
    <w:p w:rsidR="008C28F1" w:rsidRPr="00E81A37" w:rsidRDefault="008C28F1" w:rsidP="008C28F1">
      <w:r w:rsidRPr="00E81A37">
        <w:tab/>
        <w:t>Strong acid – weak base</w:t>
      </w:r>
      <w:r w:rsidRPr="00E81A37">
        <w:tab/>
        <w:t>endpoint pH &lt; 7</w:t>
      </w:r>
    </w:p>
    <w:p w:rsidR="008C28F1" w:rsidRPr="00E81A37" w:rsidRDefault="008C28F1" w:rsidP="008C28F1"/>
    <w:p w:rsidR="008C28F1" w:rsidRPr="00E81A37" w:rsidRDefault="008C28F1" w:rsidP="008C28F1">
      <w:r w:rsidRPr="00E81A37">
        <w:tab/>
        <w:t>Weak acid – strong base</w:t>
      </w:r>
      <w:r w:rsidRPr="00E81A37">
        <w:tab/>
        <w:t>endpoint pH &gt; 7</w:t>
      </w:r>
    </w:p>
    <w:p w:rsidR="008C28F1" w:rsidRPr="00E81A37" w:rsidRDefault="008C28F1" w:rsidP="008C28F1"/>
    <w:p w:rsidR="008C28F1" w:rsidRPr="00E81A37" w:rsidRDefault="008C28F1" w:rsidP="008C28F1">
      <w:r w:rsidRPr="00E81A37">
        <w:tab/>
        <w:t>The last two are important because of conjugate acid and base pairs</w:t>
      </w:r>
    </w:p>
    <w:p w:rsidR="0010595E" w:rsidRDefault="0010595E" w:rsidP="008C28F1"/>
    <w:p w:rsidR="0010595E" w:rsidRDefault="0010595E" w:rsidP="0010595E">
      <w:pPr>
        <w:ind w:left="720" w:hanging="720"/>
      </w:pPr>
      <w:r>
        <w:t>11.</w:t>
      </w:r>
      <w:r>
        <w:tab/>
        <w:t xml:space="preserve">Acid strength – know the 6 strong acids: </w:t>
      </w:r>
      <w:proofErr w:type="spellStart"/>
      <w:r>
        <w:t>HCl</w:t>
      </w:r>
      <w:proofErr w:type="spellEnd"/>
      <w:r>
        <w:t xml:space="preserve">, </w:t>
      </w:r>
      <w:proofErr w:type="spellStart"/>
      <w:smartTag w:uri="urn:schemas-microsoft-com:office:smarttags" w:element="place">
        <w:smartTag w:uri="urn:schemas-microsoft-com:office:smarttags" w:element="City">
          <w:r>
            <w:t>HBr</w:t>
          </w:r>
        </w:smartTag>
        <w:proofErr w:type="spellEnd"/>
        <w:r>
          <w:t xml:space="preserve">, </w:t>
        </w:r>
        <w:smartTag w:uri="urn:schemas-microsoft-com:office:smarttags" w:element="State">
          <w:r>
            <w:t>HI</w:t>
          </w:r>
        </w:smartTag>
      </w:smartTag>
      <w:r>
        <w:t>, HNO</w:t>
      </w:r>
      <w:r>
        <w:rPr>
          <w:vertAlign w:val="subscript"/>
        </w:rPr>
        <w:t>3</w:t>
      </w:r>
      <w:r>
        <w:t>, HClO</w:t>
      </w:r>
      <w:r>
        <w:rPr>
          <w:vertAlign w:val="subscript"/>
        </w:rPr>
        <w:t>4</w:t>
      </w:r>
      <w:r>
        <w:t>, and H</w:t>
      </w:r>
      <w:r>
        <w:rPr>
          <w:vertAlign w:val="subscript"/>
        </w:rPr>
        <w:t>2</w:t>
      </w:r>
      <w:r>
        <w:t>SO</w:t>
      </w:r>
      <w:r>
        <w:rPr>
          <w:vertAlign w:val="subscript"/>
        </w:rPr>
        <w:t>4</w:t>
      </w:r>
      <w:r>
        <w:t xml:space="preserve"> (removal of the first H</w:t>
      </w:r>
      <w:r>
        <w:rPr>
          <w:vertAlign w:val="superscript"/>
        </w:rPr>
        <w:t>+</w:t>
      </w:r>
      <w:r>
        <w:t xml:space="preserve"> only)</w:t>
      </w:r>
    </w:p>
    <w:p w:rsidR="0010595E" w:rsidRDefault="0010595E" w:rsidP="0010595E"/>
    <w:p w:rsidR="0010595E" w:rsidRDefault="0010595E" w:rsidP="0010595E">
      <w:pPr>
        <w:pStyle w:val="BodyTextIndent"/>
      </w:pPr>
      <w:r>
        <w:t>a)</w:t>
      </w:r>
      <w:r>
        <w:tab/>
      </w:r>
      <w:proofErr w:type="gramStart"/>
      <w:r>
        <w:t>binary</w:t>
      </w:r>
      <w:proofErr w:type="gramEnd"/>
      <w:r>
        <w:t xml:space="preserve"> acids – acid strength increased with increasing size and </w:t>
      </w:r>
      <w:proofErr w:type="spellStart"/>
      <w:r>
        <w:t>electronegativity</w:t>
      </w:r>
      <w:proofErr w:type="spellEnd"/>
      <w:r>
        <w:t xml:space="preserve"> of the “other element”. (NOTE: Size predominates over </w:t>
      </w:r>
      <w:proofErr w:type="spellStart"/>
      <w:r>
        <w:t>electronegativity</w:t>
      </w:r>
      <w:proofErr w:type="spellEnd"/>
      <w:r>
        <w:t xml:space="preserve"> in determining acid strength.)</w:t>
      </w:r>
    </w:p>
    <w:p w:rsidR="0010595E" w:rsidRDefault="0010595E" w:rsidP="0010595E"/>
    <w:p w:rsidR="0010595E" w:rsidRDefault="0010595E" w:rsidP="0010595E">
      <w:r>
        <w:tab/>
      </w:r>
      <w:r>
        <w:tab/>
        <w:t>Example: H</w:t>
      </w:r>
      <w:r>
        <w:rPr>
          <w:vertAlign w:val="subscript"/>
        </w:rPr>
        <w:t>2</w:t>
      </w:r>
      <w:r>
        <w:t>Te &gt; H</w:t>
      </w:r>
      <w:r>
        <w:rPr>
          <w:vertAlign w:val="subscript"/>
        </w:rPr>
        <w:t>2</w:t>
      </w:r>
      <w:r>
        <w:t>O and HF &gt; NH</w:t>
      </w:r>
      <w:r>
        <w:rPr>
          <w:vertAlign w:val="subscript"/>
        </w:rPr>
        <w:t>3</w:t>
      </w:r>
    </w:p>
    <w:p w:rsidR="0010595E" w:rsidRDefault="0010595E" w:rsidP="0010595E"/>
    <w:p w:rsidR="0010595E" w:rsidRDefault="0010595E" w:rsidP="0010595E">
      <w:r>
        <w:tab/>
        <w:t>b)</w:t>
      </w:r>
      <w:r>
        <w:tab/>
      </w:r>
      <w:proofErr w:type="spellStart"/>
      <w:proofErr w:type="gramStart"/>
      <w:r>
        <w:t>oxoacids</w:t>
      </w:r>
      <w:proofErr w:type="spellEnd"/>
      <w:proofErr w:type="gramEnd"/>
      <w:r>
        <w:t xml:space="preserve"> – Acid strength increases with increasing:</w:t>
      </w:r>
    </w:p>
    <w:p w:rsidR="0010595E" w:rsidRDefault="0010595E" w:rsidP="0010595E"/>
    <w:p w:rsidR="0010595E" w:rsidRDefault="0010595E" w:rsidP="0010595E">
      <w:r>
        <w:tab/>
      </w:r>
      <w:r>
        <w:tab/>
        <w:t>1)</w:t>
      </w:r>
      <w:r>
        <w:tab/>
      </w:r>
      <w:proofErr w:type="spellStart"/>
      <w:proofErr w:type="gramStart"/>
      <w:r>
        <w:t>electronegativity</w:t>
      </w:r>
      <w:proofErr w:type="spellEnd"/>
      <w:proofErr w:type="gramEnd"/>
    </w:p>
    <w:p w:rsidR="0010595E" w:rsidRDefault="0010595E" w:rsidP="0010595E">
      <w:r>
        <w:tab/>
      </w:r>
      <w:r>
        <w:tab/>
        <w:t>2)</w:t>
      </w:r>
      <w:r>
        <w:tab/>
      </w:r>
      <w:proofErr w:type="gramStart"/>
      <w:r>
        <w:t>number</w:t>
      </w:r>
      <w:proofErr w:type="gramEnd"/>
      <w:r>
        <w:t xml:space="preserve"> of bonded oxygen atoms</w:t>
      </w:r>
    </w:p>
    <w:p w:rsidR="0010595E" w:rsidRDefault="0010595E" w:rsidP="0010595E">
      <w:r>
        <w:tab/>
      </w:r>
      <w:r>
        <w:tab/>
        <w:t>3)</w:t>
      </w:r>
      <w:r>
        <w:tab/>
      </w:r>
      <w:proofErr w:type="gramStart"/>
      <w:r>
        <w:t>oxidation</w:t>
      </w:r>
      <w:proofErr w:type="gramEnd"/>
      <w:r>
        <w:t xml:space="preserve"> state</w:t>
      </w:r>
    </w:p>
    <w:p w:rsidR="0010595E" w:rsidRDefault="0010595E" w:rsidP="0010595E"/>
    <w:p w:rsidR="0010595E" w:rsidRDefault="0010595E" w:rsidP="0010595E">
      <w:pPr>
        <w:ind w:left="1440"/>
      </w:pPr>
      <w:proofErr w:type="gramStart"/>
      <w:r>
        <w:t>of</w:t>
      </w:r>
      <w:proofErr w:type="gramEnd"/>
      <w:r>
        <w:t xml:space="preserve"> the “central atom”.  However, need to show as electron withdrawing groups rather than trends (trends need to be explained as a result of chemical principles rather than solely as a trend).</w:t>
      </w:r>
    </w:p>
    <w:p w:rsidR="0010595E" w:rsidRDefault="0010595E" w:rsidP="0010595E"/>
    <w:p w:rsidR="0010595E" w:rsidRDefault="0010595E" w:rsidP="0010595E">
      <w:r>
        <w:tab/>
      </w:r>
      <w:r>
        <w:tab/>
        <w:t>Example: HClO</w:t>
      </w:r>
      <w:r>
        <w:rPr>
          <w:vertAlign w:val="subscript"/>
        </w:rPr>
        <w:t>4</w:t>
      </w:r>
      <w:r>
        <w:t xml:space="preserve"> [</w:t>
      </w:r>
      <w:proofErr w:type="gramStart"/>
      <w:r>
        <w:t>O</w:t>
      </w:r>
      <w:r>
        <w:rPr>
          <w:vertAlign w:val="subscript"/>
        </w:rPr>
        <w:t>3</w:t>
      </w:r>
      <w:r>
        <w:t>Cl(</w:t>
      </w:r>
      <w:proofErr w:type="gramEnd"/>
      <w:r>
        <w:t>OH)] is very acidic</w:t>
      </w:r>
    </w:p>
    <w:p w:rsidR="0010595E" w:rsidRDefault="0010595E" w:rsidP="0010595E">
      <w:r>
        <w:tab/>
      </w:r>
      <w:r>
        <w:tab/>
      </w:r>
      <w:r>
        <w:tab/>
      </w:r>
      <w:proofErr w:type="spellStart"/>
      <w:r>
        <w:t>NaOH</w:t>
      </w:r>
      <w:proofErr w:type="spellEnd"/>
      <w:r>
        <w:t xml:space="preserve"> is very basic</w:t>
      </w:r>
    </w:p>
    <w:p w:rsidR="0010595E" w:rsidRDefault="0010595E" w:rsidP="0010595E">
      <w:r>
        <w:tab/>
        <w:t>Acid strength also increases with DECREASING radii of the “central atom”</w:t>
      </w:r>
    </w:p>
    <w:p w:rsidR="0010595E" w:rsidRDefault="0010595E" w:rsidP="0010595E">
      <w:r>
        <w:tab/>
        <w:t>Example:</w:t>
      </w:r>
      <w:r>
        <w:tab/>
      </w:r>
      <w:proofErr w:type="spellStart"/>
      <w:r>
        <w:t>HOCl</w:t>
      </w:r>
      <w:proofErr w:type="spellEnd"/>
      <w:r>
        <w:t xml:space="preserve"> (bond between </w:t>
      </w:r>
      <w:proofErr w:type="spellStart"/>
      <w:r>
        <w:t>Cl</w:t>
      </w:r>
      <w:proofErr w:type="spellEnd"/>
      <w:r>
        <w:t xml:space="preserve"> and OH is covalent – acidic)</w:t>
      </w:r>
    </w:p>
    <w:p w:rsidR="0010595E" w:rsidRDefault="0010595E" w:rsidP="0010595E">
      <w:r>
        <w:tab/>
      </w:r>
      <w:r>
        <w:tab/>
      </w:r>
      <w:r>
        <w:tab/>
      </w:r>
      <w:r>
        <w:tab/>
        <w:t>HOI (bond between I and OH is ionic – basic)</w:t>
      </w:r>
    </w:p>
    <w:p w:rsidR="0010595E" w:rsidRDefault="0010595E" w:rsidP="0010595E"/>
    <w:p w:rsidR="0010595E" w:rsidRDefault="0010595E" w:rsidP="0010595E">
      <w:r>
        <w:t>12.</w:t>
      </w:r>
      <w:r>
        <w:tab/>
        <w:t>Acid Ionization Constant (</w:t>
      </w:r>
      <w:r>
        <w:rPr>
          <w:i/>
          <w:iCs/>
        </w:rPr>
        <w:t>K</w:t>
      </w:r>
      <w:r>
        <w:rPr>
          <w:vertAlign w:val="subscript"/>
        </w:rPr>
        <w:t>a</w:t>
      </w:r>
      <w:r>
        <w:t>):</w:t>
      </w:r>
    </w:p>
    <w:p w:rsidR="0010595E" w:rsidRDefault="0010595E" w:rsidP="0010595E"/>
    <w:p w:rsidR="0010595E" w:rsidRDefault="0010595E" w:rsidP="0010595E">
      <w:r>
        <w:tab/>
        <w:t>HA + H</w:t>
      </w:r>
      <w:r>
        <w:rPr>
          <w:vertAlign w:val="subscript"/>
        </w:rPr>
        <w:t>2</w:t>
      </w:r>
      <w:r>
        <w:t xml:space="preserve">O </w:t>
      </w:r>
      <w:r>
        <w:sym w:font="Chemfont New" w:char="F096"/>
      </w:r>
      <w:r>
        <w:t xml:space="preserve"> H</w:t>
      </w:r>
      <w:r>
        <w:rPr>
          <w:vertAlign w:val="subscript"/>
        </w:rPr>
        <w:t>3</w:t>
      </w:r>
      <w:r>
        <w:t>O</w:t>
      </w:r>
      <w:r>
        <w:rPr>
          <w:vertAlign w:val="superscript"/>
        </w:rPr>
        <w:t>+</w:t>
      </w:r>
      <w:r>
        <w:t xml:space="preserve"> + A</w:t>
      </w:r>
      <w:r>
        <w:rPr>
          <w:vertAlign w:val="superscript"/>
        </w:rPr>
        <w:t>-</w:t>
      </w:r>
      <w:r>
        <w:tab/>
      </w:r>
      <w:r>
        <w:tab/>
      </w:r>
      <w:r>
        <w:tab/>
      </w:r>
      <w:r w:rsidRPr="00540926">
        <w:rPr>
          <w:position w:val="-28"/>
        </w:rPr>
        <w:object w:dxaOrig="1820" w:dyaOrig="700">
          <v:shape id="_x0000_i1031" type="#_x0000_t75" style="width:91.8pt;height:35.65pt" o:ole="">
            <v:imagedata r:id="rId25" o:title=""/>
          </v:shape>
          <o:OLEObject Type="Embed" ProgID="Equation.3" ShapeID="_x0000_i1031" DrawAspect="Content" ObjectID="_1384594376" r:id="rId26"/>
        </w:object>
      </w:r>
    </w:p>
    <w:p w:rsidR="0010595E" w:rsidRDefault="0010595E" w:rsidP="0010595E"/>
    <w:p w:rsidR="0010595E" w:rsidRDefault="0010595E" w:rsidP="0010595E">
      <w:r>
        <w:tab/>
        <w:t>Example: HF + H</w:t>
      </w:r>
      <w:r>
        <w:rPr>
          <w:vertAlign w:val="subscript"/>
        </w:rPr>
        <w:t>2</w:t>
      </w:r>
      <w:r>
        <w:t xml:space="preserve">O </w:t>
      </w:r>
      <w:r>
        <w:sym w:font="Chemfont New" w:char="F096"/>
      </w:r>
      <w:r>
        <w:t xml:space="preserve"> H</w:t>
      </w:r>
      <w:r>
        <w:rPr>
          <w:vertAlign w:val="subscript"/>
        </w:rPr>
        <w:t>3</w:t>
      </w:r>
      <w:r>
        <w:t>O</w:t>
      </w:r>
      <w:r>
        <w:rPr>
          <w:vertAlign w:val="superscript"/>
        </w:rPr>
        <w:t>+</w:t>
      </w:r>
      <w:r>
        <w:t xml:space="preserve"> + F</w:t>
      </w:r>
      <w:r>
        <w:rPr>
          <w:vertAlign w:val="superscript"/>
        </w:rPr>
        <w:t>-</w:t>
      </w:r>
      <w:r>
        <w:tab/>
      </w:r>
      <w:r>
        <w:tab/>
      </w:r>
      <w:r w:rsidRPr="00540926">
        <w:rPr>
          <w:position w:val="-28"/>
        </w:rPr>
        <w:object w:dxaOrig="1780" w:dyaOrig="700">
          <v:shape id="_x0000_i1032" type="#_x0000_t75" style="width:89.15pt;height:35.65pt" o:ole="">
            <v:imagedata r:id="rId27" o:title=""/>
          </v:shape>
          <o:OLEObject Type="Embed" ProgID="Equation.3" ShapeID="_x0000_i1032" DrawAspect="Content" ObjectID="_1384594377" r:id="rId28"/>
        </w:object>
      </w:r>
    </w:p>
    <w:p w:rsidR="0010595E" w:rsidRDefault="0010595E" w:rsidP="0010595E"/>
    <w:p w:rsidR="0010595E" w:rsidRDefault="0010595E" w:rsidP="0010595E">
      <w:r>
        <w:tab/>
        <w:t xml:space="preserve">What is the pH of 0.5 </w:t>
      </w:r>
      <w:r w:rsidRPr="00BC7BB9">
        <w:rPr>
          <w:i/>
        </w:rPr>
        <w:t>M</w:t>
      </w:r>
      <w:r>
        <w:t xml:space="preserve"> HCN solution for which </w:t>
      </w:r>
      <w:r>
        <w:rPr>
          <w:i/>
          <w:iCs/>
        </w:rPr>
        <w:t>K</w:t>
      </w:r>
      <w:r>
        <w:rPr>
          <w:vertAlign w:val="subscript"/>
        </w:rPr>
        <w:t>a</w:t>
      </w:r>
      <w:r>
        <w:t xml:space="preserve"> = 6.2 × 10</w:t>
      </w:r>
      <w:r>
        <w:rPr>
          <w:vertAlign w:val="superscript"/>
        </w:rPr>
        <w:t>-10</w:t>
      </w:r>
      <w:r>
        <w:t>?</w:t>
      </w:r>
    </w:p>
    <w:p w:rsidR="0010595E" w:rsidRDefault="0010595E" w:rsidP="0010595E"/>
    <w:p w:rsidR="0010595E" w:rsidRDefault="0010595E" w:rsidP="0010595E">
      <w:r>
        <w:t>13.</w:t>
      </w:r>
      <w:r>
        <w:tab/>
        <w:t>Base Ionization Constant (</w:t>
      </w:r>
      <w:r>
        <w:rPr>
          <w:i/>
          <w:iCs/>
        </w:rPr>
        <w:t>K</w:t>
      </w:r>
      <w:r>
        <w:rPr>
          <w:vertAlign w:val="subscript"/>
        </w:rPr>
        <w:t>b</w:t>
      </w:r>
      <w:r>
        <w:t>):</w:t>
      </w:r>
    </w:p>
    <w:p w:rsidR="0010595E" w:rsidRDefault="0010595E" w:rsidP="0010595E"/>
    <w:p w:rsidR="0010595E" w:rsidRDefault="0010595E" w:rsidP="0010595E">
      <w:r>
        <w:tab/>
        <w:t>B + H</w:t>
      </w:r>
      <w:r>
        <w:rPr>
          <w:vertAlign w:val="subscript"/>
        </w:rPr>
        <w:t>2</w:t>
      </w:r>
      <w:r>
        <w:t xml:space="preserve">O </w:t>
      </w:r>
      <w:r>
        <w:sym w:font="Chemfont New" w:char="F096"/>
      </w:r>
      <w:r>
        <w:t xml:space="preserve"> BH</w:t>
      </w:r>
      <w:r>
        <w:rPr>
          <w:vertAlign w:val="superscript"/>
        </w:rPr>
        <w:t>+</w:t>
      </w:r>
      <w:r>
        <w:t xml:space="preserve"> + </w:t>
      </w:r>
      <w:smartTag w:uri="urn:schemas-microsoft-com:office:smarttags" w:element="place">
        <w:smartTag w:uri="urn:schemas-microsoft-com:office:smarttags" w:element="State">
          <w:r>
            <w:t>OH</w:t>
          </w:r>
          <w:r>
            <w:rPr>
              <w:vertAlign w:val="superscript"/>
            </w:rPr>
            <w:t>-</w:t>
          </w:r>
        </w:smartTag>
      </w:smartTag>
      <w:r>
        <w:tab/>
      </w:r>
      <w:r>
        <w:tab/>
      </w:r>
      <w:r>
        <w:tab/>
      </w:r>
      <w:r w:rsidRPr="00540926">
        <w:rPr>
          <w:position w:val="-28"/>
        </w:rPr>
        <w:object w:dxaOrig="1880" w:dyaOrig="700">
          <v:shape id="_x0000_i1033" type="#_x0000_t75" style="width:93.8pt;height:35.65pt" o:ole="">
            <v:imagedata r:id="rId29" o:title=""/>
          </v:shape>
          <o:OLEObject Type="Embed" ProgID="Equation.3" ShapeID="_x0000_i1033" DrawAspect="Content" ObjectID="_1384594378" r:id="rId30"/>
        </w:object>
      </w:r>
    </w:p>
    <w:p w:rsidR="0010595E" w:rsidRDefault="0010595E" w:rsidP="0010595E"/>
    <w:p w:rsidR="0010595E" w:rsidRDefault="0010595E" w:rsidP="0010595E">
      <w:r>
        <w:tab/>
        <w:t>Example: F</w:t>
      </w:r>
      <w:r>
        <w:rPr>
          <w:vertAlign w:val="superscript"/>
        </w:rPr>
        <w:t>-</w:t>
      </w:r>
      <w:r>
        <w:t xml:space="preserve"> + H</w:t>
      </w:r>
      <w:r>
        <w:rPr>
          <w:vertAlign w:val="subscript"/>
        </w:rPr>
        <w:t>2</w:t>
      </w:r>
      <w:r>
        <w:t xml:space="preserve">O </w:t>
      </w:r>
      <w:r>
        <w:sym w:font="Chemfont New" w:char="F096"/>
      </w:r>
      <w:r>
        <w:t xml:space="preserve"> HF + </w:t>
      </w:r>
      <w:smartTag w:uri="urn:schemas-microsoft-com:office:smarttags" w:element="place">
        <w:smartTag w:uri="urn:schemas-microsoft-com:office:smarttags" w:element="State">
          <w:r>
            <w:t>OH</w:t>
          </w:r>
          <w:r>
            <w:rPr>
              <w:vertAlign w:val="superscript"/>
            </w:rPr>
            <w:t>-</w:t>
          </w:r>
        </w:smartTag>
      </w:smartTag>
      <w:r>
        <w:tab/>
      </w:r>
      <w:r>
        <w:tab/>
      </w:r>
      <w:r w:rsidRPr="00540926">
        <w:rPr>
          <w:position w:val="-28"/>
        </w:rPr>
        <w:object w:dxaOrig="1719" w:dyaOrig="700">
          <v:shape id="_x0000_i1034" type="#_x0000_t75" style="width:85.2pt;height:35.65pt" o:ole="">
            <v:imagedata r:id="rId31" o:title=""/>
          </v:shape>
          <o:OLEObject Type="Embed" ProgID="Equation.3" ShapeID="_x0000_i1034" DrawAspect="Content" ObjectID="_1384594379" r:id="rId32"/>
        </w:object>
      </w:r>
    </w:p>
    <w:p w:rsidR="0010595E" w:rsidRDefault="0010595E" w:rsidP="0010595E"/>
    <w:p w:rsidR="0010595E" w:rsidRDefault="0010595E" w:rsidP="0010595E">
      <w:r>
        <w:tab/>
        <w:t xml:space="preserve">What is the pH of a 0.5 </w:t>
      </w:r>
      <w:r w:rsidRPr="00BC7BB9">
        <w:rPr>
          <w:i/>
        </w:rPr>
        <w:t>M</w:t>
      </w:r>
      <w:r>
        <w:t xml:space="preserve"> NH</w:t>
      </w:r>
      <w:r>
        <w:rPr>
          <w:vertAlign w:val="subscript"/>
        </w:rPr>
        <w:t>2</w:t>
      </w:r>
      <w:r>
        <w:t xml:space="preserve">OH solution for which </w:t>
      </w:r>
      <w:r>
        <w:rPr>
          <w:i/>
          <w:iCs/>
        </w:rPr>
        <w:t>K</w:t>
      </w:r>
      <w:r>
        <w:rPr>
          <w:vertAlign w:val="subscript"/>
        </w:rPr>
        <w:t>b</w:t>
      </w:r>
      <w:r>
        <w:t xml:space="preserve"> = 6.6 × 10</w:t>
      </w:r>
      <w:r>
        <w:rPr>
          <w:vertAlign w:val="superscript"/>
        </w:rPr>
        <w:t>-9</w:t>
      </w:r>
      <w:r>
        <w:t>?</w:t>
      </w:r>
    </w:p>
    <w:p w:rsidR="0010595E" w:rsidRDefault="0010595E" w:rsidP="0010595E"/>
    <w:p w:rsidR="0010595E" w:rsidRDefault="0010595E" w:rsidP="0010595E">
      <w:r>
        <w:tab/>
        <w:t xml:space="preserve">Do equal number of </w:t>
      </w:r>
      <w:r>
        <w:rPr>
          <w:i/>
          <w:iCs/>
        </w:rPr>
        <w:t>K</w:t>
      </w:r>
      <w:r>
        <w:rPr>
          <w:vertAlign w:val="subscript"/>
        </w:rPr>
        <w:t>a</w:t>
      </w:r>
      <w:r>
        <w:t xml:space="preserve"> and </w:t>
      </w:r>
      <w:r>
        <w:rPr>
          <w:i/>
          <w:iCs/>
        </w:rPr>
        <w:t>K</w:t>
      </w:r>
      <w:r>
        <w:rPr>
          <w:vertAlign w:val="subscript"/>
        </w:rPr>
        <w:t>b</w:t>
      </w:r>
      <w:r>
        <w:t xml:space="preserve"> problems as they are equally likely!</w:t>
      </w:r>
    </w:p>
    <w:p w:rsidR="0010595E" w:rsidRDefault="0010595E" w:rsidP="0010595E"/>
    <w:p w:rsidR="0010595E" w:rsidRDefault="0010595E" w:rsidP="0010595E">
      <w:r>
        <w:t>14.</w:t>
      </w:r>
      <w:r>
        <w:tab/>
      </w:r>
      <w:r>
        <w:rPr>
          <w:i/>
          <w:iCs/>
        </w:rPr>
        <w:t>K</w:t>
      </w:r>
      <w:r>
        <w:rPr>
          <w:vertAlign w:val="subscript"/>
        </w:rPr>
        <w:t>a</w:t>
      </w:r>
      <w:r>
        <w:t xml:space="preserve"> × </w:t>
      </w:r>
      <w:r>
        <w:rPr>
          <w:i/>
          <w:iCs/>
        </w:rPr>
        <w:t>K</w:t>
      </w:r>
      <w:r>
        <w:rPr>
          <w:vertAlign w:val="subscript"/>
        </w:rPr>
        <w:t>b</w:t>
      </w:r>
      <w:r>
        <w:t xml:space="preserve"> = </w:t>
      </w:r>
      <w:proofErr w:type="spellStart"/>
      <w:r>
        <w:rPr>
          <w:i/>
          <w:iCs/>
        </w:rPr>
        <w:t>K</w:t>
      </w:r>
      <w:r>
        <w:rPr>
          <w:vertAlign w:val="subscript"/>
        </w:rPr>
        <w:t>w</w:t>
      </w:r>
      <w:proofErr w:type="spellEnd"/>
      <w:r>
        <w:t xml:space="preserve"> = 10</w:t>
      </w:r>
      <w:r>
        <w:rPr>
          <w:vertAlign w:val="superscript"/>
        </w:rPr>
        <w:t>-14</w:t>
      </w:r>
    </w:p>
    <w:p w:rsidR="0010595E" w:rsidRDefault="0010595E" w:rsidP="0010595E"/>
    <w:p w:rsidR="0010595E" w:rsidRDefault="0010595E" w:rsidP="0010595E">
      <w:r>
        <w:tab/>
        <w:t xml:space="preserve">ONLY applies for conjugate acids and bases at 25 </w:t>
      </w:r>
      <w:proofErr w:type="spellStart"/>
      <w:r>
        <w:rPr>
          <w:vertAlign w:val="superscript"/>
        </w:rPr>
        <w:t>o</w:t>
      </w:r>
      <w:r>
        <w:t>C</w:t>
      </w:r>
      <w:proofErr w:type="spellEnd"/>
      <w:r>
        <w:t>!</w:t>
      </w:r>
    </w:p>
    <w:p w:rsidR="0010595E" w:rsidRDefault="0010595E" w:rsidP="0010595E"/>
    <w:p w:rsidR="0010595E" w:rsidRDefault="0010595E" w:rsidP="0010595E">
      <w:r>
        <w:t>15.</w:t>
      </w:r>
      <w:r>
        <w:tab/>
        <w:t>Percent ionization = [H</w:t>
      </w:r>
      <w:r>
        <w:rPr>
          <w:vertAlign w:val="superscript"/>
        </w:rPr>
        <w:t>+</w:t>
      </w:r>
      <w:proofErr w:type="gramStart"/>
      <w:r>
        <w:t>]</w:t>
      </w:r>
      <w:r>
        <w:rPr>
          <w:vertAlign w:val="subscript"/>
        </w:rPr>
        <w:t>equilibrium</w:t>
      </w:r>
      <w:proofErr w:type="gramEnd"/>
      <w:r>
        <w:t xml:space="preserve"> / [HA]</w:t>
      </w:r>
      <w:r>
        <w:rPr>
          <w:vertAlign w:val="subscript"/>
        </w:rPr>
        <w:t>initial</w:t>
      </w:r>
      <w:r>
        <w:t xml:space="preserve"> × 100</w:t>
      </w:r>
    </w:p>
    <w:p w:rsidR="0010595E" w:rsidRDefault="0010595E" w:rsidP="0010595E"/>
    <w:p w:rsidR="0010595E" w:rsidRDefault="0010595E" w:rsidP="0010595E">
      <w:r>
        <w:t>16.</w:t>
      </w:r>
      <w:r>
        <w:tab/>
        <w:t>Lewis Acids and Bases:</w:t>
      </w:r>
    </w:p>
    <w:p w:rsidR="0010595E" w:rsidRDefault="0010595E" w:rsidP="0010595E"/>
    <w:p w:rsidR="0010595E" w:rsidRDefault="0010595E" w:rsidP="0010595E">
      <w:r>
        <w:tab/>
        <w:t>Lewis acid – electron pair acceptor</w:t>
      </w:r>
    </w:p>
    <w:p w:rsidR="0010595E" w:rsidRDefault="0010595E" w:rsidP="0010595E">
      <w:r>
        <w:tab/>
        <w:t>Lewis bases – electron pair donor</w:t>
      </w:r>
    </w:p>
    <w:p w:rsidR="0010595E" w:rsidRDefault="0010595E" w:rsidP="0010595E"/>
    <w:p w:rsidR="0010595E" w:rsidRDefault="0010595E" w:rsidP="000C6A42">
      <w:pPr>
        <w:ind w:left="720"/>
      </w:pPr>
      <w:r>
        <w:lastRenderedPageBreak/>
        <w:t xml:space="preserve">In complex ions formation, metal ions are Lewis acids, and </w:t>
      </w:r>
      <w:proofErr w:type="spellStart"/>
      <w:r>
        <w:t>ligands</w:t>
      </w:r>
      <w:proofErr w:type="spellEnd"/>
      <w:r>
        <w:t xml:space="preserve"> are Lewis bases.</w:t>
      </w:r>
    </w:p>
    <w:p w:rsidR="0010595E" w:rsidRDefault="0010595E" w:rsidP="0010595E"/>
    <w:p w:rsidR="0010595E" w:rsidRDefault="0010595E" w:rsidP="0010595E">
      <w:r>
        <w:tab/>
        <w:t>Example:</w:t>
      </w:r>
      <w:r>
        <w:tab/>
        <w:t>Cu</w:t>
      </w:r>
      <w:r>
        <w:rPr>
          <w:vertAlign w:val="superscript"/>
        </w:rPr>
        <w:t>2+</w:t>
      </w:r>
      <w:r>
        <w:t xml:space="preserve"> + 4 NH</w:t>
      </w:r>
      <w:r>
        <w:rPr>
          <w:vertAlign w:val="subscript"/>
        </w:rPr>
        <w:t>3</w:t>
      </w:r>
      <w:r>
        <w:t xml:space="preserve"> </w:t>
      </w:r>
      <w:r>
        <w:sym w:font="Chemfont New" w:char="F096"/>
      </w:r>
      <w:r>
        <w:t xml:space="preserve"> [</w:t>
      </w:r>
      <w:proofErr w:type="gramStart"/>
      <w:r>
        <w:t>Cu(</w:t>
      </w:r>
      <w:proofErr w:type="gramEnd"/>
      <w:r>
        <w:t>NH</w:t>
      </w:r>
      <w:r>
        <w:rPr>
          <w:vertAlign w:val="subscript"/>
        </w:rPr>
        <w:t>3</w:t>
      </w:r>
      <w:r>
        <w:t>)</w:t>
      </w:r>
      <w:r>
        <w:rPr>
          <w:vertAlign w:val="subscript"/>
        </w:rPr>
        <w:t>4</w:t>
      </w:r>
      <w:r w:rsidRPr="00BC7BB9">
        <w:t>]</w:t>
      </w:r>
      <w:r>
        <w:rPr>
          <w:vertAlign w:val="superscript"/>
        </w:rPr>
        <w:t>2+</w:t>
      </w:r>
    </w:p>
    <w:p w:rsidR="0010595E" w:rsidRDefault="0010595E" w:rsidP="0010595E">
      <w:r>
        <w:tab/>
      </w:r>
      <w:r>
        <w:tab/>
        <w:t>Cu</w:t>
      </w:r>
      <w:r>
        <w:rPr>
          <w:vertAlign w:val="superscript"/>
        </w:rPr>
        <w:t>2+</w:t>
      </w:r>
      <w:r>
        <w:t xml:space="preserve"> acts as an acid; NH</w:t>
      </w:r>
      <w:r>
        <w:rPr>
          <w:vertAlign w:val="subscript"/>
        </w:rPr>
        <w:t>3</w:t>
      </w:r>
      <w:r>
        <w:t xml:space="preserve"> acts as a base</w:t>
      </w:r>
    </w:p>
    <w:p w:rsidR="0010595E" w:rsidRDefault="0010595E" w:rsidP="0010595E"/>
    <w:p w:rsidR="0010595E" w:rsidRDefault="0010595E" w:rsidP="0010595E">
      <w:r>
        <w:t>17.</w:t>
      </w:r>
      <w:r>
        <w:tab/>
        <w:t>Buffers:</w:t>
      </w:r>
    </w:p>
    <w:p w:rsidR="0010595E" w:rsidRDefault="0010595E" w:rsidP="0010595E"/>
    <w:p w:rsidR="0010595E" w:rsidRDefault="0010595E" w:rsidP="0010595E">
      <w:r>
        <w:tab/>
      </w:r>
      <w:r>
        <w:tab/>
        <w:t>Similar concentrations of a weak acid and its conjugate base</w:t>
      </w:r>
    </w:p>
    <w:p w:rsidR="0010595E" w:rsidRDefault="0010595E" w:rsidP="0010595E">
      <w:r>
        <w:tab/>
      </w:r>
      <w:r>
        <w:tab/>
      </w:r>
      <w:r>
        <w:tab/>
        <w:t>-</w:t>
      </w:r>
      <w:proofErr w:type="gramStart"/>
      <w:r>
        <w:t>or</w:t>
      </w:r>
      <w:proofErr w:type="gramEnd"/>
      <w:r>
        <w:t>-</w:t>
      </w:r>
    </w:p>
    <w:p w:rsidR="0010595E" w:rsidRDefault="0010595E" w:rsidP="0010595E">
      <w:r>
        <w:tab/>
      </w:r>
      <w:r>
        <w:tab/>
        <w:t>Similar concentrations of a weak base and its conjugate acid</w:t>
      </w:r>
    </w:p>
    <w:p w:rsidR="0010595E" w:rsidRDefault="0010595E" w:rsidP="0010595E"/>
    <w:p w:rsidR="0010595E" w:rsidRDefault="0010595E" w:rsidP="0010595E">
      <w:pPr>
        <w:ind w:left="720"/>
      </w:pPr>
      <w:r>
        <w:t>If these concentrations are large in comparison to SMALL amounts of added acid or base, equilibrium will be shifted slightly and the pH change resisted.  Consider:</w:t>
      </w:r>
    </w:p>
    <w:p w:rsidR="0010595E" w:rsidRDefault="0010595E" w:rsidP="0010595E"/>
    <w:p w:rsidR="0010595E" w:rsidRDefault="0010595E" w:rsidP="0010595E">
      <w:r>
        <w:tab/>
        <w:t xml:space="preserve">HA </w:t>
      </w:r>
      <w:r>
        <w:sym w:font="Chemfont New" w:char="F096"/>
      </w:r>
      <w:r>
        <w:t xml:space="preserve"> H</w:t>
      </w:r>
      <w:r>
        <w:rPr>
          <w:vertAlign w:val="superscript"/>
        </w:rPr>
        <w:t>+</w:t>
      </w:r>
      <w:r>
        <w:t xml:space="preserve"> + A</w:t>
      </w:r>
      <w:r>
        <w:rPr>
          <w:vertAlign w:val="superscript"/>
        </w:rPr>
        <w:t>-</w:t>
      </w:r>
    </w:p>
    <w:p w:rsidR="0010595E" w:rsidRDefault="0010595E" w:rsidP="0010595E"/>
    <w:p w:rsidR="0010595E" w:rsidRDefault="0010595E" w:rsidP="0010595E">
      <w:r>
        <w:tab/>
      </w:r>
      <w:r w:rsidRPr="00540926">
        <w:rPr>
          <w:position w:val="-28"/>
        </w:rPr>
        <w:object w:dxaOrig="1800" w:dyaOrig="700">
          <v:shape id="_x0000_i1035" type="#_x0000_t75" style="width:90.5pt;height:35.65pt" o:ole="">
            <v:imagedata r:id="rId33" o:title=""/>
          </v:shape>
          <o:OLEObject Type="Embed" ProgID="Equation.3" ShapeID="_x0000_i1035" DrawAspect="Content" ObjectID="_1384594380" r:id="rId34"/>
        </w:object>
      </w:r>
    </w:p>
    <w:p w:rsidR="0010595E" w:rsidRDefault="0010595E" w:rsidP="0010595E"/>
    <w:p w:rsidR="0010595E" w:rsidRDefault="0010595E" w:rsidP="0010595E">
      <w:r>
        <w:tab/>
        <w:t>[H</w:t>
      </w:r>
      <w:r>
        <w:rPr>
          <w:vertAlign w:val="superscript"/>
        </w:rPr>
        <w:t>+</w:t>
      </w:r>
      <w:r>
        <w:t xml:space="preserve">] = </w:t>
      </w:r>
      <w:r>
        <w:rPr>
          <w:i/>
          <w:iCs/>
        </w:rPr>
        <w:t>K</w:t>
      </w:r>
      <w:r>
        <w:rPr>
          <w:vertAlign w:val="subscript"/>
        </w:rPr>
        <w:t>a</w:t>
      </w:r>
      <w:r>
        <w:t xml:space="preserve"> [HA] / [A</w:t>
      </w:r>
      <w:r>
        <w:rPr>
          <w:vertAlign w:val="superscript"/>
        </w:rPr>
        <w:t>-</w:t>
      </w:r>
      <w:r>
        <w:t>]</w:t>
      </w:r>
    </w:p>
    <w:p w:rsidR="0010595E" w:rsidRDefault="0010595E" w:rsidP="0010595E"/>
    <w:p w:rsidR="0010595E" w:rsidRDefault="0010595E" w:rsidP="0010595E">
      <w:r>
        <w:tab/>
      </w:r>
      <w:proofErr w:type="gramStart"/>
      <w:r>
        <w:t>pH</w:t>
      </w:r>
      <w:proofErr w:type="gramEnd"/>
      <w:r>
        <w:t xml:space="preserve"> = </w:t>
      </w:r>
      <w:proofErr w:type="spellStart"/>
      <w:r>
        <w:t>pK</w:t>
      </w:r>
      <w:r>
        <w:rPr>
          <w:vertAlign w:val="subscript"/>
        </w:rPr>
        <w:t>a</w:t>
      </w:r>
      <w:proofErr w:type="spellEnd"/>
      <w:r>
        <w:t xml:space="preserve"> – log [HA] / [A</w:t>
      </w:r>
      <w:r>
        <w:rPr>
          <w:vertAlign w:val="superscript"/>
        </w:rPr>
        <w:t>-</w:t>
      </w:r>
      <w:r>
        <w:t xml:space="preserve">] </w:t>
      </w:r>
      <w:r>
        <w:tab/>
        <w:t>or</w:t>
      </w:r>
      <w:r>
        <w:tab/>
        <w:t xml:space="preserve">pH = </w:t>
      </w:r>
      <w:proofErr w:type="spellStart"/>
      <w:r>
        <w:t>pK</w:t>
      </w:r>
      <w:r>
        <w:rPr>
          <w:vertAlign w:val="subscript"/>
        </w:rPr>
        <w:t>a</w:t>
      </w:r>
      <w:proofErr w:type="spellEnd"/>
      <w:r>
        <w:t xml:space="preserve"> + log [A</w:t>
      </w:r>
      <w:r>
        <w:rPr>
          <w:vertAlign w:val="superscript"/>
        </w:rPr>
        <w:t>-</w:t>
      </w:r>
      <w:r>
        <w:t>] / [HA]</w:t>
      </w:r>
    </w:p>
    <w:p w:rsidR="0010595E" w:rsidRDefault="0010595E" w:rsidP="0010595E">
      <w:r>
        <w:tab/>
      </w:r>
      <w:r>
        <w:tab/>
        <w:t>(Henderson-</w:t>
      </w:r>
      <w:proofErr w:type="spellStart"/>
      <w:r>
        <w:t>Hasselbach</w:t>
      </w:r>
      <w:proofErr w:type="spellEnd"/>
      <w:r>
        <w:t xml:space="preserve"> equation)</w:t>
      </w:r>
    </w:p>
    <w:p w:rsidR="0010595E" w:rsidRDefault="0010595E" w:rsidP="0010595E">
      <w:pPr>
        <w:pBdr>
          <w:bottom w:val="single" w:sz="6" w:space="1" w:color="auto"/>
        </w:pBdr>
      </w:pPr>
    </w:p>
    <w:p w:rsidR="0010595E" w:rsidRDefault="0010595E" w:rsidP="0010595E"/>
    <w:p w:rsidR="0010595E" w:rsidRDefault="0010595E" w:rsidP="0010595E">
      <w:r>
        <w:tab/>
        <w:t>B + H</w:t>
      </w:r>
      <w:r>
        <w:rPr>
          <w:vertAlign w:val="subscript"/>
        </w:rPr>
        <w:t>2</w:t>
      </w:r>
      <w:r>
        <w:t xml:space="preserve">O </w:t>
      </w:r>
      <w:r>
        <w:sym w:font="Chemfont New" w:char="F096"/>
      </w:r>
      <w:r>
        <w:t xml:space="preserve"> HB</w:t>
      </w:r>
      <w:r>
        <w:rPr>
          <w:vertAlign w:val="superscript"/>
        </w:rPr>
        <w:t>+</w:t>
      </w:r>
      <w:r>
        <w:t xml:space="preserve"> + </w:t>
      </w:r>
      <w:smartTag w:uri="urn:schemas-microsoft-com:office:smarttags" w:element="State">
        <w:smartTag w:uri="urn:schemas-microsoft-com:office:smarttags" w:element="place">
          <w:r>
            <w:t>OH</w:t>
          </w:r>
          <w:r>
            <w:rPr>
              <w:vertAlign w:val="superscript"/>
            </w:rPr>
            <w:t>-</w:t>
          </w:r>
        </w:smartTag>
      </w:smartTag>
    </w:p>
    <w:p w:rsidR="0010595E" w:rsidRDefault="0010595E" w:rsidP="0010595E"/>
    <w:p w:rsidR="0010595E" w:rsidRDefault="0010595E" w:rsidP="0010595E">
      <w:r>
        <w:tab/>
      </w:r>
      <w:r w:rsidRPr="00540926">
        <w:rPr>
          <w:position w:val="-28"/>
        </w:rPr>
        <w:object w:dxaOrig="1900" w:dyaOrig="700">
          <v:shape id="_x0000_i1036" type="#_x0000_t75" style="width:95.1pt;height:35.65pt" o:ole="">
            <v:imagedata r:id="rId35" o:title=""/>
          </v:shape>
          <o:OLEObject Type="Embed" ProgID="Equation.3" ShapeID="_x0000_i1036" DrawAspect="Content" ObjectID="_1384594381" r:id="rId36"/>
        </w:object>
      </w:r>
    </w:p>
    <w:p w:rsidR="0010595E" w:rsidRDefault="0010595E" w:rsidP="0010595E"/>
    <w:p w:rsidR="0010595E" w:rsidRDefault="0010595E" w:rsidP="0010595E">
      <w:r>
        <w:tab/>
        <w:t>[</w:t>
      </w:r>
      <w:smartTag w:uri="urn:schemas-microsoft-com:office:smarttags" w:element="State">
        <w:smartTag w:uri="urn:schemas-microsoft-com:office:smarttags" w:element="place">
          <w:r>
            <w:t>OH</w:t>
          </w:r>
          <w:r>
            <w:rPr>
              <w:vertAlign w:val="superscript"/>
            </w:rPr>
            <w:t>-</w:t>
          </w:r>
        </w:smartTag>
      </w:smartTag>
      <w:r>
        <w:t xml:space="preserve">] = </w:t>
      </w:r>
      <w:r>
        <w:rPr>
          <w:i/>
          <w:iCs/>
        </w:rPr>
        <w:t>K</w:t>
      </w:r>
      <w:r>
        <w:rPr>
          <w:vertAlign w:val="subscript"/>
        </w:rPr>
        <w:t>b</w:t>
      </w:r>
      <w:r>
        <w:t xml:space="preserve"> [B] / [HB</w:t>
      </w:r>
      <w:r>
        <w:rPr>
          <w:vertAlign w:val="superscript"/>
        </w:rPr>
        <w:t>+</w:t>
      </w:r>
      <w:r>
        <w:t>]</w:t>
      </w:r>
      <w:r>
        <w:tab/>
        <w:t>or</w:t>
      </w:r>
      <w:r>
        <w:tab/>
      </w:r>
      <w:proofErr w:type="spellStart"/>
      <w:r>
        <w:t>pOH</w:t>
      </w:r>
      <w:proofErr w:type="spellEnd"/>
      <w:r>
        <w:t xml:space="preserve"> = </w:t>
      </w:r>
      <w:proofErr w:type="spellStart"/>
      <w:r>
        <w:t>pK</w:t>
      </w:r>
      <w:r>
        <w:rPr>
          <w:vertAlign w:val="subscript"/>
        </w:rPr>
        <w:t>b</w:t>
      </w:r>
      <w:proofErr w:type="spellEnd"/>
      <w:r>
        <w:t xml:space="preserve"> + log [HB</w:t>
      </w:r>
      <w:r>
        <w:rPr>
          <w:vertAlign w:val="superscript"/>
        </w:rPr>
        <w:t>+</w:t>
      </w:r>
      <w:r>
        <w:t>]</w:t>
      </w:r>
      <w:proofErr w:type="gramStart"/>
      <w:r>
        <w:t>/[</w:t>
      </w:r>
      <w:proofErr w:type="gramEnd"/>
      <w:r>
        <w:t>B]</w:t>
      </w:r>
    </w:p>
    <w:p w:rsidR="0010595E" w:rsidRDefault="0010595E" w:rsidP="0010595E">
      <w:r>
        <w:tab/>
      </w:r>
      <w:r>
        <w:tab/>
        <w:t>(Henderson-</w:t>
      </w:r>
      <w:proofErr w:type="spellStart"/>
      <w:r>
        <w:t>Hasselbach</w:t>
      </w:r>
      <w:proofErr w:type="spellEnd"/>
      <w:r>
        <w:t xml:space="preserve"> equation)</w:t>
      </w:r>
    </w:p>
    <w:p w:rsidR="0010595E" w:rsidRDefault="0010595E" w:rsidP="0010595E"/>
    <w:p w:rsidR="0010595E" w:rsidRDefault="0010595E" w:rsidP="0010595E">
      <w:pPr>
        <w:ind w:left="720"/>
      </w:pPr>
      <w:r>
        <w:t xml:space="preserve">What is the pH of a solution which is 0.5 </w:t>
      </w:r>
      <w:r w:rsidRPr="00BC7BB9">
        <w:rPr>
          <w:i/>
        </w:rPr>
        <w:t>M</w:t>
      </w:r>
      <w:r>
        <w:t xml:space="preserve"> HC</w:t>
      </w:r>
      <w:r>
        <w:rPr>
          <w:vertAlign w:val="subscript"/>
        </w:rPr>
        <w:t>2</w:t>
      </w:r>
      <w:r>
        <w:t>H</w:t>
      </w:r>
      <w:r>
        <w:rPr>
          <w:vertAlign w:val="subscript"/>
        </w:rPr>
        <w:t>3</w:t>
      </w:r>
      <w:r>
        <w:t>O</w:t>
      </w:r>
      <w:r>
        <w:rPr>
          <w:vertAlign w:val="subscript"/>
        </w:rPr>
        <w:t>2</w:t>
      </w:r>
      <w:r>
        <w:t xml:space="preserve"> in 2 </w:t>
      </w:r>
      <w:r w:rsidRPr="00BC7BB9">
        <w:rPr>
          <w:i/>
        </w:rPr>
        <w:t>M</w:t>
      </w:r>
      <w:r>
        <w:t xml:space="preserve"> NaC</w:t>
      </w:r>
      <w:r>
        <w:rPr>
          <w:vertAlign w:val="subscript"/>
        </w:rPr>
        <w:t>2</w:t>
      </w:r>
      <w:r>
        <w:t>H</w:t>
      </w:r>
      <w:r>
        <w:rPr>
          <w:vertAlign w:val="subscript"/>
        </w:rPr>
        <w:t>3</w:t>
      </w:r>
      <w:r>
        <w:t>O</w:t>
      </w:r>
      <w:r>
        <w:rPr>
          <w:vertAlign w:val="subscript"/>
        </w:rPr>
        <w:t>2</w:t>
      </w:r>
      <w:r>
        <w:t xml:space="preserve"> for which </w:t>
      </w:r>
      <w:r>
        <w:rPr>
          <w:i/>
          <w:iCs/>
        </w:rPr>
        <w:t>K</w:t>
      </w:r>
      <w:r>
        <w:rPr>
          <w:vertAlign w:val="subscript"/>
        </w:rPr>
        <w:t>a</w:t>
      </w:r>
      <w:r>
        <w:t xml:space="preserve"> = 1.8 × 10</w:t>
      </w:r>
      <w:r>
        <w:rPr>
          <w:vertAlign w:val="superscript"/>
        </w:rPr>
        <w:t>-5</w:t>
      </w:r>
      <w:r>
        <w:t>?</w:t>
      </w:r>
    </w:p>
    <w:p w:rsidR="0010595E" w:rsidRDefault="0010595E" w:rsidP="0010595E"/>
    <w:p w:rsidR="0010595E" w:rsidRDefault="0010595E" w:rsidP="0010595E">
      <w:r>
        <w:t>18.</w:t>
      </w:r>
      <w:r>
        <w:tab/>
      </w:r>
      <w:proofErr w:type="spellStart"/>
      <w:r>
        <w:t>Polyprotic</w:t>
      </w:r>
      <w:proofErr w:type="spellEnd"/>
      <w:r>
        <w:t xml:space="preserve"> Acids: H</w:t>
      </w:r>
      <w:r>
        <w:rPr>
          <w:vertAlign w:val="subscript"/>
        </w:rPr>
        <w:t>3</w:t>
      </w:r>
      <w:r>
        <w:t>PO</w:t>
      </w:r>
      <w:r>
        <w:rPr>
          <w:vertAlign w:val="subscript"/>
        </w:rPr>
        <w:t>4</w:t>
      </w:r>
      <w:r>
        <w:t>, H</w:t>
      </w:r>
      <w:r>
        <w:rPr>
          <w:vertAlign w:val="subscript"/>
        </w:rPr>
        <w:t>2</w:t>
      </w:r>
      <w:r>
        <w:t>SO</w:t>
      </w:r>
      <w:r>
        <w:rPr>
          <w:vertAlign w:val="subscript"/>
        </w:rPr>
        <w:t>4</w:t>
      </w:r>
      <w:r>
        <w:t>, H</w:t>
      </w:r>
      <w:r>
        <w:rPr>
          <w:vertAlign w:val="subscript"/>
        </w:rPr>
        <w:t>2</w:t>
      </w:r>
      <w:r>
        <w:t>C</w:t>
      </w:r>
      <w:r>
        <w:rPr>
          <w:vertAlign w:val="subscript"/>
        </w:rPr>
        <w:t>2</w:t>
      </w:r>
      <w:r>
        <w:t>O</w:t>
      </w:r>
      <w:r>
        <w:rPr>
          <w:vertAlign w:val="subscript"/>
        </w:rPr>
        <w:t>4</w:t>
      </w:r>
      <w:r>
        <w:t>, etc.</w:t>
      </w:r>
    </w:p>
    <w:p w:rsidR="0010595E" w:rsidRDefault="0010595E" w:rsidP="0010595E"/>
    <w:p w:rsidR="0010595E" w:rsidRDefault="0010595E" w:rsidP="000C6A42">
      <w:pPr>
        <w:tabs>
          <w:tab w:val="left" w:pos="720"/>
        </w:tabs>
        <w:ind w:left="720" w:hanging="720"/>
      </w:pPr>
      <w:proofErr w:type="gramStart"/>
      <w:r>
        <w:t>19.</w:t>
      </w:r>
      <w:r>
        <w:tab/>
        <w:t xml:space="preserve">Equivalence Point – the point at which </w:t>
      </w:r>
      <w:proofErr w:type="spellStart"/>
      <w:r>
        <w:t>stoichiometric</w:t>
      </w:r>
      <w:proofErr w:type="spellEnd"/>
      <w:r>
        <w:t xml:space="preserve"> amounts of reactants have reacted.</w:t>
      </w:r>
      <w:proofErr w:type="gramEnd"/>
    </w:p>
    <w:p w:rsidR="0010595E" w:rsidRDefault="0010595E" w:rsidP="0010595E"/>
    <w:p w:rsidR="0010595E" w:rsidRDefault="0010595E" w:rsidP="000C6A42">
      <w:pPr>
        <w:pStyle w:val="BodyTextIndent2"/>
        <w:spacing w:line="240" w:lineRule="auto"/>
        <w:ind w:left="720"/>
      </w:pPr>
      <w:r>
        <w:t>NOTE:  This only occurs at pH = 7 for the reaction of a strong acid with a strong base.  The equivalence point will occur ABOVE pH = 7 (more basic) for a weak acid / strong base titration. (</w:t>
      </w:r>
      <w:proofErr w:type="gramStart"/>
      <w:r>
        <w:t>the</w:t>
      </w:r>
      <w:proofErr w:type="gramEnd"/>
      <w:r>
        <w:t xml:space="preserve"> conjugate base of the weak acid will react with </w:t>
      </w:r>
      <w:r>
        <w:lastRenderedPageBreak/>
        <w:t>water.)  The equivalence point will occur BELOW pH = 7 for a weak base / strong acid titration (the conjugate acid of the weak base with react with water).</w:t>
      </w:r>
    </w:p>
    <w:p w:rsidR="0010595E" w:rsidRDefault="0010595E" w:rsidP="0010595E"/>
    <w:p w:rsidR="0010595E" w:rsidRDefault="0010595E" w:rsidP="0010595E">
      <w:r>
        <w:t>20.</w:t>
      </w:r>
      <w:r>
        <w:tab/>
        <w:t>Indicators – select bases on the pH at the equivalence point.</w:t>
      </w:r>
    </w:p>
    <w:p w:rsidR="0010595E" w:rsidRDefault="0010595E" w:rsidP="0010595E"/>
    <w:p w:rsidR="0010595E" w:rsidRDefault="0010595E" w:rsidP="0010595E">
      <w:r>
        <w:t>21.</w:t>
      </w:r>
      <w:r>
        <w:tab/>
        <w:t>Titration curves:</w:t>
      </w:r>
    </w:p>
    <w:p w:rsidR="0010595E" w:rsidRDefault="0010595E" w:rsidP="0010595E"/>
    <w:p w:rsidR="0010595E" w:rsidRDefault="0010595E" w:rsidP="0010595E">
      <w:r>
        <w:tab/>
        <w:t>a)</w:t>
      </w:r>
      <w:r>
        <w:tab/>
        <w:t>Weak acid / strong base</w:t>
      </w:r>
      <w:r>
        <w:tab/>
      </w:r>
      <w:r>
        <w:tab/>
        <w:t>HA + OH</w:t>
      </w:r>
      <w:r>
        <w:rPr>
          <w:vertAlign w:val="superscript"/>
        </w:rPr>
        <w:t>-</w:t>
      </w:r>
      <w:r>
        <w:t xml:space="preserve"> </w:t>
      </w:r>
      <w:r>
        <w:sym w:font="Chemfont New" w:char="F096"/>
      </w:r>
      <w:r>
        <w:t xml:space="preserve"> A</w:t>
      </w:r>
      <w:r>
        <w:rPr>
          <w:vertAlign w:val="superscript"/>
        </w:rPr>
        <w:t>-</w:t>
      </w:r>
      <w:r>
        <w:t xml:space="preserve"> + H</w:t>
      </w:r>
      <w:r>
        <w:rPr>
          <w:vertAlign w:val="subscript"/>
        </w:rPr>
        <w:t>2</w:t>
      </w:r>
      <w:r>
        <w:t>O</w:t>
      </w:r>
    </w:p>
    <w:p w:rsidR="0010595E" w:rsidRDefault="0010595E" w:rsidP="0010595E"/>
    <w:p w:rsidR="0010595E" w:rsidRDefault="0010595E" w:rsidP="0010595E">
      <w:pPr>
        <w:ind w:left="720"/>
      </w:pPr>
      <w:r>
        <w:t>NOTE:  Graph should have “pH” as the vertical axis and “added base” as the horizontal axis.  The graph should be in an “S” shape.  The middle of the lower part of the “S” indicates the point of maximum buffering where [HA] / [A</w:t>
      </w:r>
      <w:r>
        <w:rPr>
          <w:vertAlign w:val="superscript"/>
        </w:rPr>
        <w:t>-</w:t>
      </w:r>
      <w:r>
        <w:t>] = 1.  The middle of the “S” is the equivalence point (above pH = 7) and [HA] = 0.  The top part of the “S” levels off at the pH of the base solution.</w:t>
      </w:r>
    </w:p>
    <w:p w:rsidR="0010595E" w:rsidRDefault="0010595E" w:rsidP="0010595E"/>
    <w:p w:rsidR="0010595E" w:rsidRDefault="0010595E" w:rsidP="0010595E">
      <w:r>
        <w:tab/>
        <w:t>b)</w:t>
      </w:r>
      <w:r>
        <w:tab/>
        <w:t>Weak base / strong acid</w:t>
      </w:r>
      <w:r>
        <w:tab/>
      </w:r>
      <w:r>
        <w:tab/>
        <w:t>B + H</w:t>
      </w:r>
      <w:r>
        <w:rPr>
          <w:vertAlign w:val="subscript"/>
        </w:rPr>
        <w:t>3</w:t>
      </w:r>
      <w:r>
        <w:t>O</w:t>
      </w:r>
      <w:r>
        <w:rPr>
          <w:vertAlign w:val="superscript"/>
        </w:rPr>
        <w:t>+</w:t>
      </w:r>
      <w:r>
        <w:t xml:space="preserve"> </w:t>
      </w:r>
      <w:r>
        <w:sym w:font="Chemfont New" w:char="F096"/>
      </w:r>
      <w:r>
        <w:t xml:space="preserve"> BH</w:t>
      </w:r>
      <w:r>
        <w:rPr>
          <w:vertAlign w:val="superscript"/>
        </w:rPr>
        <w:t>+</w:t>
      </w:r>
      <w:r>
        <w:t xml:space="preserve"> + H</w:t>
      </w:r>
      <w:r>
        <w:rPr>
          <w:vertAlign w:val="subscript"/>
        </w:rPr>
        <w:t>2</w:t>
      </w:r>
      <w:r>
        <w:t>O</w:t>
      </w:r>
    </w:p>
    <w:p w:rsidR="0010595E" w:rsidRDefault="0010595E" w:rsidP="0010595E"/>
    <w:p w:rsidR="0010595E" w:rsidRDefault="0010595E" w:rsidP="0010595E">
      <w:pPr>
        <w:ind w:left="720"/>
      </w:pPr>
      <w:r>
        <w:t>NOTE: Graph should have “pH” as the vertical axis and “added base” as the horizontal axis.  The graph should be in a “backwards S” shape.  The middle of the upper part of the “backwards S” indicates the point of maximum buffering where [B] / [HB</w:t>
      </w:r>
      <w:r>
        <w:rPr>
          <w:vertAlign w:val="superscript"/>
        </w:rPr>
        <w:t>+</w:t>
      </w:r>
      <w:r>
        <w:t>] = 1.  The middle of the “backwards S” is the equivalence point (below pH = 7) and [B] = 0.  The bottom part of the “backwards S” levels off at the pH of the acid solution.</w:t>
      </w:r>
    </w:p>
    <w:p w:rsidR="0010595E" w:rsidRDefault="0010595E" w:rsidP="0010595E"/>
    <w:p w:rsidR="0010595E" w:rsidRDefault="0010595E" w:rsidP="0010595E">
      <w:r>
        <w:tab/>
        <w:t>c)</w:t>
      </w:r>
      <w:r>
        <w:tab/>
        <w:t xml:space="preserve">Weak </w:t>
      </w:r>
      <w:proofErr w:type="spellStart"/>
      <w:r>
        <w:t>diprotic</w:t>
      </w:r>
      <w:proofErr w:type="spellEnd"/>
      <w:r>
        <w:t xml:space="preserve"> acid / strong base</w:t>
      </w:r>
      <w:r>
        <w:tab/>
        <w:t>H</w:t>
      </w:r>
      <w:r>
        <w:rPr>
          <w:vertAlign w:val="subscript"/>
        </w:rPr>
        <w:t>2</w:t>
      </w:r>
      <w:r>
        <w:t xml:space="preserve">A + </w:t>
      </w:r>
      <w:smartTag w:uri="urn:schemas-microsoft-com:office:smarttags" w:element="State">
        <w:smartTag w:uri="urn:schemas-microsoft-com:office:smarttags" w:element="place">
          <w:r>
            <w:t>OH</w:t>
          </w:r>
          <w:r>
            <w:rPr>
              <w:vertAlign w:val="superscript"/>
            </w:rPr>
            <w:t>-</w:t>
          </w:r>
        </w:smartTag>
      </w:smartTag>
      <w:r>
        <w:t xml:space="preserve"> </w:t>
      </w:r>
      <w:r>
        <w:sym w:font="Chemfont New" w:char="F096"/>
      </w:r>
      <w:r>
        <w:t xml:space="preserve"> HA</w:t>
      </w:r>
      <w:r>
        <w:rPr>
          <w:vertAlign w:val="superscript"/>
        </w:rPr>
        <w:t>-</w:t>
      </w:r>
      <w:r>
        <w:t xml:space="preserve"> + H</w:t>
      </w:r>
      <w:r>
        <w:rPr>
          <w:vertAlign w:val="subscript"/>
        </w:rPr>
        <w:t>2</w:t>
      </w:r>
      <w:r>
        <w:t>O</w:t>
      </w:r>
    </w:p>
    <w:p w:rsidR="0010595E" w:rsidRDefault="0010595E" w:rsidP="0010595E"/>
    <w:p w:rsidR="0010595E" w:rsidRDefault="0010595E" w:rsidP="0010595E">
      <w:r>
        <w:tab/>
      </w:r>
      <w:r>
        <w:tab/>
      </w:r>
      <w:r>
        <w:tab/>
      </w:r>
      <w:r>
        <w:tab/>
      </w:r>
      <w:r>
        <w:tab/>
      </w:r>
      <w:r>
        <w:tab/>
      </w:r>
      <w:r>
        <w:tab/>
        <w:t>HA</w:t>
      </w:r>
      <w:r>
        <w:rPr>
          <w:vertAlign w:val="superscript"/>
        </w:rPr>
        <w:t>-</w:t>
      </w:r>
      <w:r>
        <w:t xml:space="preserve"> + </w:t>
      </w:r>
      <w:smartTag w:uri="urn:schemas-microsoft-com:office:smarttags" w:element="State">
        <w:smartTag w:uri="urn:schemas-microsoft-com:office:smarttags" w:element="place">
          <w:r>
            <w:t>OH</w:t>
          </w:r>
          <w:r>
            <w:rPr>
              <w:vertAlign w:val="superscript"/>
            </w:rPr>
            <w:t>-</w:t>
          </w:r>
        </w:smartTag>
      </w:smartTag>
      <w:r>
        <w:t xml:space="preserve"> </w:t>
      </w:r>
      <w:r>
        <w:sym w:font="Chemfont New" w:char="F096"/>
      </w:r>
      <w:r>
        <w:t xml:space="preserve"> A</w:t>
      </w:r>
      <w:r>
        <w:rPr>
          <w:vertAlign w:val="superscript"/>
        </w:rPr>
        <w:t>2-</w:t>
      </w:r>
      <w:r>
        <w:t xml:space="preserve"> + H</w:t>
      </w:r>
      <w:r>
        <w:rPr>
          <w:vertAlign w:val="subscript"/>
        </w:rPr>
        <w:t>2</w:t>
      </w:r>
      <w:r>
        <w:t>O</w:t>
      </w:r>
    </w:p>
    <w:p w:rsidR="0010595E" w:rsidRDefault="0010595E" w:rsidP="0010595E"/>
    <w:p w:rsidR="0010595E" w:rsidRDefault="0010595E" w:rsidP="0010595E">
      <w:pPr>
        <w:ind w:left="720"/>
      </w:pPr>
      <w:r>
        <w:t>NOTE: Graph should have “pH” as the vertical axis and “added base” as the horizontal axis.  The graph should be in a “double S” shape.  The middle of the lower part of the “first S” indicates the point of maximum buffering of the first buffering zone where [H</w:t>
      </w:r>
      <w:r>
        <w:rPr>
          <w:vertAlign w:val="subscript"/>
        </w:rPr>
        <w:t>2</w:t>
      </w:r>
      <w:r>
        <w:t>A] / [HA</w:t>
      </w:r>
      <w:r>
        <w:rPr>
          <w:vertAlign w:val="superscript"/>
        </w:rPr>
        <w:t>-</w:t>
      </w:r>
      <w:r>
        <w:t>] = 1.  The middle of the “first S” is the first equivalence point where [H</w:t>
      </w:r>
      <w:r>
        <w:rPr>
          <w:vertAlign w:val="subscript"/>
        </w:rPr>
        <w:t>2</w:t>
      </w:r>
      <w:r>
        <w:t>A] = 0.  The top of the “first S” (i.e. the lower part of the “second S”) indicates the point of maximum buffering of the second buffering zone where [HA</w:t>
      </w:r>
      <w:r>
        <w:rPr>
          <w:vertAlign w:val="superscript"/>
        </w:rPr>
        <w:t>-</w:t>
      </w:r>
      <w:r>
        <w:t>] / [A</w:t>
      </w:r>
      <w:r>
        <w:rPr>
          <w:vertAlign w:val="superscript"/>
        </w:rPr>
        <w:t>2-</w:t>
      </w:r>
      <w:r>
        <w:t>] = 1.  The middle of the “second S” is the second equivalence point where [HA</w:t>
      </w:r>
      <w:r>
        <w:rPr>
          <w:vertAlign w:val="superscript"/>
        </w:rPr>
        <w:t>-</w:t>
      </w:r>
      <w:r>
        <w:t>] = 0.  The top part of the “second S” levels off at the pH of the base solution.</w:t>
      </w:r>
    </w:p>
    <w:p w:rsidR="0010595E" w:rsidRDefault="0010595E" w:rsidP="0010595E"/>
    <w:p w:rsidR="0010595E" w:rsidRDefault="0010595E" w:rsidP="0010595E">
      <w:r>
        <w:t>22.</w:t>
      </w:r>
      <w:r>
        <w:tab/>
        <w:t>Solubility Product (</w:t>
      </w:r>
      <w:proofErr w:type="spellStart"/>
      <w:r>
        <w:rPr>
          <w:i/>
          <w:iCs/>
        </w:rPr>
        <w:t>K</w:t>
      </w:r>
      <w:r>
        <w:rPr>
          <w:vertAlign w:val="subscript"/>
        </w:rPr>
        <w:t>sp</w:t>
      </w:r>
      <w:proofErr w:type="spellEnd"/>
      <w:r>
        <w:t>)</w:t>
      </w:r>
    </w:p>
    <w:p w:rsidR="0010595E" w:rsidRDefault="0010595E" w:rsidP="0010595E"/>
    <w:p w:rsidR="0010595E" w:rsidRDefault="0010595E" w:rsidP="0010595E">
      <w:r>
        <w:tab/>
        <w:t xml:space="preserve">Example 1: </w:t>
      </w:r>
      <w:proofErr w:type="gramStart"/>
      <w:r>
        <w:t>Co(</w:t>
      </w:r>
      <w:proofErr w:type="gramEnd"/>
      <w:r>
        <w:t>OH)</w:t>
      </w:r>
      <w:r>
        <w:rPr>
          <w:vertAlign w:val="subscript"/>
        </w:rPr>
        <w:t>2</w:t>
      </w:r>
      <w:r>
        <w:t xml:space="preserve">(s) </w:t>
      </w:r>
      <w:r>
        <w:sym w:font="Chemfont New" w:char="F096"/>
      </w:r>
      <w:r>
        <w:t xml:space="preserve"> Co</w:t>
      </w:r>
      <w:r>
        <w:rPr>
          <w:vertAlign w:val="superscript"/>
        </w:rPr>
        <w:t>2+</w:t>
      </w:r>
      <w:r>
        <w:t xml:space="preserve"> + 2OH</w:t>
      </w:r>
      <w:r>
        <w:rPr>
          <w:vertAlign w:val="superscript"/>
        </w:rPr>
        <w:t>-</w:t>
      </w:r>
      <w:r>
        <w:tab/>
      </w:r>
      <w:r>
        <w:tab/>
      </w:r>
      <w:proofErr w:type="spellStart"/>
      <w:r>
        <w:rPr>
          <w:i/>
          <w:iCs/>
        </w:rPr>
        <w:t>K</w:t>
      </w:r>
      <w:r>
        <w:rPr>
          <w:vertAlign w:val="subscript"/>
        </w:rPr>
        <w:t>sp</w:t>
      </w:r>
      <w:proofErr w:type="spellEnd"/>
      <w:r>
        <w:t xml:space="preserve"> = [Co</w:t>
      </w:r>
      <w:r>
        <w:rPr>
          <w:vertAlign w:val="superscript"/>
        </w:rPr>
        <w:t>2+</w:t>
      </w:r>
      <w:r>
        <w:t>][</w:t>
      </w:r>
      <w:smartTag w:uri="urn:schemas-microsoft-com:office:smarttags" w:element="place">
        <w:smartTag w:uri="urn:schemas-microsoft-com:office:smarttags" w:element="State">
          <w:r>
            <w:t>OH</w:t>
          </w:r>
          <w:r>
            <w:rPr>
              <w:vertAlign w:val="superscript"/>
            </w:rPr>
            <w:t>-</w:t>
          </w:r>
        </w:smartTag>
      </w:smartTag>
      <w:r>
        <w:t>]</w:t>
      </w:r>
      <w:r>
        <w:rPr>
          <w:vertAlign w:val="superscript"/>
        </w:rPr>
        <w:t>2</w:t>
      </w:r>
    </w:p>
    <w:p w:rsidR="0010595E" w:rsidRDefault="0010595E" w:rsidP="0010595E">
      <w:r>
        <w:tab/>
      </w:r>
      <w:r>
        <w:tab/>
        <w:t>(</w:t>
      </w:r>
      <w:proofErr w:type="gramStart"/>
      <w:r>
        <w:t>don’t</w:t>
      </w:r>
      <w:proofErr w:type="gramEnd"/>
      <w:r>
        <w:t xml:space="preserve"> forget – molar concentration of </w:t>
      </w:r>
      <w:smartTag w:uri="urn:schemas-microsoft-com:office:smarttags" w:element="place">
        <w:smartTag w:uri="urn:schemas-microsoft-com:office:smarttags" w:element="State">
          <w:r>
            <w:t>OH</w:t>
          </w:r>
          <w:r>
            <w:rPr>
              <w:vertAlign w:val="superscript"/>
            </w:rPr>
            <w:t>-</w:t>
          </w:r>
        </w:smartTag>
      </w:smartTag>
      <w:r>
        <w:t xml:space="preserve"> is twice the solubility)</w:t>
      </w:r>
    </w:p>
    <w:p w:rsidR="0010595E" w:rsidRDefault="0010595E" w:rsidP="0010595E"/>
    <w:p w:rsidR="0010595E" w:rsidRDefault="0010595E" w:rsidP="0010595E">
      <w:pPr>
        <w:ind w:left="720"/>
      </w:pPr>
      <w:r>
        <w:t>Example 2: Solubility of Ag</w:t>
      </w:r>
      <w:r>
        <w:rPr>
          <w:vertAlign w:val="subscript"/>
        </w:rPr>
        <w:t>2</w:t>
      </w:r>
      <w:r>
        <w:t>SO</w:t>
      </w:r>
      <w:r>
        <w:rPr>
          <w:vertAlign w:val="subscript"/>
        </w:rPr>
        <w:t>4</w:t>
      </w:r>
      <w:r>
        <w:t xml:space="preserve"> is </w:t>
      </w:r>
      <w:proofErr w:type="gramStart"/>
      <w:r>
        <w:t>0.016 mol L</w:t>
      </w:r>
      <w:r>
        <w:rPr>
          <w:vertAlign w:val="superscript"/>
        </w:rPr>
        <w:t>-1</w:t>
      </w:r>
      <w:r>
        <w:t xml:space="preserve"> (5.0 g L</w:t>
      </w:r>
      <w:r>
        <w:rPr>
          <w:vertAlign w:val="superscript"/>
        </w:rPr>
        <w:t>-1</w:t>
      </w:r>
      <w:r>
        <w:t>)</w:t>
      </w:r>
      <w:proofErr w:type="gramEnd"/>
      <w:r>
        <w:t xml:space="preserve">.  Find the </w:t>
      </w:r>
      <w:proofErr w:type="spellStart"/>
      <w:r>
        <w:rPr>
          <w:i/>
          <w:iCs/>
        </w:rPr>
        <w:t>K</w:t>
      </w:r>
      <w:r>
        <w:rPr>
          <w:vertAlign w:val="subscript"/>
        </w:rPr>
        <w:t>sp</w:t>
      </w:r>
      <w:proofErr w:type="spellEnd"/>
      <w:r>
        <w:t xml:space="preserve"> of Ag</w:t>
      </w:r>
      <w:r>
        <w:rPr>
          <w:vertAlign w:val="subscript"/>
        </w:rPr>
        <w:t>2</w:t>
      </w:r>
      <w:r>
        <w:t>SO</w:t>
      </w:r>
      <w:r>
        <w:rPr>
          <w:vertAlign w:val="subscript"/>
        </w:rPr>
        <w:t>4</w:t>
      </w:r>
      <w:r>
        <w:t xml:space="preserve">. (Answer: </w:t>
      </w:r>
      <w:proofErr w:type="spellStart"/>
      <w:r>
        <w:rPr>
          <w:i/>
          <w:iCs/>
        </w:rPr>
        <w:t>K</w:t>
      </w:r>
      <w:r>
        <w:rPr>
          <w:vertAlign w:val="subscript"/>
        </w:rPr>
        <w:t>sp</w:t>
      </w:r>
      <w:proofErr w:type="spellEnd"/>
      <w:r>
        <w:t xml:space="preserve"> = 1.5 × 10</w:t>
      </w:r>
      <w:r>
        <w:rPr>
          <w:vertAlign w:val="superscript"/>
        </w:rPr>
        <w:t>-5</w:t>
      </w:r>
      <w:r>
        <w:t>)</w:t>
      </w:r>
    </w:p>
    <w:p w:rsidR="0010595E" w:rsidRDefault="0010595E" w:rsidP="0010595E"/>
    <w:p w:rsidR="0010595E" w:rsidRDefault="0010595E" w:rsidP="0010595E">
      <w:r>
        <w:t>23.</w:t>
      </w:r>
      <w:r>
        <w:tab/>
        <w:t>Ion product (</w:t>
      </w:r>
      <w:proofErr w:type="spellStart"/>
      <w:r>
        <w:rPr>
          <w:i/>
          <w:iCs/>
        </w:rPr>
        <w:t>Q</w:t>
      </w:r>
      <w:r>
        <w:rPr>
          <w:vertAlign w:val="subscript"/>
        </w:rPr>
        <w:t>i</w:t>
      </w:r>
      <w:proofErr w:type="spellEnd"/>
      <w:r>
        <w:t>) – equivalent to the “reaction quotient”</w:t>
      </w:r>
    </w:p>
    <w:p w:rsidR="0010595E" w:rsidRDefault="0010595E" w:rsidP="0010595E"/>
    <w:p w:rsidR="0010595E" w:rsidRDefault="0010595E" w:rsidP="0010595E">
      <w:r>
        <w:tab/>
      </w:r>
      <w:proofErr w:type="spellStart"/>
      <w:r>
        <w:rPr>
          <w:i/>
          <w:iCs/>
        </w:rPr>
        <w:t>Q</w:t>
      </w:r>
      <w:r>
        <w:rPr>
          <w:vertAlign w:val="subscript"/>
        </w:rPr>
        <w:t>i</w:t>
      </w:r>
      <w:proofErr w:type="spellEnd"/>
      <w:r>
        <w:t xml:space="preserve"> &lt; </w:t>
      </w:r>
      <w:proofErr w:type="spellStart"/>
      <w:r>
        <w:rPr>
          <w:i/>
          <w:iCs/>
        </w:rPr>
        <w:t>K</w:t>
      </w:r>
      <w:r>
        <w:rPr>
          <w:vertAlign w:val="subscript"/>
        </w:rPr>
        <w:t>sp</w:t>
      </w:r>
      <w:proofErr w:type="spellEnd"/>
      <w:r>
        <w:tab/>
        <w:t>all ions in solution; more solid will dissolve</w:t>
      </w:r>
    </w:p>
    <w:p w:rsidR="0010595E" w:rsidRDefault="0010595E" w:rsidP="0010595E">
      <w:r>
        <w:tab/>
      </w:r>
      <w:proofErr w:type="spellStart"/>
      <w:r>
        <w:rPr>
          <w:i/>
          <w:iCs/>
        </w:rPr>
        <w:t>Q</w:t>
      </w:r>
      <w:r>
        <w:rPr>
          <w:vertAlign w:val="subscript"/>
        </w:rPr>
        <w:t>i</w:t>
      </w:r>
      <w:proofErr w:type="spellEnd"/>
      <w:r>
        <w:t xml:space="preserve"> = </w:t>
      </w:r>
      <w:proofErr w:type="spellStart"/>
      <w:r>
        <w:rPr>
          <w:i/>
          <w:iCs/>
        </w:rPr>
        <w:t>K</w:t>
      </w:r>
      <w:r>
        <w:rPr>
          <w:vertAlign w:val="subscript"/>
        </w:rPr>
        <w:t>sp</w:t>
      </w:r>
      <w:proofErr w:type="spellEnd"/>
      <w:r>
        <w:tab/>
        <w:t>equilibrium – solution is saturated</w:t>
      </w:r>
    </w:p>
    <w:p w:rsidR="0010595E" w:rsidRDefault="0010595E" w:rsidP="0010595E">
      <w:r>
        <w:tab/>
      </w:r>
      <w:proofErr w:type="spellStart"/>
      <w:r>
        <w:rPr>
          <w:i/>
          <w:iCs/>
        </w:rPr>
        <w:t>Q</w:t>
      </w:r>
      <w:r>
        <w:rPr>
          <w:vertAlign w:val="subscript"/>
        </w:rPr>
        <w:t>i</w:t>
      </w:r>
      <w:proofErr w:type="spellEnd"/>
      <w:r>
        <w:t xml:space="preserve"> &gt; </w:t>
      </w:r>
      <w:proofErr w:type="spellStart"/>
      <w:r>
        <w:rPr>
          <w:i/>
          <w:iCs/>
        </w:rPr>
        <w:t>K</w:t>
      </w:r>
      <w:r>
        <w:rPr>
          <w:vertAlign w:val="subscript"/>
        </w:rPr>
        <w:t>sp</w:t>
      </w:r>
      <w:proofErr w:type="spellEnd"/>
      <w:r>
        <w:tab/>
        <w:t xml:space="preserve">precipitation will occur until </w:t>
      </w:r>
      <w:proofErr w:type="spellStart"/>
      <w:r>
        <w:rPr>
          <w:i/>
          <w:iCs/>
        </w:rPr>
        <w:t>Q</w:t>
      </w:r>
      <w:r>
        <w:rPr>
          <w:vertAlign w:val="subscript"/>
        </w:rPr>
        <w:t>i</w:t>
      </w:r>
      <w:proofErr w:type="spellEnd"/>
      <w:r>
        <w:t xml:space="preserve"> = </w:t>
      </w:r>
      <w:proofErr w:type="spellStart"/>
      <w:r>
        <w:rPr>
          <w:i/>
          <w:iCs/>
        </w:rPr>
        <w:t>K</w:t>
      </w:r>
      <w:r>
        <w:rPr>
          <w:vertAlign w:val="subscript"/>
        </w:rPr>
        <w:t>sp</w:t>
      </w:r>
      <w:proofErr w:type="spellEnd"/>
    </w:p>
    <w:p w:rsidR="0010595E" w:rsidRDefault="0010595E" w:rsidP="0010595E"/>
    <w:p w:rsidR="0010595E" w:rsidRDefault="0010595E" w:rsidP="0010595E">
      <w:r>
        <w:t>24.</w:t>
      </w:r>
      <w:r>
        <w:tab/>
        <w:t>Solubility of any salt which contains a basic anion is influenced by pH:</w:t>
      </w:r>
    </w:p>
    <w:p w:rsidR="0010595E" w:rsidRDefault="0010595E" w:rsidP="0010595E"/>
    <w:p w:rsidR="0010595E" w:rsidRDefault="0010595E" w:rsidP="0010595E">
      <w:pPr>
        <w:ind w:left="720"/>
      </w:pPr>
      <w:r>
        <w:t xml:space="preserve">Example:  Consider a solution which is 1 </w:t>
      </w:r>
      <w:r w:rsidRPr="00BC7BB9">
        <w:rPr>
          <w:i/>
        </w:rPr>
        <w:t>M</w:t>
      </w:r>
      <w:r>
        <w:t xml:space="preserve"> in each of Fe</w:t>
      </w:r>
      <w:r>
        <w:rPr>
          <w:vertAlign w:val="superscript"/>
        </w:rPr>
        <w:t>3+</w:t>
      </w:r>
      <w:r>
        <w:t xml:space="preserve"> and H</w:t>
      </w:r>
      <w:r>
        <w:rPr>
          <w:vertAlign w:val="superscript"/>
        </w:rPr>
        <w:t>+</w:t>
      </w:r>
      <w:r>
        <w:t xml:space="preserve">.  Will </w:t>
      </w:r>
      <w:proofErr w:type="gramStart"/>
      <w:r>
        <w:t>Fe(</w:t>
      </w:r>
      <w:proofErr w:type="gramEnd"/>
      <w:r>
        <w:t>OH)</w:t>
      </w:r>
      <w:r>
        <w:rPr>
          <w:vertAlign w:val="subscript"/>
        </w:rPr>
        <w:t>3</w:t>
      </w:r>
      <w:r>
        <w:t xml:space="preserve"> precipitate?  Answer: NO!</w:t>
      </w:r>
    </w:p>
    <w:p w:rsidR="0010595E" w:rsidRDefault="0010595E" w:rsidP="0010595E"/>
    <w:p w:rsidR="0010595E" w:rsidRDefault="0010595E" w:rsidP="0010595E">
      <w:r>
        <w:tab/>
      </w:r>
      <w:proofErr w:type="gramStart"/>
      <w:r>
        <w:t>Fe(</w:t>
      </w:r>
      <w:proofErr w:type="gramEnd"/>
      <w:r>
        <w:t>OH)</w:t>
      </w:r>
      <w:r>
        <w:rPr>
          <w:vertAlign w:val="subscript"/>
        </w:rPr>
        <w:t>3</w:t>
      </w:r>
      <w:r>
        <w:t xml:space="preserve"> </w:t>
      </w:r>
      <w:r>
        <w:sym w:font="Chemfont New" w:char="F096"/>
      </w:r>
      <w:r>
        <w:t xml:space="preserve"> Fe</w:t>
      </w:r>
      <w:r>
        <w:rPr>
          <w:vertAlign w:val="superscript"/>
        </w:rPr>
        <w:t>3+</w:t>
      </w:r>
      <w:r>
        <w:t xml:space="preserve"> + 3 </w:t>
      </w:r>
      <w:smartTag w:uri="urn:schemas-microsoft-com:office:smarttags" w:element="place">
        <w:smartTag w:uri="urn:schemas-microsoft-com:office:smarttags" w:element="State">
          <w:r>
            <w:t>OH</w:t>
          </w:r>
          <w:r>
            <w:rPr>
              <w:vertAlign w:val="superscript"/>
            </w:rPr>
            <w:t>-</w:t>
          </w:r>
        </w:smartTag>
      </w:smartTag>
    </w:p>
    <w:p w:rsidR="0010595E" w:rsidRDefault="0010595E" w:rsidP="0010595E"/>
    <w:p w:rsidR="0010595E" w:rsidRDefault="0010595E" w:rsidP="0010595E">
      <w:r>
        <w:tab/>
      </w:r>
      <w:proofErr w:type="spellStart"/>
      <w:r>
        <w:rPr>
          <w:i/>
          <w:iCs/>
        </w:rPr>
        <w:t>Q</w:t>
      </w:r>
      <w:r>
        <w:rPr>
          <w:vertAlign w:val="subscript"/>
        </w:rPr>
        <w:t>i</w:t>
      </w:r>
      <w:proofErr w:type="spellEnd"/>
      <w:r>
        <w:t xml:space="preserve"> = [Fe</w:t>
      </w:r>
      <w:r>
        <w:rPr>
          <w:vertAlign w:val="superscript"/>
        </w:rPr>
        <w:t>3+</w:t>
      </w:r>
      <w:proofErr w:type="gramStart"/>
      <w:r>
        <w:t>][</w:t>
      </w:r>
      <w:proofErr w:type="gramEnd"/>
      <w:smartTag w:uri="urn:schemas-microsoft-com:office:smarttags" w:element="place">
        <w:smartTag w:uri="urn:schemas-microsoft-com:office:smarttags" w:element="State">
          <w:r>
            <w:t>OH</w:t>
          </w:r>
          <w:r>
            <w:rPr>
              <w:vertAlign w:val="superscript"/>
            </w:rPr>
            <w:t>-</w:t>
          </w:r>
        </w:smartTag>
      </w:smartTag>
      <w:r>
        <w:t>]</w:t>
      </w:r>
    </w:p>
    <w:p w:rsidR="0010595E" w:rsidRDefault="0010595E" w:rsidP="0010595E"/>
    <w:p w:rsidR="0010595E" w:rsidRDefault="0010595E" w:rsidP="0010595E">
      <w:r>
        <w:tab/>
        <w:t>If [H</w:t>
      </w:r>
      <w:r>
        <w:rPr>
          <w:vertAlign w:val="superscript"/>
        </w:rPr>
        <w:t>+</w:t>
      </w:r>
      <w:r>
        <w:t xml:space="preserve">] = 1 </w:t>
      </w:r>
      <w:r w:rsidRPr="00BC7BB9">
        <w:rPr>
          <w:i/>
        </w:rPr>
        <w:t>M</w:t>
      </w:r>
      <w:r>
        <w:t>, then [</w:t>
      </w:r>
      <w:smartTag w:uri="urn:schemas-microsoft-com:office:smarttags" w:element="State">
        <w:smartTag w:uri="urn:schemas-microsoft-com:office:smarttags" w:element="place">
          <w:r>
            <w:t>OH</w:t>
          </w:r>
          <w:r>
            <w:rPr>
              <w:vertAlign w:val="superscript"/>
            </w:rPr>
            <w:t>-</w:t>
          </w:r>
        </w:smartTag>
      </w:smartTag>
      <w:r>
        <w:t>] = 10</w:t>
      </w:r>
      <w:r>
        <w:rPr>
          <w:vertAlign w:val="superscript"/>
        </w:rPr>
        <w:t>-14</w:t>
      </w:r>
    </w:p>
    <w:p w:rsidR="0010595E" w:rsidRDefault="0010595E" w:rsidP="0010595E"/>
    <w:p w:rsidR="0010595E" w:rsidRDefault="0010595E" w:rsidP="0010595E">
      <w:r>
        <w:tab/>
      </w:r>
      <w:proofErr w:type="spellStart"/>
      <w:r>
        <w:rPr>
          <w:i/>
          <w:iCs/>
        </w:rPr>
        <w:t>Q</w:t>
      </w:r>
      <w:r>
        <w:rPr>
          <w:vertAlign w:val="subscript"/>
        </w:rPr>
        <w:t>i</w:t>
      </w:r>
      <w:proofErr w:type="spellEnd"/>
      <w:r>
        <w:t xml:space="preserve"> = (1) (10</w:t>
      </w:r>
      <w:r>
        <w:rPr>
          <w:vertAlign w:val="superscript"/>
        </w:rPr>
        <w:t>-14</w:t>
      </w:r>
      <w:r>
        <w:t>)</w:t>
      </w:r>
      <w:r>
        <w:rPr>
          <w:vertAlign w:val="superscript"/>
        </w:rPr>
        <w:t>3</w:t>
      </w:r>
      <w:r>
        <w:t xml:space="preserve"> = 10</w:t>
      </w:r>
      <w:r>
        <w:rPr>
          <w:vertAlign w:val="superscript"/>
        </w:rPr>
        <w:t>-42</w:t>
      </w:r>
    </w:p>
    <w:p w:rsidR="0010595E" w:rsidRDefault="0010595E" w:rsidP="0010595E"/>
    <w:p w:rsidR="0010595E" w:rsidRDefault="0010595E" w:rsidP="0010595E">
      <w:r>
        <w:tab/>
        <w:t xml:space="preserve">Since </w:t>
      </w:r>
      <w:proofErr w:type="spellStart"/>
      <w:r>
        <w:rPr>
          <w:i/>
          <w:iCs/>
        </w:rPr>
        <w:t>K</w:t>
      </w:r>
      <w:r>
        <w:rPr>
          <w:vertAlign w:val="subscript"/>
        </w:rPr>
        <w:t>sp</w:t>
      </w:r>
      <w:proofErr w:type="spellEnd"/>
      <w:r>
        <w:t xml:space="preserve"> for </w:t>
      </w:r>
      <w:proofErr w:type="gramStart"/>
      <w:r>
        <w:t>Fe(</w:t>
      </w:r>
      <w:proofErr w:type="gramEnd"/>
      <w:r>
        <w:t>OH)</w:t>
      </w:r>
      <w:r>
        <w:rPr>
          <w:vertAlign w:val="subscript"/>
        </w:rPr>
        <w:t>3</w:t>
      </w:r>
      <w:r>
        <w:t xml:space="preserve"> = 3 × 10</w:t>
      </w:r>
      <w:r>
        <w:rPr>
          <w:vertAlign w:val="superscript"/>
        </w:rPr>
        <w:t>-39</w:t>
      </w:r>
      <w:r>
        <w:t>; precipitation does not occur.</w:t>
      </w:r>
    </w:p>
    <w:p w:rsidR="0010595E" w:rsidRDefault="0010595E" w:rsidP="0010595E"/>
    <w:p w:rsidR="0010595E" w:rsidRDefault="0010595E" w:rsidP="0010595E">
      <w:r>
        <w:tab/>
        <w:t>However, what if [H</w:t>
      </w:r>
      <w:r>
        <w:rPr>
          <w:vertAlign w:val="superscript"/>
        </w:rPr>
        <w:t>+</w:t>
      </w:r>
      <w:r>
        <w:t>] = 10</w:t>
      </w:r>
      <w:r>
        <w:rPr>
          <w:vertAlign w:val="superscript"/>
        </w:rPr>
        <w:t>-5</w:t>
      </w:r>
      <w:r>
        <w:t>?  Then [</w:t>
      </w:r>
      <w:smartTag w:uri="urn:schemas-microsoft-com:office:smarttags" w:element="State">
        <w:smartTag w:uri="urn:schemas-microsoft-com:office:smarttags" w:element="place">
          <w:r>
            <w:t>OH</w:t>
          </w:r>
          <w:r>
            <w:rPr>
              <w:vertAlign w:val="superscript"/>
            </w:rPr>
            <w:t>-</w:t>
          </w:r>
        </w:smartTag>
      </w:smartTag>
      <w:r>
        <w:t>] = 10</w:t>
      </w:r>
      <w:r>
        <w:rPr>
          <w:vertAlign w:val="superscript"/>
        </w:rPr>
        <w:t>-9</w:t>
      </w:r>
    </w:p>
    <w:p w:rsidR="0010595E" w:rsidRDefault="0010595E" w:rsidP="0010595E">
      <w:r>
        <w:tab/>
      </w:r>
      <w:proofErr w:type="spellStart"/>
      <w:r>
        <w:rPr>
          <w:i/>
          <w:iCs/>
        </w:rPr>
        <w:t>Q</w:t>
      </w:r>
      <w:r>
        <w:rPr>
          <w:vertAlign w:val="subscript"/>
        </w:rPr>
        <w:t>i</w:t>
      </w:r>
      <w:proofErr w:type="spellEnd"/>
      <w:r>
        <w:t xml:space="preserve"> = (1) (10</w:t>
      </w:r>
      <w:r>
        <w:rPr>
          <w:vertAlign w:val="superscript"/>
        </w:rPr>
        <w:t>-9</w:t>
      </w:r>
      <w:r>
        <w:t>)</w:t>
      </w:r>
      <w:r>
        <w:rPr>
          <w:vertAlign w:val="superscript"/>
        </w:rPr>
        <w:t>3</w:t>
      </w:r>
      <w:r>
        <w:t xml:space="preserve"> = 10</w:t>
      </w:r>
      <w:r>
        <w:rPr>
          <w:vertAlign w:val="superscript"/>
        </w:rPr>
        <w:t>-27</w:t>
      </w:r>
    </w:p>
    <w:p w:rsidR="0010595E" w:rsidRDefault="0010595E" w:rsidP="0010595E">
      <w:r>
        <w:tab/>
        <w:t xml:space="preserve">Since </w:t>
      </w:r>
      <w:proofErr w:type="spellStart"/>
      <w:r>
        <w:rPr>
          <w:i/>
          <w:iCs/>
        </w:rPr>
        <w:t>Q</w:t>
      </w:r>
      <w:r>
        <w:rPr>
          <w:vertAlign w:val="subscript"/>
        </w:rPr>
        <w:t>i</w:t>
      </w:r>
      <w:proofErr w:type="spellEnd"/>
      <w:r>
        <w:t xml:space="preserve"> &gt; </w:t>
      </w:r>
      <w:proofErr w:type="spellStart"/>
      <w:r>
        <w:rPr>
          <w:i/>
          <w:iCs/>
        </w:rPr>
        <w:t>K</w:t>
      </w:r>
      <w:r>
        <w:rPr>
          <w:vertAlign w:val="subscript"/>
        </w:rPr>
        <w:t>sp</w:t>
      </w:r>
      <w:proofErr w:type="spellEnd"/>
      <w:r>
        <w:t xml:space="preserve">; </w:t>
      </w:r>
      <w:proofErr w:type="gramStart"/>
      <w:r>
        <w:t>Fe(</w:t>
      </w:r>
      <w:proofErr w:type="gramEnd"/>
      <w:r>
        <w:t>OH)</w:t>
      </w:r>
      <w:r>
        <w:rPr>
          <w:vertAlign w:val="subscript"/>
        </w:rPr>
        <w:t>3</w:t>
      </w:r>
      <w:r>
        <w:t xml:space="preserve"> will precipitate!</w:t>
      </w:r>
    </w:p>
    <w:p w:rsidR="0043611C" w:rsidRPr="005603D2" w:rsidRDefault="008C28F1" w:rsidP="000C6A42">
      <w:pPr>
        <w:rPr>
          <w:b/>
        </w:rPr>
      </w:pPr>
      <w:r w:rsidRPr="00E81A37">
        <w:br w:type="page"/>
      </w:r>
    </w:p>
    <w:p w:rsidR="0043611C" w:rsidRPr="0043611C" w:rsidRDefault="0043611C" w:rsidP="008C28F1">
      <w:pPr>
        <w:rPr>
          <w:b/>
        </w:rPr>
      </w:pPr>
      <w:r w:rsidRPr="0043611C">
        <w:rPr>
          <w:b/>
        </w:rPr>
        <w:lastRenderedPageBreak/>
        <w:t>Free Response Questions</w:t>
      </w:r>
    </w:p>
    <w:p w:rsidR="0043611C" w:rsidRDefault="0043611C" w:rsidP="008C28F1"/>
    <w:p w:rsidR="008C28F1" w:rsidRPr="00E81A37" w:rsidRDefault="008C28F1" w:rsidP="008C28F1">
      <w:pPr>
        <w:rPr>
          <w:b/>
        </w:rPr>
      </w:pPr>
      <w:r w:rsidRPr="00E81A37">
        <w:rPr>
          <w:b/>
        </w:rPr>
        <w:t>2007 #1</w:t>
      </w:r>
    </w:p>
    <w:p w:rsidR="008C28F1" w:rsidRPr="00E81A37" w:rsidRDefault="008C28F1" w:rsidP="008C28F1"/>
    <w:p w:rsidR="008C28F1" w:rsidRPr="00E81A37" w:rsidRDefault="008C28F1" w:rsidP="008C28F1">
      <w:r w:rsidRPr="00E81A37">
        <w:t>1.</w:t>
      </w:r>
      <w:r w:rsidRPr="00E81A37">
        <w:tab/>
      </w:r>
      <w:proofErr w:type="gramStart"/>
      <w:r w:rsidRPr="00E81A37">
        <w:t>HF(</w:t>
      </w:r>
      <w:proofErr w:type="spellStart"/>
      <w:proofErr w:type="gramEnd"/>
      <w:r w:rsidRPr="00E81A37">
        <w:t>aq</w:t>
      </w:r>
      <w:proofErr w:type="spellEnd"/>
      <w:r w:rsidRPr="00E81A37">
        <w:t>) + H</w:t>
      </w:r>
      <w:r w:rsidRPr="00E81A37">
        <w:rPr>
          <w:vertAlign w:val="subscript"/>
        </w:rPr>
        <w:t>2</w:t>
      </w:r>
      <w:r w:rsidRPr="00E81A37">
        <w:t xml:space="preserve">O(l) </w:t>
      </w:r>
      <w:r w:rsidRPr="00E81A37">
        <w:sym w:font="Chemfont New" w:char="F096"/>
      </w:r>
      <w:r w:rsidRPr="00E81A37">
        <w:t xml:space="preserve"> H</w:t>
      </w:r>
      <w:r w:rsidRPr="00E81A37">
        <w:rPr>
          <w:vertAlign w:val="subscript"/>
        </w:rPr>
        <w:t>3</w:t>
      </w:r>
      <w:r w:rsidRPr="00E81A37">
        <w:t>O</w:t>
      </w:r>
      <w:r w:rsidRPr="00E81A37">
        <w:rPr>
          <w:vertAlign w:val="superscript"/>
        </w:rPr>
        <w:t>+</w:t>
      </w:r>
      <w:r w:rsidRPr="00E81A37">
        <w:t>(</w:t>
      </w:r>
      <w:proofErr w:type="spellStart"/>
      <w:r w:rsidRPr="00E81A37">
        <w:t>aq</w:t>
      </w:r>
      <w:proofErr w:type="spellEnd"/>
      <w:r w:rsidRPr="00E81A37">
        <w:t>) + F</w:t>
      </w:r>
      <w:r w:rsidRPr="00E81A37">
        <w:rPr>
          <w:vertAlign w:val="superscript"/>
        </w:rPr>
        <w:t>-</w:t>
      </w:r>
      <w:r w:rsidRPr="00E81A37">
        <w:t>(</w:t>
      </w:r>
      <w:proofErr w:type="spellStart"/>
      <w:r w:rsidRPr="00E81A37">
        <w:t>aq</w:t>
      </w:r>
      <w:proofErr w:type="spellEnd"/>
      <w:r w:rsidRPr="00E81A37">
        <w:t>)</w:t>
      </w:r>
      <w:r w:rsidRPr="00E81A37">
        <w:tab/>
      </w:r>
      <w:r w:rsidRPr="00E81A37">
        <w:tab/>
      </w:r>
      <w:r w:rsidRPr="00E81A37">
        <w:rPr>
          <w:i/>
        </w:rPr>
        <w:t>K</w:t>
      </w:r>
      <w:r w:rsidRPr="00E81A37">
        <w:rPr>
          <w:vertAlign w:val="subscript"/>
        </w:rPr>
        <w:t>a</w:t>
      </w:r>
      <w:r w:rsidRPr="00E81A37">
        <w:t xml:space="preserve"> = 7.2 </w:t>
      </w:r>
      <w:r w:rsidR="002332FD">
        <w:t>×</w:t>
      </w:r>
      <w:r w:rsidRPr="00E81A37">
        <w:t xml:space="preserve"> 10</w:t>
      </w:r>
      <w:r w:rsidRPr="00E81A37">
        <w:rPr>
          <w:vertAlign w:val="superscript"/>
        </w:rPr>
        <w:t>-4</w:t>
      </w:r>
    </w:p>
    <w:p w:rsidR="008C28F1" w:rsidRPr="00E81A37" w:rsidRDefault="008C28F1" w:rsidP="008C28F1"/>
    <w:p w:rsidR="008C28F1" w:rsidRPr="00E81A37" w:rsidRDefault="008C28F1" w:rsidP="002071FF">
      <w:r w:rsidRPr="00E81A37">
        <w:t xml:space="preserve">Hydrofluoric acid, </w:t>
      </w:r>
      <w:proofErr w:type="gramStart"/>
      <w:r w:rsidRPr="00E81A37">
        <w:t>HF(</w:t>
      </w:r>
      <w:proofErr w:type="spellStart"/>
      <w:proofErr w:type="gramEnd"/>
      <w:r w:rsidRPr="00E81A37">
        <w:t>aq</w:t>
      </w:r>
      <w:proofErr w:type="spellEnd"/>
      <w:r w:rsidRPr="00E81A37">
        <w:t>), dissociates in water as represented by the equation above.</w:t>
      </w:r>
    </w:p>
    <w:p w:rsidR="008C28F1" w:rsidRPr="00E81A37" w:rsidRDefault="008C28F1" w:rsidP="008C28F1"/>
    <w:p w:rsidR="008C28F1" w:rsidRPr="00E81A37" w:rsidRDefault="008C28F1" w:rsidP="002071FF">
      <w:pPr>
        <w:ind w:left="720" w:hanging="720"/>
      </w:pPr>
      <w:r w:rsidRPr="00E81A37">
        <w:t>a.</w:t>
      </w:r>
      <w:r w:rsidRPr="00E81A37">
        <w:tab/>
        <w:t xml:space="preserve">Write the equilibrium constant expression for the dissociation of </w:t>
      </w:r>
      <w:proofErr w:type="gramStart"/>
      <w:r w:rsidRPr="00E81A37">
        <w:t>HF(</w:t>
      </w:r>
      <w:proofErr w:type="spellStart"/>
      <w:proofErr w:type="gramEnd"/>
      <w:r w:rsidRPr="00E81A37">
        <w:t>aq</w:t>
      </w:r>
      <w:proofErr w:type="spellEnd"/>
      <w:r w:rsidRPr="00E81A37">
        <w:t>) in water.</w:t>
      </w:r>
    </w:p>
    <w:p w:rsidR="008C28F1" w:rsidRPr="00E81A37" w:rsidRDefault="008C28F1" w:rsidP="008C28F1"/>
    <w:p w:rsidR="008C28F1" w:rsidRPr="00E81A37" w:rsidRDefault="008C28F1" w:rsidP="008C28F1">
      <w:r w:rsidRPr="00E81A37">
        <w:t>b.</w:t>
      </w:r>
      <w:r w:rsidRPr="00E81A37">
        <w:tab/>
        <w:t>Calculate the molar concentration of H</w:t>
      </w:r>
      <w:r w:rsidRPr="00E81A37">
        <w:rPr>
          <w:vertAlign w:val="subscript"/>
        </w:rPr>
        <w:t>3</w:t>
      </w:r>
      <w:r w:rsidRPr="00E81A37">
        <w:t>O</w:t>
      </w:r>
      <w:r w:rsidRPr="00E81A37">
        <w:rPr>
          <w:vertAlign w:val="superscript"/>
        </w:rPr>
        <w:t>+</w:t>
      </w:r>
      <w:r w:rsidRPr="00E81A37">
        <w:t xml:space="preserve"> in a 0.40 </w:t>
      </w:r>
      <w:r w:rsidRPr="002071FF">
        <w:rPr>
          <w:i/>
        </w:rPr>
        <w:t>M</w:t>
      </w:r>
      <w:r w:rsidRPr="00E81A37">
        <w:t xml:space="preserve"> </w:t>
      </w:r>
      <w:proofErr w:type="gramStart"/>
      <w:r w:rsidRPr="00E81A37">
        <w:t>HF(</w:t>
      </w:r>
      <w:proofErr w:type="spellStart"/>
      <w:proofErr w:type="gramEnd"/>
      <w:r w:rsidRPr="00E81A37">
        <w:t>aq</w:t>
      </w:r>
      <w:proofErr w:type="spellEnd"/>
      <w:r w:rsidRPr="00E81A37">
        <w:t>) solution.</w:t>
      </w:r>
    </w:p>
    <w:p w:rsidR="008C28F1" w:rsidRPr="00E81A37" w:rsidRDefault="008C28F1" w:rsidP="008C28F1"/>
    <w:p w:rsidR="008C28F1" w:rsidRPr="00E81A37" w:rsidRDefault="008C28F1" w:rsidP="008C28F1">
      <w:r w:rsidRPr="00E81A37">
        <w:tab/>
      </w:r>
      <w:proofErr w:type="gramStart"/>
      <w:r w:rsidRPr="00E81A37">
        <w:t>HF(</w:t>
      </w:r>
      <w:proofErr w:type="spellStart"/>
      <w:proofErr w:type="gramEnd"/>
      <w:r w:rsidRPr="00E81A37">
        <w:t>aq</w:t>
      </w:r>
      <w:proofErr w:type="spellEnd"/>
      <w:r w:rsidRPr="00E81A37">
        <w:t xml:space="preserve">) reacts with </w:t>
      </w:r>
      <w:proofErr w:type="spellStart"/>
      <w:r w:rsidRPr="00E81A37">
        <w:t>NaOH</w:t>
      </w:r>
      <w:proofErr w:type="spellEnd"/>
      <w:r w:rsidRPr="00E81A37">
        <w:t>(</w:t>
      </w:r>
      <w:proofErr w:type="spellStart"/>
      <w:r w:rsidRPr="00E81A37">
        <w:t>aq</w:t>
      </w:r>
      <w:proofErr w:type="spellEnd"/>
      <w:r w:rsidRPr="00E81A37">
        <w:t>) according to the reaction represented below.</w:t>
      </w:r>
    </w:p>
    <w:p w:rsidR="008C28F1" w:rsidRPr="00E81A37" w:rsidRDefault="008C28F1" w:rsidP="008C28F1"/>
    <w:p w:rsidR="008C28F1" w:rsidRPr="00E81A37" w:rsidRDefault="008C28F1" w:rsidP="008C28F1">
      <w:r w:rsidRPr="00E81A37">
        <w:tab/>
      </w:r>
      <w:proofErr w:type="gramStart"/>
      <w:r w:rsidRPr="00E81A37">
        <w:t>HF(</w:t>
      </w:r>
      <w:proofErr w:type="spellStart"/>
      <w:proofErr w:type="gramEnd"/>
      <w:r w:rsidRPr="00E81A37">
        <w:t>aq</w:t>
      </w:r>
      <w:proofErr w:type="spellEnd"/>
      <w:r w:rsidRPr="00E81A37">
        <w:t xml:space="preserve">) + </w:t>
      </w:r>
      <w:smartTag w:uri="urn:schemas-microsoft-com:office:smarttags" w:element="place">
        <w:smartTag w:uri="urn:schemas-microsoft-com:office:smarttags" w:element="State">
          <w:r w:rsidRPr="00E81A37">
            <w:t>OH</w:t>
          </w:r>
          <w:r w:rsidRPr="00E81A37">
            <w:rPr>
              <w:vertAlign w:val="superscript"/>
            </w:rPr>
            <w:t>-</w:t>
          </w:r>
        </w:smartTag>
      </w:smartTag>
      <w:r w:rsidRPr="00E81A37">
        <w:t>(</w:t>
      </w:r>
      <w:proofErr w:type="spellStart"/>
      <w:r w:rsidRPr="00E81A37">
        <w:t>aq</w:t>
      </w:r>
      <w:proofErr w:type="spellEnd"/>
      <w:r w:rsidRPr="00E81A37">
        <w:t xml:space="preserve">) </w:t>
      </w:r>
      <w:r w:rsidR="002332FD">
        <w:sym w:font="Chemfont New" w:char="F096"/>
      </w:r>
      <w:r w:rsidRPr="00E81A37">
        <w:t xml:space="preserve"> H</w:t>
      </w:r>
      <w:r w:rsidRPr="00E81A37">
        <w:rPr>
          <w:vertAlign w:val="subscript"/>
        </w:rPr>
        <w:t>2</w:t>
      </w:r>
      <w:r w:rsidRPr="00E81A37">
        <w:t>O(l) + F</w:t>
      </w:r>
      <w:r w:rsidRPr="00E81A37">
        <w:rPr>
          <w:vertAlign w:val="superscript"/>
        </w:rPr>
        <w:t>-</w:t>
      </w:r>
      <w:r w:rsidRPr="00E81A37">
        <w:t>(</w:t>
      </w:r>
      <w:proofErr w:type="spellStart"/>
      <w:r w:rsidRPr="00E81A37">
        <w:t>aq</w:t>
      </w:r>
      <w:proofErr w:type="spellEnd"/>
      <w:r w:rsidRPr="00E81A37">
        <w:t>)</w:t>
      </w:r>
    </w:p>
    <w:p w:rsidR="008C28F1" w:rsidRPr="00E81A37" w:rsidRDefault="008C28F1" w:rsidP="008C28F1"/>
    <w:p w:rsidR="008C28F1" w:rsidRPr="00E81A37" w:rsidRDefault="008C28F1" w:rsidP="002071FF">
      <w:r w:rsidRPr="00E81A37">
        <w:t xml:space="preserve">A volume of 15 </w:t>
      </w:r>
      <w:proofErr w:type="spellStart"/>
      <w:r w:rsidRPr="00E81A37">
        <w:t>mL</w:t>
      </w:r>
      <w:proofErr w:type="spellEnd"/>
      <w:r w:rsidRPr="00E81A37">
        <w:t xml:space="preserve"> of 0.40 M </w:t>
      </w:r>
      <w:proofErr w:type="spellStart"/>
      <w:proofErr w:type="gramStart"/>
      <w:r w:rsidRPr="00E81A37">
        <w:t>NaOH</w:t>
      </w:r>
      <w:proofErr w:type="spellEnd"/>
      <w:r w:rsidRPr="00E81A37">
        <w:t>(</w:t>
      </w:r>
      <w:proofErr w:type="spellStart"/>
      <w:proofErr w:type="gramEnd"/>
      <w:r w:rsidRPr="00E81A37">
        <w:t>aq</w:t>
      </w:r>
      <w:proofErr w:type="spellEnd"/>
      <w:r w:rsidRPr="00E81A37">
        <w:t xml:space="preserve">) is added to 25 </w:t>
      </w:r>
      <w:proofErr w:type="spellStart"/>
      <w:r w:rsidRPr="00E81A37">
        <w:t>mL</w:t>
      </w:r>
      <w:proofErr w:type="spellEnd"/>
      <w:r w:rsidRPr="00E81A37">
        <w:t xml:space="preserve"> of 0.40 M HF(</w:t>
      </w:r>
      <w:proofErr w:type="spellStart"/>
      <w:r w:rsidRPr="00E81A37">
        <w:t>aq</w:t>
      </w:r>
      <w:proofErr w:type="spellEnd"/>
      <w:r w:rsidRPr="00E81A37">
        <w:t>) solution.  Assume volumes are additive.</w:t>
      </w:r>
    </w:p>
    <w:p w:rsidR="008C28F1" w:rsidRPr="00E81A37" w:rsidRDefault="008C28F1" w:rsidP="008C28F1"/>
    <w:p w:rsidR="008C28F1" w:rsidRPr="00E81A37" w:rsidRDefault="008C28F1" w:rsidP="008C28F1">
      <w:r w:rsidRPr="00E81A37">
        <w:t>c.</w:t>
      </w:r>
      <w:r w:rsidRPr="00E81A37">
        <w:tab/>
        <w:t xml:space="preserve">Calculate the number of moles of </w:t>
      </w:r>
      <w:proofErr w:type="gramStart"/>
      <w:r w:rsidRPr="00E81A37">
        <w:t>HF(</w:t>
      </w:r>
      <w:proofErr w:type="spellStart"/>
      <w:proofErr w:type="gramEnd"/>
      <w:r w:rsidRPr="00E81A37">
        <w:t>aq</w:t>
      </w:r>
      <w:proofErr w:type="spellEnd"/>
      <w:r w:rsidRPr="00E81A37">
        <w:t>) remaining in the solution.</w:t>
      </w:r>
    </w:p>
    <w:p w:rsidR="008C28F1" w:rsidRPr="00E81A37" w:rsidRDefault="008C28F1" w:rsidP="008C28F1"/>
    <w:p w:rsidR="008C28F1" w:rsidRPr="00E81A37" w:rsidRDefault="008C28F1" w:rsidP="008C28F1">
      <w:r w:rsidRPr="00E81A37">
        <w:t>d.</w:t>
      </w:r>
      <w:r w:rsidRPr="00E81A37">
        <w:tab/>
        <w:t>Calculate the molar concentration of F</w:t>
      </w:r>
      <w:r w:rsidRPr="00E81A37">
        <w:rPr>
          <w:vertAlign w:val="superscript"/>
        </w:rPr>
        <w:t>-</w:t>
      </w:r>
      <w:r w:rsidRPr="00E81A37">
        <w:t>(</w:t>
      </w:r>
      <w:proofErr w:type="spellStart"/>
      <w:r w:rsidRPr="00E81A37">
        <w:t>aq</w:t>
      </w:r>
      <w:proofErr w:type="spellEnd"/>
      <w:r w:rsidRPr="00E81A37">
        <w:t>) in the solution.</w:t>
      </w:r>
    </w:p>
    <w:p w:rsidR="008C28F1" w:rsidRPr="00E81A37" w:rsidRDefault="008C28F1" w:rsidP="008C28F1"/>
    <w:p w:rsidR="008C28F1" w:rsidRPr="00E81A37" w:rsidRDefault="008C28F1" w:rsidP="008C28F1">
      <w:r w:rsidRPr="00E81A37">
        <w:t>e.</w:t>
      </w:r>
      <w:r w:rsidRPr="00E81A37">
        <w:tab/>
        <w:t>Calculate the pH of the solution.</w:t>
      </w:r>
    </w:p>
    <w:p w:rsidR="008C28F1" w:rsidRPr="00E81A37" w:rsidRDefault="008C28F1" w:rsidP="008C28F1"/>
    <w:p w:rsidR="008C28F1" w:rsidRPr="00E81A37" w:rsidRDefault="008C28F1" w:rsidP="008C28F1"/>
    <w:p w:rsidR="008C28F1" w:rsidRPr="00E81A37" w:rsidRDefault="008C28F1" w:rsidP="002332FD">
      <w:pPr>
        <w:rPr>
          <w:b/>
        </w:rPr>
      </w:pPr>
      <w:r w:rsidRPr="00E81A37">
        <w:rPr>
          <w:b/>
        </w:rPr>
        <w:t>2005B #1 K</w:t>
      </w:r>
      <w:r w:rsidRPr="00E81A37">
        <w:rPr>
          <w:b/>
          <w:vertAlign w:val="subscript"/>
        </w:rPr>
        <w:t>a</w:t>
      </w:r>
    </w:p>
    <w:p w:rsidR="008C28F1" w:rsidRPr="00E81A37" w:rsidRDefault="008C28F1" w:rsidP="008C28F1">
      <w:pPr>
        <w:ind w:firstLine="720"/>
      </w:pPr>
    </w:p>
    <w:p w:rsidR="008C28F1" w:rsidRPr="00E81A37" w:rsidRDefault="008C28F1" w:rsidP="008C28F1">
      <w:pPr>
        <w:ind w:firstLine="720"/>
      </w:pPr>
      <w:r w:rsidRPr="00E81A37">
        <w:rPr>
          <w:position w:val="-28"/>
        </w:rPr>
        <w:object w:dxaOrig="3100" w:dyaOrig="700">
          <v:shape id="_x0000_i1037" type="#_x0000_t75" style="width:156.55pt;height:35.65pt" o:ole="">
            <v:imagedata r:id="rId37" o:title=""/>
          </v:shape>
          <o:OLEObject Type="Embed" ProgID="Equation.3" ShapeID="_x0000_i1037" DrawAspect="Content" ObjectID="_1384594382" r:id="rId38"/>
        </w:object>
      </w:r>
    </w:p>
    <w:p w:rsidR="008C28F1" w:rsidRPr="00E81A37" w:rsidRDefault="008C28F1" w:rsidP="008C28F1"/>
    <w:p w:rsidR="008C28F1" w:rsidRPr="00E81A37" w:rsidRDefault="008C28F1" w:rsidP="008C28F1">
      <w:pPr>
        <w:ind w:left="720" w:hanging="720"/>
      </w:pPr>
      <w:r w:rsidRPr="00E81A37">
        <w:t>1.</w:t>
      </w:r>
      <w:r w:rsidRPr="00E81A37">
        <w:tab/>
      </w:r>
      <w:proofErr w:type="spellStart"/>
      <w:r w:rsidRPr="00E81A37">
        <w:t>Hypochlorous</w:t>
      </w:r>
      <w:proofErr w:type="spellEnd"/>
      <w:r w:rsidRPr="00E81A37">
        <w:t xml:space="preserve"> acid, </w:t>
      </w:r>
      <w:proofErr w:type="spellStart"/>
      <w:r w:rsidRPr="00E81A37">
        <w:t>HOCl</w:t>
      </w:r>
      <w:proofErr w:type="spellEnd"/>
      <w:r w:rsidRPr="00E81A37">
        <w:t xml:space="preserve">, is a weak acid in water.  The </w:t>
      </w:r>
      <w:r w:rsidRPr="00E81A37">
        <w:rPr>
          <w:i/>
        </w:rPr>
        <w:t>K</w:t>
      </w:r>
      <w:r w:rsidRPr="00E81A37">
        <w:rPr>
          <w:vertAlign w:val="subscript"/>
        </w:rPr>
        <w:t>a</w:t>
      </w:r>
      <w:r w:rsidRPr="00E81A37">
        <w:t xml:space="preserve"> expression for </w:t>
      </w:r>
      <w:proofErr w:type="spellStart"/>
      <w:r w:rsidRPr="00E81A37">
        <w:t>HOCl</w:t>
      </w:r>
      <w:proofErr w:type="spellEnd"/>
      <w:r w:rsidRPr="00E81A37">
        <w:t xml:space="preserve"> is shown above.</w:t>
      </w:r>
    </w:p>
    <w:p w:rsidR="008C28F1" w:rsidRPr="00E81A37" w:rsidRDefault="008C28F1" w:rsidP="008C28F1"/>
    <w:p w:rsidR="008C28F1" w:rsidRPr="00E81A37" w:rsidRDefault="008C28F1" w:rsidP="002071FF">
      <w:pPr>
        <w:ind w:left="720" w:hanging="720"/>
      </w:pPr>
      <w:r w:rsidRPr="00E81A37">
        <w:t>a</w:t>
      </w:r>
      <w:r w:rsidR="002071FF">
        <w:t>.</w:t>
      </w:r>
      <w:r w:rsidRPr="00E81A37">
        <w:tab/>
        <w:t xml:space="preserve">Write a chemical equation showing how </w:t>
      </w:r>
      <w:proofErr w:type="spellStart"/>
      <w:r w:rsidRPr="00E81A37">
        <w:t>HOCl</w:t>
      </w:r>
      <w:proofErr w:type="spellEnd"/>
      <w:r w:rsidRPr="00E81A37">
        <w:t xml:space="preserve"> behaves as an acid in water.</w:t>
      </w:r>
    </w:p>
    <w:p w:rsidR="008C28F1" w:rsidRPr="00E81A37" w:rsidRDefault="008C28F1" w:rsidP="008C28F1"/>
    <w:p w:rsidR="008C28F1" w:rsidRPr="00E81A37" w:rsidRDefault="002071FF" w:rsidP="008C28F1">
      <w:r>
        <w:t>b.</w:t>
      </w:r>
      <w:r w:rsidR="008C28F1" w:rsidRPr="00E81A37">
        <w:tab/>
        <w:t xml:space="preserve">Calculate the pH of a 0.175 </w:t>
      </w:r>
      <w:r w:rsidR="008C28F1" w:rsidRPr="002071FF">
        <w:rPr>
          <w:i/>
        </w:rPr>
        <w:t>M</w:t>
      </w:r>
      <w:r w:rsidR="008C28F1" w:rsidRPr="00E81A37">
        <w:t xml:space="preserve"> solution of </w:t>
      </w:r>
      <w:proofErr w:type="spellStart"/>
      <w:r w:rsidR="008C28F1" w:rsidRPr="00E81A37">
        <w:t>HOCl</w:t>
      </w:r>
      <w:proofErr w:type="spellEnd"/>
      <w:r w:rsidR="008C28F1" w:rsidRPr="00E81A37">
        <w:t>.</w:t>
      </w:r>
    </w:p>
    <w:p w:rsidR="008C28F1" w:rsidRPr="00E81A37" w:rsidRDefault="008C28F1" w:rsidP="008C28F1"/>
    <w:p w:rsidR="008C28F1" w:rsidRPr="00E81A37" w:rsidRDefault="008C28F1" w:rsidP="002071FF">
      <w:pPr>
        <w:ind w:left="720" w:hanging="720"/>
      </w:pPr>
      <w:r w:rsidRPr="00E81A37">
        <w:t>c</w:t>
      </w:r>
      <w:r w:rsidR="002071FF">
        <w:t>.</w:t>
      </w:r>
      <w:r w:rsidRPr="00E81A37">
        <w:tab/>
        <w:t xml:space="preserve">Write the net ionic equation for the reaction between the weak acid </w:t>
      </w:r>
      <w:proofErr w:type="spellStart"/>
      <w:proofErr w:type="gramStart"/>
      <w:r w:rsidRPr="00E81A37">
        <w:t>HOCl</w:t>
      </w:r>
      <w:proofErr w:type="spellEnd"/>
      <w:r w:rsidRPr="00E81A37">
        <w:t>(</w:t>
      </w:r>
      <w:proofErr w:type="spellStart"/>
      <w:proofErr w:type="gramEnd"/>
      <w:r w:rsidRPr="00E81A37">
        <w:t>aq</w:t>
      </w:r>
      <w:proofErr w:type="spellEnd"/>
      <w:r w:rsidRPr="00E81A37">
        <w:t xml:space="preserve">) and the strong base </w:t>
      </w:r>
      <w:proofErr w:type="spellStart"/>
      <w:r w:rsidRPr="00E81A37">
        <w:t>NaOH</w:t>
      </w:r>
      <w:proofErr w:type="spellEnd"/>
      <w:r w:rsidRPr="00E81A37">
        <w:t>(</w:t>
      </w:r>
      <w:proofErr w:type="spellStart"/>
      <w:r w:rsidRPr="00E81A37">
        <w:t>aq</w:t>
      </w:r>
      <w:proofErr w:type="spellEnd"/>
      <w:r w:rsidRPr="00E81A37">
        <w:t>)</w:t>
      </w:r>
    </w:p>
    <w:p w:rsidR="008C28F1" w:rsidRPr="00E81A37" w:rsidRDefault="008C28F1" w:rsidP="008C28F1"/>
    <w:p w:rsidR="008C28F1" w:rsidRPr="00E81A37" w:rsidRDefault="008C28F1" w:rsidP="002071FF">
      <w:pPr>
        <w:ind w:left="720" w:hanging="720"/>
      </w:pPr>
      <w:r w:rsidRPr="00E81A37">
        <w:t>d</w:t>
      </w:r>
      <w:r w:rsidR="002071FF">
        <w:t>.</w:t>
      </w:r>
      <w:r w:rsidRPr="00E81A37">
        <w:tab/>
        <w:t xml:space="preserve">In an experiment, 20.00 </w:t>
      </w:r>
      <w:proofErr w:type="spellStart"/>
      <w:r w:rsidRPr="00E81A37">
        <w:t>mL</w:t>
      </w:r>
      <w:proofErr w:type="spellEnd"/>
      <w:r w:rsidRPr="00E81A37">
        <w:t xml:space="preserve"> of 0.175 </w:t>
      </w:r>
      <w:r w:rsidRPr="002071FF">
        <w:rPr>
          <w:i/>
        </w:rPr>
        <w:t>M</w:t>
      </w:r>
      <w:r w:rsidRPr="00E81A37">
        <w:t xml:space="preserve"> </w:t>
      </w:r>
      <w:proofErr w:type="spellStart"/>
      <w:proofErr w:type="gramStart"/>
      <w:r w:rsidRPr="00E81A37">
        <w:t>HOCl</w:t>
      </w:r>
      <w:proofErr w:type="spellEnd"/>
      <w:r w:rsidRPr="00E81A37">
        <w:t>(</w:t>
      </w:r>
      <w:proofErr w:type="spellStart"/>
      <w:proofErr w:type="gramEnd"/>
      <w:r w:rsidRPr="00E81A37">
        <w:t>aq</w:t>
      </w:r>
      <w:proofErr w:type="spellEnd"/>
      <w:r w:rsidRPr="00E81A37">
        <w:t xml:space="preserve">) is placed in a flask and titrated with 6.55 </w:t>
      </w:r>
      <w:proofErr w:type="spellStart"/>
      <w:r w:rsidRPr="00E81A37">
        <w:t>mL</w:t>
      </w:r>
      <w:proofErr w:type="spellEnd"/>
      <w:r w:rsidRPr="00E81A37">
        <w:t xml:space="preserve"> of 0.435 </w:t>
      </w:r>
      <w:r w:rsidRPr="002071FF">
        <w:rPr>
          <w:i/>
        </w:rPr>
        <w:t>M</w:t>
      </w:r>
      <w:r w:rsidRPr="00E81A37">
        <w:t xml:space="preserve"> </w:t>
      </w:r>
      <w:proofErr w:type="spellStart"/>
      <w:r w:rsidRPr="00E81A37">
        <w:t>NaOH</w:t>
      </w:r>
      <w:proofErr w:type="spellEnd"/>
      <w:r w:rsidRPr="00E81A37">
        <w:t>(</w:t>
      </w:r>
      <w:proofErr w:type="spellStart"/>
      <w:r w:rsidRPr="00E81A37">
        <w:t>aq</w:t>
      </w:r>
      <w:proofErr w:type="spellEnd"/>
      <w:r w:rsidRPr="00E81A37">
        <w:t>).</w:t>
      </w:r>
    </w:p>
    <w:p w:rsidR="008C28F1" w:rsidRPr="00E81A37" w:rsidRDefault="008C28F1" w:rsidP="008C28F1"/>
    <w:p w:rsidR="008C28F1" w:rsidRPr="00E81A37" w:rsidRDefault="002071FF" w:rsidP="008C28F1">
      <w:r>
        <w:tab/>
      </w:r>
      <w:proofErr w:type="spellStart"/>
      <w:r w:rsidR="008C28F1" w:rsidRPr="00E81A37">
        <w:t>i</w:t>
      </w:r>
      <w:proofErr w:type="spellEnd"/>
      <w:r w:rsidR="008C28F1" w:rsidRPr="00E81A37">
        <w:t>)</w:t>
      </w:r>
      <w:r w:rsidR="008C28F1" w:rsidRPr="00E81A37">
        <w:tab/>
        <w:t xml:space="preserve">Calculate the number of moles of </w:t>
      </w:r>
      <w:proofErr w:type="spellStart"/>
      <w:proofErr w:type="gramStart"/>
      <w:r w:rsidR="008C28F1" w:rsidRPr="00E81A37">
        <w:t>NaOH</w:t>
      </w:r>
      <w:proofErr w:type="spellEnd"/>
      <w:r w:rsidR="008C28F1" w:rsidRPr="00E81A37">
        <w:t>(</w:t>
      </w:r>
      <w:proofErr w:type="spellStart"/>
      <w:proofErr w:type="gramEnd"/>
      <w:r w:rsidR="008C28F1" w:rsidRPr="00E81A37">
        <w:t>aq</w:t>
      </w:r>
      <w:proofErr w:type="spellEnd"/>
      <w:r w:rsidR="008C28F1" w:rsidRPr="00E81A37">
        <w:t>) added.</w:t>
      </w:r>
    </w:p>
    <w:p w:rsidR="008C28F1" w:rsidRPr="00E81A37" w:rsidRDefault="008C28F1" w:rsidP="008C28F1"/>
    <w:p w:rsidR="008C28F1" w:rsidRPr="00E81A37" w:rsidRDefault="008C28F1" w:rsidP="008C28F1">
      <w:r w:rsidRPr="00E81A37">
        <w:lastRenderedPageBreak/>
        <w:tab/>
      </w:r>
      <w:proofErr w:type="gramStart"/>
      <w:r w:rsidRPr="00E81A37">
        <w:t>ii</w:t>
      </w:r>
      <w:proofErr w:type="gramEnd"/>
      <w:r w:rsidRPr="00E81A37">
        <w:t>)</w:t>
      </w:r>
      <w:r w:rsidRPr="00E81A37">
        <w:tab/>
        <w:t>Calculate [H</w:t>
      </w:r>
      <w:r w:rsidRPr="00E81A37">
        <w:rPr>
          <w:vertAlign w:val="subscript"/>
        </w:rPr>
        <w:t>3</w:t>
      </w:r>
      <w:r w:rsidRPr="00E81A37">
        <w:t>O</w:t>
      </w:r>
      <w:r w:rsidRPr="00E81A37">
        <w:rPr>
          <w:vertAlign w:val="superscript"/>
        </w:rPr>
        <w:t>+</w:t>
      </w:r>
      <w:r w:rsidRPr="00E81A37">
        <w:t xml:space="preserve">] in the flask after the </w:t>
      </w:r>
      <w:proofErr w:type="spellStart"/>
      <w:r w:rsidRPr="00E81A37">
        <w:t>NaOH</w:t>
      </w:r>
      <w:proofErr w:type="spellEnd"/>
      <w:r w:rsidRPr="00E81A37">
        <w:t>(</w:t>
      </w:r>
      <w:proofErr w:type="spellStart"/>
      <w:r w:rsidRPr="00E81A37">
        <w:t>aq</w:t>
      </w:r>
      <w:proofErr w:type="spellEnd"/>
      <w:r w:rsidRPr="00E81A37">
        <w:t>) has been added.</w:t>
      </w:r>
    </w:p>
    <w:p w:rsidR="008C28F1" w:rsidRPr="00E81A37" w:rsidRDefault="008C28F1" w:rsidP="008C28F1"/>
    <w:p w:rsidR="008C28F1" w:rsidRPr="00E81A37" w:rsidRDefault="008C28F1" w:rsidP="008C28F1">
      <w:r w:rsidRPr="00E81A37">
        <w:tab/>
      </w:r>
      <w:proofErr w:type="gramStart"/>
      <w:r w:rsidRPr="00E81A37">
        <w:t>iii</w:t>
      </w:r>
      <w:proofErr w:type="gramEnd"/>
      <w:r w:rsidRPr="00E81A37">
        <w:t>)</w:t>
      </w:r>
      <w:r w:rsidRPr="00E81A37">
        <w:tab/>
        <w:t>Calculate [</w:t>
      </w:r>
      <w:smartTag w:uri="urn:schemas-microsoft-com:office:smarttags" w:element="place">
        <w:smartTag w:uri="urn:schemas-microsoft-com:office:smarttags" w:element="State">
          <w:r w:rsidRPr="00E81A37">
            <w:t>OH</w:t>
          </w:r>
          <w:r w:rsidRPr="00E81A37">
            <w:rPr>
              <w:vertAlign w:val="superscript"/>
            </w:rPr>
            <w:t>-</w:t>
          </w:r>
        </w:smartTag>
      </w:smartTag>
      <w:r w:rsidRPr="00E81A37">
        <w:t xml:space="preserve">] in the flask after the </w:t>
      </w:r>
      <w:proofErr w:type="spellStart"/>
      <w:r w:rsidRPr="00E81A37">
        <w:t>NaOH</w:t>
      </w:r>
      <w:proofErr w:type="spellEnd"/>
      <w:r w:rsidRPr="00E81A37">
        <w:t>(</w:t>
      </w:r>
      <w:proofErr w:type="spellStart"/>
      <w:r w:rsidRPr="00E81A37">
        <w:t>aq</w:t>
      </w:r>
      <w:proofErr w:type="spellEnd"/>
      <w:r w:rsidRPr="00E81A37">
        <w:t>) has been added.</w:t>
      </w:r>
    </w:p>
    <w:p w:rsidR="0030737D" w:rsidRDefault="0030737D" w:rsidP="0030737D">
      <w:pPr>
        <w:pStyle w:val="Blockquote"/>
        <w:ind w:left="0"/>
        <w:rPr>
          <w:snapToGrid/>
          <w:szCs w:val="24"/>
        </w:rPr>
      </w:pPr>
    </w:p>
    <w:p w:rsidR="008C28F1" w:rsidRDefault="0030737D" w:rsidP="0030737D">
      <w:pPr>
        <w:pStyle w:val="Blockquote"/>
        <w:ind w:left="0"/>
        <w:rPr>
          <w:b/>
          <w:snapToGrid/>
          <w:szCs w:val="24"/>
        </w:rPr>
      </w:pPr>
      <w:r w:rsidRPr="0030737D">
        <w:rPr>
          <w:b/>
          <w:snapToGrid/>
          <w:szCs w:val="24"/>
        </w:rPr>
        <w:t>2011 #1</w:t>
      </w:r>
    </w:p>
    <w:p w:rsidR="0030737D" w:rsidRDefault="0030737D" w:rsidP="0030737D">
      <w:r>
        <w:rPr>
          <w:noProof/>
        </w:rPr>
        <w:drawing>
          <wp:inline distT="0" distB="0" distL="0" distR="0">
            <wp:extent cx="3328416" cy="1210056"/>
            <wp:effectExtent l="19050" t="0" r="5334" b="0"/>
            <wp:docPr id="7" name="Picture 0" descr="2011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fig1.jpg"/>
                    <pic:cNvPicPr/>
                  </pic:nvPicPr>
                  <pic:blipFill>
                    <a:blip r:embed="rId39" cstate="print"/>
                    <a:stretch>
                      <a:fillRect/>
                    </a:stretch>
                  </pic:blipFill>
                  <pic:spPr>
                    <a:xfrm>
                      <a:off x="0" y="0"/>
                      <a:ext cx="3328416" cy="1210056"/>
                    </a:xfrm>
                    <a:prstGeom prst="rect">
                      <a:avLst/>
                    </a:prstGeom>
                  </pic:spPr>
                </pic:pic>
              </a:graphicData>
            </a:graphic>
          </wp:inline>
        </w:drawing>
      </w:r>
    </w:p>
    <w:p w:rsidR="0030737D" w:rsidRDefault="0030737D" w:rsidP="0030737D">
      <w:pPr>
        <w:ind w:left="720" w:hanging="720"/>
      </w:pPr>
      <w:r>
        <w:t>1.</w:t>
      </w:r>
      <w:r>
        <w:tab/>
        <w:t xml:space="preserve">Each of three beakers contains 25.0 </w:t>
      </w:r>
      <w:proofErr w:type="spellStart"/>
      <w:r>
        <w:t>mL</w:t>
      </w:r>
      <w:proofErr w:type="spellEnd"/>
      <w:r>
        <w:t xml:space="preserve"> of a 0.100 M solution of </w:t>
      </w:r>
      <w:proofErr w:type="spellStart"/>
      <w:r>
        <w:t>HCl</w:t>
      </w:r>
      <w:proofErr w:type="spellEnd"/>
      <w:r>
        <w:t>, NH</w:t>
      </w:r>
      <w:r w:rsidRPr="001F3603">
        <w:rPr>
          <w:vertAlign w:val="subscript"/>
        </w:rPr>
        <w:t>3</w:t>
      </w:r>
      <w:r>
        <w:t>, or NH</w:t>
      </w:r>
      <w:r w:rsidRPr="001F3603">
        <w:rPr>
          <w:vertAlign w:val="subscript"/>
        </w:rPr>
        <w:t>4</w:t>
      </w:r>
      <w:r>
        <w:t xml:space="preserve">Cl, as shown above.  Each solution is at 25 </w:t>
      </w:r>
      <w:proofErr w:type="spellStart"/>
      <w:r w:rsidRPr="001F3603">
        <w:rPr>
          <w:vertAlign w:val="superscript"/>
        </w:rPr>
        <w:t>o</w:t>
      </w:r>
      <w:r>
        <w:t>C.</w:t>
      </w:r>
      <w:proofErr w:type="spellEnd"/>
    </w:p>
    <w:p w:rsidR="0030737D" w:rsidRDefault="0030737D" w:rsidP="0030737D">
      <w:pPr>
        <w:ind w:left="720" w:hanging="720"/>
      </w:pPr>
    </w:p>
    <w:p w:rsidR="0030737D" w:rsidRDefault="0030737D" w:rsidP="0030737D">
      <w:r>
        <w:tab/>
        <w:t>a.)</w:t>
      </w:r>
      <w:r>
        <w:tab/>
        <w:t>Determine the pH of the solution in beaker 1. Justify your answer.</w:t>
      </w:r>
    </w:p>
    <w:p w:rsidR="0030737D" w:rsidRDefault="0030737D" w:rsidP="0030737D"/>
    <w:p w:rsidR="0030737D" w:rsidRDefault="0030737D" w:rsidP="0030737D">
      <w:pPr>
        <w:ind w:left="1440" w:hanging="720"/>
      </w:pPr>
      <w:r>
        <w:t>b.)</w:t>
      </w:r>
      <w:r>
        <w:tab/>
        <w:t xml:space="preserve">In beaker 2, the reaction </w:t>
      </w:r>
      <w:proofErr w:type="gramStart"/>
      <w:r>
        <w:t>NH</w:t>
      </w:r>
      <w:r w:rsidRPr="001F3603">
        <w:rPr>
          <w:vertAlign w:val="subscript"/>
        </w:rPr>
        <w:t>3</w:t>
      </w:r>
      <w:r>
        <w:t>(</w:t>
      </w:r>
      <w:proofErr w:type="spellStart"/>
      <w:proofErr w:type="gramEnd"/>
      <w:r>
        <w:t>aq</w:t>
      </w:r>
      <w:proofErr w:type="spellEnd"/>
      <w:r>
        <w:t>) + H</w:t>
      </w:r>
      <w:r w:rsidRPr="001F3603">
        <w:rPr>
          <w:vertAlign w:val="subscript"/>
        </w:rPr>
        <w:t>2</w:t>
      </w:r>
      <w:r>
        <w:t xml:space="preserve">O(l) </w:t>
      </w:r>
      <w:r>
        <w:sym w:font="Chemfont New" w:char="F096"/>
      </w:r>
      <w:r>
        <w:t xml:space="preserve"> NH</w:t>
      </w:r>
      <w:r w:rsidRPr="001F3603">
        <w:rPr>
          <w:vertAlign w:val="subscript"/>
        </w:rPr>
        <w:t>4</w:t>
      </w:r>
      <w:r w:rsidRPr="001F3603">
        <w:rPr>
          <w:vertAlign w:val="superscript"/>
        </w:rPr>
        <w:t>+</w:t>
      </w:r>
      <w:r>
        <w:t>(</w:t>
      </w:r>
      <w:proofErr w:type="spellStart"/>
      <w:r>
        <w:t>aq</w:t>
      </w:r>
      <w:proofErr w:type="spellEnd"/>
      <w:r>
        <w:t>) + OH</w:t>
      </w:r>
      <w:r w:rsidRPr="001F3603">
        <w:rPr>
          <w:vertAlign w:val="superscript"/>
        </w:rPr>
        <w:t>-</w:t>
      </w:r>
      <w:r>
        <w:t>(</w:t>
      </w:r>
      <w:proofErr w:type="spellStart"/>
      <w:r>
        <w:t>aq</w:t>
      </w:r>
      <w:proofErr w:type="spellEnd"/>
      <w:r>
        <w:t xml:space="preserve">) occurs.  The value of </w:t>
      </w:r>
      <w:r w:rsidRPr="001F3603">
        <w:rPr>
          <w:i/>
        </w:rPr>
        <w:t>K</w:t>
      </w:r>
      <w:r w:rsidRPr="001F3603">
        <w:rPr>
          <w:vertAlign w:val="subscript"/>
        </w:rPr>
        <w:t>b</w:t>
      </w:r>
      <w:r>
        <w:t xml:space="preserve"> for </w:t>
      </w:r>
      <w:proofErr w:type="gramStart"/>
      <w:r>
        <w:t>NH</w:t>
      </w:r>
      <w:r w:rsidRPr="001F3603">
        <w:rPr>
          <w:vertAlign w:val="subscript"/>
        </w:rPr>
        <w:t>3</w:t>
      </w:r>
      <w:r>
        <w:t>(</w:t>
      </w:r>
      <w:proofErr w:type="spellStart"/>
      <w:proofErr w:type="gramEnd"/>
      <w:r>
        <w:t>aq</w:t>
      </w:r>
      <w:proofErr w:type="spellEnd"/>
      <w:r>
        <w:t>) is 1.8 × 10</w:t>
      </w:r>
      <w:r w:rsidRPr="001F3603">
        <w:rPr>
          <w:vertAlign w:val="superscript"/>
        </w:rPr>
        <w:t>-5</w:t>
      </w:r>
      <w:r>
        <w:t xml:space="preserve"> at 25 </w:t>
      </w:r>
      <w:proofErr w:type="spellStart"/>
      <w:r w:rsidRPr="001F3603">
        <w:rPr>
          <w:vertAlign w:val="superscript"/>
        </w:rPr>
        <w:t>o</w:t>
      </w:r>
      <w:r>
        <w:t>C.</w:t>
      </w:r>
      <w:proofErr w:type="spellEnd"/>
    </w:p>
    <w:p w:rsidR="0030737D" w:rsidRDefault="0030737D" w:rsidP="0030737D">
      <w:pPr>
        <w:ind w:left="1440" w:hanging="720"/>
      </w:pPr>
    </w:p>
    <w:p w:rsidR="0030737D" w:rsidRDefault="0030737D" w:rsidP="0030737D">
      <w:r>
        <w:tab/>
      </w:r>
      <w:r>
        <w:tab/>
      </w:r>
      <w:proofErr w:type="spellStart"/>
      <w:r>
        <w:t>i</w:t>
      </w:r>
      <w:proofErr w:type="spellEnd"/>
      <w:r>
        <w:t>.)</w:t>
      </w:r>
      <w:r>
        <w:tab/>
        <w:t xml:space="preserve">Write the </w:t>
      </w:r>
      <w:r w:rsidRPr="001F3603">
        <w:rPr>
          <w:i/>
        </w:rPr>
        <w:t>K</w:t>
      </w:r>
      <w:r w:rsidRPr="001F3603">
        <w:rPr>
          <w:vertAlign w:val="subscript"/>
        </w:rPr>
        <w:t>b</w:t>
      </w:r>
      <w:r>
        <w:t xml:space="preserve"> expression for the reaction of </w:t>
      </w:r>
      <w:proofErr w:type="gramStart"/>
      <w:r>
        <w:t>NH</w:t>
      </w:r>
      <w:r w:rsidRPr="001F3603">
        <w:rPr>
          <w:vertAlign w:val="subscript"/>
        </w:rPr>
        <w:t>3</w:t>
      </w:r>
      <w:r>
        <w:t>(</w:t>
      </w:r>
      <w:proofErr w:type="spellStart"/>
      <w:proofErr w:type="gramEnd"/>
      <w:r>
        <w:t>aq</w:t>
      </w:r>
      <w:proofErr w:type="spellEnd"/>
      <w:r>
        <w:t>) with H</w:t>
      </w:r>
      <w:r w:rsidRPr="001F3603">
        <w:rPr>
          <w:vertAlign w:val="subscript"/>
        </w:rPr>
        <w:t>2</w:t>
      </w:r>
      <w:r>
        <w:t>O(l).</w:t>
      </w:r>
    </w:p>
    <w:p w:rsidR="0030737D" w:rsidRDefault="0030737D" w:rsidP="0030737D"/>
    <w:p w:rsidR="0030737D" w:rsidRDefault="0030737D" w:rsidP="0030737D">
      <w:r>
        <w:tab/>
      </w:r>
      <w:r>
        <w:tab/>
        <w:t>ii.)</w:t>
      </w:r>
      <w:r>
        <w:tab/>
        <w:t>Calculate the [OH</w:t>
      </w:r>
      <w:r w:rsidRPr="001F3603">
        <w:rPr>
          <w:vertAlign w:val="superscript"/>
        </w:rPr>
        <w:t>-</w:t>
      </w:r>
      <w:r>
        <w:t>] in the solution in beaker 2.</w:t>
      </w:r>
    </w:p>
    <w:p w:rsidR="0030737D" w:rsidRDefault="0030737D" w:rsidP="0030737D"/>
    <w:p w:rsidR="0030737D" w:rsidRDefault="0030737D" w:rsidP="0030737D">
      <w:pPr>
        <w:ind w:left="1440" w:hanging="720"/>
      </w:pPr>
      <w:r>
        <w:t>c.)</w:t>
      </w:r>
      <w:r>
        <w:tab/>
        <w:t>In beaker 3, the reaction NH</w:t>
      </w:r>
      <w:r w:rsidRPr="001F3603">
        <w:rPr>
          <w:vertAlign w:val="subscript"/>
        </w:rPr>
        <w:t>4</w:t>
      </w:r>
      <w:proofErr w:type="gramStart"/>
      <w:r w:rsidRPr="001F3603">
        <w:rPr>
          <w:vertAlign w:val="superscript"/>
        </w:rPr>
        <w:t>+</w:t>
      </w:r>
      <w:r>
        <w:t>(</w:t>
      </w:r>
      <w:proofErr w:type="spellStart"/>
      <w:proofErr w:type="gramEnd"/>
      <w:r>
        <w:t>aq</w:t>
      </w:r>
      <w:proofErr w:type="spellEnd"/>
      <w:r>
        <w:t>) + H</w:t>
      </w:r>
      <w:r w:rsidRPr="001F3603">
        <w:rPr>
          <w:vertAlign w:val="subscript"/>
        </w:rPr>
        <w:t>2</w:t>
      </w:r>
      <w:r>
        <w:t xml:space="preserve">O(l) </w:t>
      </w:r>
      <w:r>
        <w:sym w:font="Chemfont New" w:char="F096"/>
      </w:r>
      <w:r>
        <w:t xml:space="preserve"> NH</w:t>
      </w:r>
      <w:r w:rsidRPr="001F3603">
        <w:rPr>
          <w:vertAlign w:val="subscript"/>
        </w:rPr>
        <w:t>3</w:t>
      </w:r>
      <w:r>
        <w:t>(</w:t>
      </w:r>
      <w:proofErr w:type="spellStart"/>
      <w:r>
        <w:t>aq</w:t>
      </w:r>
      <w:proofErr w:type="spellEnd"/>
      <w:r>
        <w:t>) + H</w:t>
      </w:r>
      <w:r w:rsidRPr="001F3603">
        <w:rPr>
          <w:vertAlign w:val="subscript"/>
        </w:rPr>
        <w:t>3</w:t>
      </w:r>
      <w:r>
        <w:t>O</w:t>
      </w:r>
      <w:r w:rsidRPr="001F3603">
        <w:rPr>
          <w:vertAlign w:val="superscript"/>
        </w:rPr>
        <w:t>+</w:t>
      </w:r>
      <w:r>
        <w:t>(</w:t>
      </w:r>
      <w:proofErr w:type="spellStart"/>
      <w:r>
        <w:t>aq</w:t>
      </w:r>
      <w:proofErr w:type="spellEnd"/>
      <w:r>
        <w:t>) occurs.</w:t>
      </w:r>
    </w:p>
    <w:p w:rsidR="0030737D" w:rsidRDefault="0030737D" w:rsidP="0030737D">
      <w:pPr>
        <w:ind w:left="1440" w:hanging="720"/>
      </w:pPr>
    </w:p>
    <w:p w:rsidR="0030737D" w:rsidRDefault="0030737D" w:rsidP="0030737D">
      <w:r>
        <w:tab/>
      </w:r>
      <w:r>
        <w:tab/>
      </w:r>
      <w:proofErr w:type="spellStart"/>
      <w:r>
        <w:t>i</w:t>
      </w:r>
      <w:proofErr w:type="spellEnd"/>
      <w:r>
        <w:t>.)</w:t>
      </w:r>
      <w:r>
        <w:tab/>
        <w:t xml:space="preserve">Calculate the value of </w:t>
      </w:r>
      <w:r w:rsidRPr="001F3603">
        <w:rPr>
          <w:i/>
        </w:rPr>
        <w:t>K</w:t>
      </w:r>
      <w:r w:rsidRPr="001F3603">
        <w:rPr>
          <w:vertAlign w:val="subscript"/>
        </w:rPr>
        <w:t>a</w:t>
      </w:r>
      <w:r>
        <w:t xml:space="preserve"> for NH</w:t>
      </w:r>
      <w:r w:rsidRPr="001F3603">
        <w:rPr>
          <w:vertAlign w:val="subscript"/>
        </w:rPr>
        <w:t>4</w:t>
      </w:r>
      <w:r w:rsidRPr="001F3603">
        <w:rPr>
          <w:vertAlign w:val="superscript"/>
        </w:rPr>
        <w:t>+</w:t>
      </w:r>
      <w:r>
        <w:t xml:space="preserve"> at 25 </w:t>
      </w:r>
      <w:proofErr w:type="spellStart"/>
      <w:r w:rsidRPr="001F3603">
        <w:rPr>
          <w:vertAlign w:val="superscript"/>
        </w:rPr>
        <w:t>o</w:t>
      </w:r>
      <w:r>
        <w:t>C.</w:t>
      </w:r>
      <w:proofErr w:type="spellEnd"/>
    </w:p>
    <w:p w:rsidR="0030737D" w:rsidRDefault="0030737D" w:rsidP="0030737D"/>
    <w:p w:rsidR="0030737D" w:rsidRDefault="0030737D" w:rsidP="0030737D">
      <w:pPr>
        <w:ind w:left="2160" w:hanging="720"/>
      </w:pPr>
      <w:r>
        <w:t>ii.)</w:t>
      </w:r>
      <w:r>
        <w:tab/>
        <w:t>The contents of beaker 2 are poured into beaker 3 and the resulting solution is stirred.  Assume that volumes are additive.  Calculate the pH of the resulting solution.</w:t>
      </w:r>
    </w:p>
    <w:p w:rsidR="0030737D" w:rsidRDefault="0030737D" w:rsidP="0030737D">
      <w:pPr>
        <w:ind w:left="2160" w:hanging="720"/>
      </w:pPr>
    </w:p>
    <w:p w:rsidR="0030737D" w:rsidRDefault="0030737D" w:rsidP="0030737D">
      <w:pPr>
        <w:ind w:left="1440" w:hanging="720"/>
      </w:pPr>
      <w:r>
        <w:t>d.)</w:t>
      </w:r>
      <w:r>
        <w:tab/>
        <w:t>The contents of beaker 1 are poured into the solution made in part c) ii).  The resulting solution is stirred.  Assume that volumes are additive.</w:t>
      </w:r>
    </w:p>
    <w:p w:rsidR="0030737D" w:rsidRDefault="0030737D" w:rsidP="0030737D">
      <w:pPr>
        <w:ind w:left="1440" w:hanging="720"/>
      </w:pPr>
    </w:p>
    <w:p w:rsidR="0030737D" w:rsidRDefault="0030737D" w:rsidP="0030737D">
      <w:r>
        <w:tab/>
      </w:r>
      <w:r>
        <w:tab/>
      </w:r>
      <w:proofErr w:type="spellStart"/>
      <w:r>
        <w:t>i</w:t>
      </w:r>
      <w:proofErr w:type="spellEnd"/>
      <w:r>
        <w:t>.)</w:t>
      </w:r>
      <w:r>
        <w:tab/>
        <w:t>Is the resulting solution an effective buffer?  Justify your answer.</w:t>
      </w:r>
    </w:p>
    <w:p w:rsidR="0030737D" w:rsidRDefault="0030737D" w:rsidP="0030737D"/>
    <w:p w:rsidR="0030737D" w:rsidRDefault="0030737D" w:rsidP="0030737D">
      <w:r>
        <w:tab/>
      </w:r>
      <w:r>
        <w:tab/>
        <w:t>ii.)</w:t>
      </w:r>
      <w:r>
        <w:tab/>
        <w:t>Calculate the final [NH</w:t>
      </w:r>
      <w:r w:rsidRPr="001F3603">
        <w:rPr>
          <w:vertAlign w:val="subscript"/>
        </w:rPr>
        <w:t>4</w:t>
      </w:r>
      <w:r w:rsidRPr="001F3603">
        <w:rPr>
          <w:vertAlign w:val="superscript"/>
        </w:rPr>
        <w:t>+</w:t>
      </w:r>
      <w:r>
        <w:t xml:space="preserve">] in the resulting solution at 25 </w:t>
      </w:r>
      <w:proofErr w:type="spellStart"/>
      <w:r w:rsidRPr="001F3603">
        <w:rPr>
          <w:vertAlign w:val="superscript"/>
        </w:rPr>
        <w:t>o</w:t>
      </w:r>
      <w:r>
        <w:t>C.</w:t>
      </w:r>
      <w:proofErr w:type="spellEnd"/>
    </w:p>
    <w:p w:rsidR="0030737D" w:rsidRDefault="0030737D" w:rsidP="0030737D"/>
    <w:p w:rsidR="008C28F1" w:rsidRPr="00E81A37" w:rsidRDefault="008C28F1" w:rsidP="008C28F1">
      <w:pPr>
        <w:rPr>
          <w:b/>
        </w:rPr>
      </w:pPr>
      <w:proofErr w:type="gramStart"/>
      <w:r w:rsidRPr="00E81A37">
        <w:rPr>
          <w:b/>
        </w:rPr>
        <w:t>1996  A</w:t>
      </w:r>
      <w:proofErr w:type="gramEnd"/>
      <w:r w:rsidRPr="00E81A37">
        <w:rPr>
          <w:b/>
        </w:rPr>
        <w:t>/B lab #6</w:t>
      </w:r>
    </w:p>
    <w:p w:rsidR="008C28F1" w:rsidRPr="00E81A37" w:rsidRDefault="008C28F1" w:rsidP="008C28F1"/>
    <w:p w:rsidR="008C28F1" w:rsidRPr="00E81A37" w:rsidRDefault="008C28F1" w:rsidP="008C28F1">
      <w:r w:rsidRPr="00E81A37">
        <w:t xml:space="preserve">A 0.500-gram sample of a weak, nonvolatile acid, HA, was dissolved in sufficient water to make 50.0 milliliters of solution. The solution was then titrated with a standard </w:t>
      </w:r>
      <w:proofErr w:type="spellStart"/>
      <w:r w:rsidRPr="00E81A37">
        <w:t>NaOH</w:t>
      </w:r>
      <w:proofErr w:type="spellEnd"/>
      <w:r w:rsidRPr="00E81A37">
        <w:t xml:space="preserve"> solution. Predict how the calculated molar mass of HA would be affected (too high, too </w:t>
      </w:r>
      <w:r w:rsidRPr="00E81A37">
        <w:lastRenderedPageBreak/>
        <w:t>low, or not affected) by the following laboratory procedures. Explain each of your answers.</w:t>
      </w:r>
    </w:p>
    <w:p w:rsidR="008C28F1" w:rsidRPr="00E81A37" w:rsidRDefault="008C28F1" w:rsidP="008C28F1"/>
    <w:p w:rsidR="008C28F1" w:rsidRPr="00E81A37" w:rsidRDefault="008C28F1" w:rsidP="000A56CD">
      <w:pPr>
        <w:ind w:left="720" w:hanging="720"/>
      </w:pPr>
      <w:r w:rsidRPr="00E81A37">
        <w:t>a</w:t>
      </w:r>
      <w:r w:rsidR="000A56CD">
        <w:t>.</w:t>
      </w:r>
      <w:r w:rsidRPr="00E81A37">
        <w:t xml:space="preserve"> </w:t>
      </w:r>
      <w:r w:rsidR="00D343DB">
        <w:tab/>
      </w:r>
      <w:r w:rsidRPr="00E81A37">
        <w:t xml:space="preserve">After rinsing the </w:t>
      </w:r>
      <w:proofErr w:type="spellStart"/>
      <w:r w:rsidRPr="00E81A37">
        <w:t>buret</w:t>
      </w:r>
      <w:proofErr w:type="spellEnd"/>
      <w:r w:rsidRPr="00E81A37">
        <w:t xml:space="preserve"> with distilled water, the </w:t>
      </w:r>
      <w:proofErr w:type="spellStart"/>
      <w:r w:rsidRPr="00E81A37">
        <w:t>buret</w:t>
      </w:r>
      <w:proofErr w:type="spellEnd"/>
      <w:r w:rsidRPr="00E81A37">
        <w:t xml:space="preserve"> is filled with the standard </w:t>
      </w:r>
      <w:proofErr w:type="spellStart"/>
      <w:r w:rsidRPr="00E81A37">
        <w:t>NaOH</w:t>
      </w:r>
      <w:proofErr w:type="spellEnd"/>
      <w:r w:rsidRPr="00E81A37">
        <w:t xml:space="preserve"> solution; the weak acid HA is titrated to its equivalence point.</w:t>
      </w:r>
    </w:p>
    <w:p w:rsidR="008C28F1" w:rsidRPr="00E81A37" w:rsidRDefault="008C28F1" w:rsidP="008C28F1"/>
    <w:p w:rsidR="008C28F1" w:rsidRPr="00E81A37" w:rsidRDefault="008C28F1" w:rsidP="000A56CD">
      <w:r w:rsidRPr="00E81A37">
        <w:t>b</w:t>
      </w:r>
      <w:r w:rsidR="000A56CD">
        <w:t>.</w:t>
      </w:r>
      <w:r w:rsidRPr="00E81A37">
        <w:t xml:space="preserve"> </w:t>
      </w:r>
      <w:r w:rsidR="00D343DB">
        <w:tab/>
      </w:r>
      <w:r w:rsidRPr="00E81A37">
        <w:t>Extra water is added to the 0.500-gram sample of HA.</w:t>
      </w:r>
    </w:p>
    <w:p w:rsidR="008C28F1" w:rsidRPr="00E81A37" w:rsidRDefault="008C28F1" w:rsidP="008C28F1"/>
    <w:p w:rsidR="008C28F1" w:rsidRPr="00E81A37" w:rsidRDefault="008C28F1" w:rsidP="000A56CD">
      <w:pPr>
        <w:ind w:left="720" w:hanging="720"/>
      </w:pPr>
      <w:r w:rsidRPr="00E81A37">
        <w:t>c</w:t>
      </w:r>
      <w:r w:rsidR="000A56CD">
        <w:t>.</w:t>
      </w:r>
      <w:r w:rsidRPr="00E81A37">
        <w:t xml:space="preserve"> </w:t>
      </w:r>
      <w:r w:rsidR="00D343DB">
        <w:tab/>
      </w:r>
      <w:r w:rsidRPr="00E81A37">
        <w:t>An indicator that changes color at pH 5 is used to signal the equivalence point.</w:t>
      </w:r>
    </w:p>
    <w:p w:rsidR="008C28F1" w:rsidRPr="00E81A37" w:rsidRDefault="008C28F1" w:rsidP="008C28F1"/>
    <w:p w:rsidR="008C28F1" w:rsidRPr="00E81A37" w:rsidRDefault="008C28F1" w:rsidP="008C28F1">
      <w:pPr>
        <w:rPr>
          <w:b/>
        </w:rPr>
      </w:pPr>
      <w:r w:rsidRPr="00E81A37">
        <w:rPr>
          <w:b/>
        </w:rPr>
        <w:t xml:space="preserve">2000 #8 A/B </w:t>
      </w:r>
      <w:proofErr w:type="gramStart"/>
      <w:r w:rsidRPr="00E81A37">
        <w:rPr>
          <w:b/>
        </w:rPr>
        <w:t>Lab</w:t>
      </w:r>
      <w:proofErr w:type="gramEnd"/>
    </w:p>
    <w:p w:rsidR="008C28F1" w:rsidRPr="00E81A37" w:rsidRDefault="008C28F1" w:rsidP="008C28F1"/>
    <w:p w:rsidR="008C28F1" w:rsidRPr="00E81A37" w:rsidRDefault="008C28F1" w:rsidP="008C28F1">
      <w:r w:rsidRPr="00E81A37">
        <w:t xml:space="preserve">A volume of 30.0 </w:t>
      </w:r>
      <w:proofErr w:type="spellStart"/>
      <w:r w:rsidRPr="00E81A37">
        <w:t>mL</w:t>
      </w:r>
      <w:proofErr w:type="spellEnd"/>
      <w:r w:rsidRPr="00E81A37">
        <w:t xml:space="preserve"> of 0.10 </w:t>
      </w:r>
      <w:r w:rsidRPr="00E81A37">
        <w:rPr>
          <w:i/>
        </w:rPr>
        <w:t>M</w:t>
      </w:r>
      <w:r w:rsidRPr="00E81A37">
        <w:t xml:space="preserve"> </w:t>
      </w:r>
      <w:proofErr w:type="gramStart"/>
      <w:r w:rsidRPr="00E81A37">
        <w:t>NH</w:t>
      </w:r>
      <w:r w:rsidRPr="00E81A37">
        <w:rPr>
          <w:vertAlign w:val="subscript"/>
        </w:rPr>
        <w:t>3</w:t>
      </w:r>
      <w:r w:rsidRPr="00E81A37">
        <w:t>(</w:t>
      </w:r>
      <w:proofErr w:type="spellStart"/>
      <w:proofErr w:type="gramEnd"/>
      <w:r w:rsidRPr="00E81A37">
        <w:rPr>
          <w:i/>
        </w:rPr>
        <w:t>aq</w:t>
      </w:r>
      <w:proofErr w:type="spellEnd"/>
      <w:r w:rsidRPr="00E81A37">
        <w:t xml:space="preserve">) is titrated with 0.20 </w:t>
      </w:r>
      <w:r w:rsidRPr="00E81A37">
        <w:rPr>
          <w:i/>
        </w:rPr>
        <w:t>M</w:t>
      </w:r>
      <w:r w:rsidRPr="00E81A37">
        <w:t xml:space="preserve"> </w:t>
      </w:r>
      <w:proofErr w:type="spellStart"/>
      <w:r w:rsidRPr="00E81A37">
        <w:t>HCl</w:t>
      </w:r>
      <w:proofErr w:type="spellEnd"/>
      <w:r w:rsidRPr="00E81A37">
        <w:t>(</w:t>
      </w:r>
      <w:proofErr w:type="spellStart"/>
      <w:r w:rsidRPr="00E81A37">
        <w:rPr>
          <w:i/>
        </w:rPr>
        <w:t>aq</w:t>
      </w:r>
      <w:proofErr w:type="spellEnd"/>
      <w:r w:rsidRPr="00E81A37">
        <w:t xml:space="preserve">).  The value of the base-dissociation constant, </w:t>
      </w:r>
      <w:r w:rsidRPr="00E81A37">
        <w:rPr>
          <w:i/>
        </w:rPr>
        <w:t>K</w:t>
      </w:r>
      <w:r w:rsidRPr="00E81A37">
        <w:rPr>
          <w:i/>
          <w:vertAlign w:val="subscript"/>
        </w:rPr>
        <w:t>b</w:t>
      </w:r>
      <w:r w:rsidRPr="00E81A37">
        <w:t>, for NH</w:t>
      </w:r>
      <w:r w:rsidRPr="00E81A37">
        <w:rPr>
          <w:vertAlign w:val="subscript"/>
        </w:rPr>
        <w:t>3</w:t>
      </w:r>
      <w:r w:rsidRPr="00E81A37">
        <w:t xml:space="preserve"> in water is 1.8 </w:t>
      </w:r>
      <w:r w:rsidR="002332FD">
        <w:t>×</w:t>
      </w:r>
      <w:r w:rsidRPr="00E81A37">
        <w:t xml:space="preserve"> 10</w:t>
      </w:r>
      <w:r w:rsidRPr="00E81A37">
        <w:rPr>
          <w:vertAlign w:val="superscript"/>
        </w:rPr>
        <w:t>-5</w:t>
      </w:r>
      <w:r w:rsidRPr="00E81A37">
        <w:t xml:space="preserve"> at 25 </w:t>
      </w:r>
      <w:proofErr w:type="spellStart"/>
      <w:r w:rsidRPr="00E81A37">
        <w:rPr>
          <w:vertAlign w:val="superscript"/>
        </w:rPr>
        <w:t>o</w:t>
      </w:r>
      <w:r w:rsidRPr="00E81A37">
        <w:t>C.</w:t>
      </w:r>
      <w:proofErr w:type="spellEnd"/>
    </w:p>
    <w:p w:rsidR="008C28F1" w:rsidRPr="00E81A37" w:rsidRDefault="008C28F1" w:rsidP="008C28F1"/>
    <w:p w:rsidR="008C28F1" w:rsidRPr="00E81A37" w:rsidRDefault="008C28F1" w:rsidP="008C28F1">
      <w:r w:rsidRPr="00E81A37">
        <w:t>a</w:t>
      </w:r>
      <w:r w:rsidR="000A56CD">
        <w:t>.</w:t>
      </w:r>
      <w:r w:rsidRPr="00E81A37">
        <w:tab/>
        <w:t>Write the net-io</w:t>
      </w:r>
      <w:r w:rsidR="002332FD">
        <w:t>n</w:t>
      </w:r>
      <w:r w:rsidRPr="00E81A37">
        <w:t xml:space="preserve">ic equation for the reaction of </w:t>
      </w:r>
      <w:proofErr w:type="gramStart"/>
      <w:r w:rsidRPr="00E81A37">
        <w:t>NH</w:t>
      </w:r>
      <w:r w:rsidRPr="00E81A37">
        <w:rPr>
          <w:vertAlign w:val="subscript"/>
        </w:rPr>
        <w:t>3</w:t>
      </w:r>
      <w:r w:rsidRPr="00E81A37">
        <w:t>(</w:t>
      </w:r>
      <w:proofErr w:type="spellStart"/>
      <w:proofErr w:type="gramEnd"/>
      <w:r w:rsidRPr="00E81A37">
        <w:rPr>
          <w:i/>
        </w:rPr>
        <w:t>aq</w:t>
      </w:r>
      <w:proofErr w:type="spellEnd"/>
      <w:r w:rsidRPr="00E81A37">
        <w:t xml:space="preserve">) with </w:t>
      </w:r>
      <w:proofErr w:type="spellStart"/>
      <w:r w:rsidRPr="00E81A37">
        <w:t>HCl</w:t>
      </w:r>
      <w:proofErr w:type="spellEnd"/>
      <w:r w:rsidRPr="00E81A37">
        <w:t>(</w:t>
      </w:r>
      <w:proofErr w:type="spellStart"/>
      <w:r w:rsidRPr="00E81A37">
        <w:rPr>
          <w:i/>
        </w:rPr>
        <w:t>aq</w:t>
      </w:r>
      <w:proofErr w:type="spellEnd"/>
      <w:r w:rsidRPr="00E81A37">
        <w:t>).</w:t>
      </w:r>
    </w:p>
    <w:p w:rsidR="008C28F1" w:rsidRPr="00E81A37" w:rsidRDefault="008C28F1" w:rsidP="008C28F1"/>
    <w:p w:rsidR="008C28F1" w:rsidRPr="00E81A37" w:rsidRDefault="008C28F1" w:rsidP="000A56CD">
      <w:pPr>
        <w:ind w:left="720" w:hanging="720"/>
      </w:pPr>
      <w:r w:rsidRPr="00E81A37">
        <w:t>b</w:t>
      </w:r>
      <w:r w:rsidR="000A56CD">
        <w:t>.</w:t>
      </w:r>
      <w:r w:rsidRPr="00E81A37">
        <w:tab/>
        <w:t xml:space="preserve">Using the axes provided below, sketch the titration curve that results when a total of 40.0 </w:t>
      </w:r>
      <w:proofErr w:type="spellStart"/>
      <w:r w:rsidRPr="00E81A37">
        <w:t>mL</w:t>
      </w:r>
      <w:proofErr w:type="spellEnd"/>
      <w:r w:rsidRPr="00E81A37">
        <w:t xml:space="preserve"> of 0.20 </w:t>
      </w:r>
      <w:r w:rsidRPr="00E81A37">
        <w:rPr>
          <w:i/>
        </w:rPr>
        <w:t>M</w:t>
      </w:r>
      <w:r w:rsidRPr="00E81A37">
        <w:t xml:space="preserve"> </w:t>
      </w:r>
      <w:proofErr w:type="spellStart"/>
      <w:r w:rsidRPr="00E81A37">
        <w:t>HCl</w:t>
      </w:r>
      <w:proofErr w:type="spellEnd"/>
      <w:r w:rsidRPr="00E81A37">
        <w:t>(</w:t>
      </w:r>
      <w:proofErr w:type="spellStart"/>
      <w:r w:rsidRPr="00E81A37">
        <w:rPr>
          <w:i/>
        </w:rPr>
        <w:t>aq</w:t>
      </w:r>
      <w:proofErr w:type="spellEnd"/>
      <w:r w:rsidRPr="00E81A37">
        <w:t xml:space="preserve">) is added </w:t>
      </w:r>
      <w:proofErr w:type="spellStart"/>
      <w:r w:rsidRPr="00E81A37">
        <w:t>dropwise</w:t>
      </w:r>
      <w:proofErr w:type="spellEnd"/>
      <w:r w:rsidRPr="00E81A37">
        <w:t xml:space="preserve"> to the 30.0 </w:t>
      </w:r>
      <w:proofErr w:type="spellStart"/>
      <w:r w:rsidRPr="00E81A37">
        <w:t>mL</w:t>
      </w:r>
      <w:proofErr w:type="spellEnd"/>
      <w:r w:rsidRPr="00E81A37">
        <w:t xml:space="preserve"> volume of 0.10 </w:t>
      </w:r>
      <w:r w:rsidRPr="00E81A37">
        <w:rPr>
          <w:i/>
        </w:rPr>
        <w:t>M</w:t>
      </w:r>
      <w:r w:rsidRPr="00E81A37">
        <w:t xml:space="preserve"> NH</w:t>
      </w:r>
      <w:r w:rsidRPr="00E81A37">
        <w:rPr>
          <w:vertAlign w:val="subscript"/>
        </w:rPr>
        <w:t>3</w:t>
      </w:r>
      <w:r w:rsidRPr="00E81A37">
        <w:t>(</w:t>
      </w:r>
      <w:proofErr w:type="spellStart"/>
      <w:r w:rsidRPr="00E81A37">
        <w:rPr>
          <w:i/>
        </w:rPr>
        <w:t>aq</w:t>
      </w:r>
      <w:proofErr w:type="spellEnd"/>
      <w:r w:rsidRPr="00E81A37">
        <w:t>).</w:t>
      </w:r>
    </w:p>
    <w:p w:rsidR="008C28F1" w:rsidRPr="00E81A37" w:rsidRDefault="008C28F1" w:rsidP="008C28F1"/>
    <w:p w:rsidR="008C28F1" w:rsidRPr="00E81A37" w:rsidRDefault="002F293E" w:rsidP="008C28F1">
      <w:r>
        <w:rPr>
          <w:noProof/>
        </w:rPr>
        <w:drawing>
          <wp:inline distT="0" distB="0" distL="0" distR="0">
            <wp:extent cx="5145405" cy="3176905"/>
            <wp:effectExtent l="19050" t="0" r="0" b="0"/>
            <wp:docPr id="18" name="Picture 18" descr="00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0fig8"/>
                    <pic:cNvPicPr>
                      <a:picLocks noChangeAspect="1" noChangeArrowheads="1"/>
                    </pic:cNvPicPr>
                  </pic:nvPicPr>
                  <pic:blipFill>
                    <a:blip r:embed="rId40" cstate="print"/>
                    <a:srcRect/>
                    <a:stretch>
                      <a:fillRect/>
                    </a:stretch>
                  </pic:blipFill>
                  <pic:spPr bwMode="auto">
                    <a:xfrm>
                      <a:off x="0" y="0"/>
                      <a:ext cx="5145405" cy="3176905"/>
                    </a:xfrm>
                    <a:prstGeom prst="rect">
                      <a:avLst/>
                    </a:prstGeom>
                    <a:noFill/>
                    <a:ln w="9525">
                      <a:noFill/>
                      <a:miter lim="800000"/>
                      <a:headEnd/>
                      <a:tailEnd/>
                    </a:ln>
                  </pic:spPr>
                </pic:pic>
              </a:graphicData>
            </a:graphic>
          </wp:inline>
        </w:drawing>
      </w:r>
    </w:p>
    <w:p w:rsidR="008C28F1" w:rsidRPr="00E81A37" w:rsidRDefault="008C28F1" w:rsidP="000A56CD">
      <w:pPr>
        <w:ind w:left="720" w:hanging="720"/>
      </w:pPr>
      <w:r w:rsidRPr="00E81A37">
        <w:t>c</w:t>
      </w:r>
      <w:r w:rsidR="000A56CD">
        <w:t>.</w:t>
      </w:r>
      <w:r w:rsidRPr="00E81A37">
        <w:tab/>
        <w:t>From the table below, select the most appropriate indicator for the titration.  Justify your choice</w:t>
      </w:r>
    </w:p>
    <w:p w:rsidR="008C28F1" w:rsidRPr="00E81A37" w:rsidRDefault="008C28F1" w:rsidP="008C28F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28"/>
        <w:gridCol w:w="4428"/>
      </w:tblGrid>
      <w:tr w:rsidR="008C28F1" w:rsidRPr="00E81A37">
        <w:tc>
          <w:tcPr>
            <w:tcW w:w="4428" w:type="dxa"/>
          </w:tcPr>
          <w:p w:rsidR="008C28F1" w:rsidRPr="00E81A37" w:rsidRDefault="008C28F1" w:rsidP="002832A8">
            <w:r w:rsidRPr="00E81A37">
              <w:t>Indicator</w:t>
            </w:r>
          </w:p>
        </w:tc>
        <w:tc>
          <w:tcPr>
            <w:tcW w:w="4428" w:type="dxa"/>
          </w:tcPr>
          <w:p w:rsidR="008C28F1" w:rsidRPr="00E81A37" w:rsidRDefault="008C28F1" w:rsidP="002832A8">
            <w:proofErr w:type="spellStart"/>
            <w:r w:rsidRPr="00E81A37">
              <w:t>p</w:t>
            </w:r>
            <w:r w:rsidRPr="00E81A37">
              <w:rPr>
                <w:i/>
              </w:rPr>
              <w:t>K</w:t>
            </w:r>
            <w:r w:rsidRPr="00D343DB">
              <w:rPr>
                <w:vertAlign w:val="subscript"/>
              </w:rPr>
              <w:t>a</w:t>
            </w:r>
            <w:proofErr w:type="spellEnd"/>
          </w:p>
        </w:tc>
      </w:tr>
      <w:tr w:rsidR="008C28F1" w:rsidRPr="00E81A37">
        <w:tc>
          <w:tcPr>
            <w:tcW w:w="4428" w:type="dxa"/>
          </w:tcPr>
          <w:p w:rsidR="008C28F1" w:rsidRPr="00E81A37" w:rsidRDefault="008C28F1" w:rsidP="002832A8">
            <w:r w:rsidRPr="00E81A37">
              <w:t>Methyl Red</w:t>
            </w:r>
          </w:p>
        </w:tc>
        <w:tc>
          <w:tcPr>
            <w:tcW w:w="4428" w:type="dxa"/>
          </w:tcPr>
          <w:p w:rsidR="008C28F1" w:rsidRPr="00E81A37" w:rsidRDefault="008C28F1" w:rsidP="002832A8">
            <w:r w:rsidRPr="00E81A37">
              <w:t>5.5</w:t>
            </w:r>
          </w:p>
        </w:tc>
      </w:tr>
      <w:tr w:rsidR="008C28F1" w:rsidRPr="00E81A37">
        <w:tc>
          <w:tcPr>
            <w:tcW w:w="4428" w:type="dxa"/>
          </w:tcPr>
          <w:p w:rsidR="008C28F1" w:rsidRPr="00E81A37" w:rsidRDefault="008C28F1" w:rsidP="002832A8">
            <w:proofErr w:type="spellStart"/>
            <w:r w:rsidRPr="00E81A37">
              <w:t>Bromothymol</w:t>
            </w:r>
            <w:proofErr w:type="spellEnd"/>
            <w:r w:rsidRPr="00E81A37">
              <w:t xml:space="preserve"> Blue</w:t>
            </w:r>
          </w:p>
        </w:tc>
        <w:tc>
          <w:tcPr>
            <w:tcW w:w="4428" w:type="dxa"/>
          </w:tcPr>
          <w:p w:rsidR="008C28F1" w:rsidRPr="00E81A37" w:rsidRDefault="008C28F1" w:rsidP="002832A8">
            <w:r w:rsidRPr="00E81A37">
              <w:t>7.1</w:t>
            </w:r>
          </w:p>
        </w:tc>
      </w:tr>
      <w:tr w:rsidR="008C28F1" w:rsidRPr="00E81A37">
        <w:tc>
          <w:tcPr>
            <w:tcW w:w="4428" w:type="dxa"/>
          </w:tcPr>
          <w:p w:rsidR="008C28F1" w:rsidRPr="00E81A37" w:rsidRDefault="008C28F1" w:rsidP="002832A8">
            <w:r w:rsidRPr="00E81A37">
              <w:t>Phenolphthalein</w:t>
            </w:r>
          </w:p>
        </w:tc>
        <w:tc>
          <w:tcPr>
            <w:tcW w:w="4428" w:type="dxa"/>
          </w:tcPr>
          <w:p w:rsidR="008C28F1" w:rsidRPr="00E81A37" w:rsidRDefault="008C28F1" w:rsidP="002832A8">
            <w:r w:rsidRPr="00E81A37">
              <w:t>8.7</w:t>
            </w:r>
          </w:p>
        </w:tc>
      </w:tr>
    </w:tbl>
    <w:p w:rsidR="008C28F1" w:rsidRPr="00E81A37" w:rsidRDefault="008C28F1" w:rsidP="008C28F1"/>
    <w:p w:rsidR="008C28F1" w:rsidRPr="00E81A37" w:rsidRDefault="008C28F1" w:rsidP="008C28F1"/>
    <w:p w:rsidR="008C28F1" w:rsidRPr="00E81A37" w:rsidRDefault="000A56CD" w:rsidP="000A56CD">
      <w:pPr>
        <w:ind w:left="720" w:hanging="720"/>
      </w:pPr>
      <w:r>
        <w:t>d.</w:t>
      </w:r>
      <w:r>
        <w:tab/>
      </w:r>
      <w:r w:rsidR="008C28F1" w:rsidRPr="00E81A37">
        <w:t xml:space="preserve">If equal volumes of 0.10 </w:t>
      </w:r>
      <w:r w:rsidR="008C28F1" w:rsidRPr="00E81A37">
        <w:rPr>
          <w:i/>
        </w:rPr>
        <w:t>M</w:t>
      </w:r>
      <w:r w:rsidR="008C28F1" w:rsidRPr="00E81A37">
        <w:t xml:space="preserve"> </w:t>
      </w:r>
      <w:proofErr w:type="gramStart"/>
      <w:r w:rsidR="008C28F1" w:rsidRPr="00E81A37">
        <w:t>NH</w:t>
      </w:r>
      <w:r w:rsidR="008C28F1" w:rsidRPr="00E81A37">
        <w:rPr>
          <w:vertAlign w:val="subscript"/>
        </w:rPr>
        <w:t>3</w:t>
      </w:r>
      <w:r w:rsidR="008C28F1" w:rsidRPr="00E81A37">
        <w:t>(</w:t>
      </w:r>
      <w:proofErr w:type="spellStart"/>
      <w:proofErr w:type="gramEnd"/>
      <w:r w:rsidR="008C28F1" w:rsidRPr="00E81A37">
        <w:rPr>
          <w:i/>
        </w:rPr>
        <w:t>aq</w:t>
      </w:r>
      <w:proofErr w:type="spellEnd"/>
      <w:r w:rsidR="008C28F1" w:rsidRPr="00E81A37">
        <w:t xml:space="preserve">) and 0.10 </w:t>
      </w:r>
      <w:r w:rsidR="008C28F1" w:rsidRPr="00E81A37">
        <w:rPr>
          <w:i/>
        </w:rPr>
        <w:t>M</w:t>
      </w:r>
      <w:r w:rsidR="008C28F1" w:rsidRPr="00E81A37">
        <w:t xml:space="preserve"> NH</w:t>
      </w:r>
      <w:r w:rsidR="008C28F1" w:rsidRPr="00E81A37">
        <w:rPr>
          <w:vertAlign w:val="subscript"/>
        </w:rPr>
        <w:t>4</w:t>
      </w:r>
      <w:r w:rsidR="008C28F1" w:rsidRPr="00E81A37">
        <w:t>Cl(</w:t>
      </w:r>
      <w:proofErr w:type="spellStart"/>
      <w:r w:rsidR="008C28F1" w:rsidRPr="00E81A37">
        <w:rPr>
          <w:i/>
        </w:rPr>
        <w:t>aq</w:t>
      </w:r>
      <w:proofErr w:type="spellEnd"/>
      <w:r w:rsidR="008C28F1" w:rsidRPr="00E81A37">
        <w:t>) are mixed, is the resulting solution acidic, neutral, or basic? Explain</w:t>
      </w:r>
    </w:p>
    <w:p w:rsidR="008C28F1" w:rsidRPr="00E81A37" w:rsidRDefault="008C28F1" w:rsidP="008C28F1"/>
    <w:p w:rsidR="008C28F1" w:rsidRDefault="0030737D" w:rsidP="0030737D">
      <w:pPr>
        <w:rPr>
          <w:b/>
        </w:rPr>
      </w:pPr>
      <w:r w:rsidRPr="0030737D">
        <w:rPr>
          <w:b/>
        </w:rPr>
        <w:t>2011B #1</w:t>
      </w:r>
    </w:p>
    <w:p w:rsidR="0030737D" w:rsidRDefault="0030737D" w:rsidP="0030737D">
      <w:pPr>
        <w:rPr>
          <w:b/>
        </w:rPr>
      </w:pPr>
    </w:p>
    <w:p w:rsidR="0030737D" w:rsidRDefault="0030737D" w:rsidP="0030737D">
      <w:pPr>
        <w:ind w:left="720" w:hanging="720"/>
      </w:pPr>
      <w:r>
        <w:t>1.</w:t>
      </w:r>
      <w:r>
        <w:tab/>
        <w:t xml:space="preserve">Answer the following questions about the solubility and reactions of the ionic compounds </w:t>
      </w:r>
      <w:proofErr w:type="gramStart"/>
      <w:r>
        <w:t>M(</w:t>
      </w:r>
      <w:proofErr w:type="gramEnd"/>
      <w:r>
        <w:t>OH)</w:t>
      </w:r>
      <w:r w:rsidRPr="00BE7067">
        <w:rPr>
          <w:vertAlign w:val="subscript"/>
        </w:rPr>
        <w:t>2</w:t>
      </w:r>
      <w:r>
        <w:t xml:space="preserve"> and MCO</w:t>
      </w:r>
      <w:r w:rsidRPr="00BE7067">
        <w:rPr>
          <w:vertAlign w:val="subscript"/>
        </w:rPr>
        <w:t>3</w:t>
      </w:r>
      <w:r>
        <w:t>, where M represents an unidentified metal.</w:t>
      </w:r>
    </w:p>
    <w:p w:rsidR="0030737D" w:rsidRDefault="0030737D" w:rsidP="0030737D">
      <w:pPr>
        <w:ind w:left="720" w:hanging="720"/>
      </w:pPr>
    </w:p>
    <w:p w:rsidR="0030737D" w:rsidRDefault="0030737D" w:rsidP="0030737D">
      <w:r>
        <w:tab/>
        <w:t>a.)</w:t>
      </w:r>
      <w:r>
        <w:tab/>
        <w:t>Identify the charge of the M ion in the ionic compounds above.</w:t>
      </w:r>
    </w:p>
    <w:p w:rsidR="0030737D" w:rsidRDefault="0030737D" w:rsidP="0030737D"/>
    <w:p w:rsidR="0030737D" w:rsidRDefault="0030737D" w:rsidP="0030737D">
      <w:r>
        <w:tab/>
        <w:t>b.)</w:t>
      </w:r>
      <w:r>
        <w:tab/>
        <w:t xml:space="preserve">At 25 </w:t>
      </w:r>
      <w:proofErr w:type="spellStart"/>
      <w:r w:rsidRPr="00BE7067">
        <w:rPr>
          <w:vertAlign w:val="superscript"/>
        </w:rPr>
        <w:t>o</w:t>
      </w:r>
      <w:r>
        <w:t>C</w:t>
      </w:r>
      <w:proofErr w:type="spellEnd"/>
      <w:r>
        <w:t xml:space="preserve">, a saturated solution of </w:t>
      </w:r>
      <w:proofErr w:type="gramStart"/>
      <w:r>
        <w:t>M(</w:t>
      </w:r>
      <w:proofErr w:type="gramEnd"/>
      <w:r>
        <w:t>OH)</w:t>
      </w:r>
      <w:r w:rsidRPr="00BE7067">
        <w:rPr>
          <w:vertAlign w:val="subscript"/>
        </w:rPr>
        <w:t>2</w:t>
      </w:r>
      <w:r>
        <w:t xml:space="preserve"> has a pH of 9.15.</w:t>
      </w:r>
    </w:p>
    <w:p w:rsidR="0030737D" w:rsidRDefault="0030737D" w:rsidP="0030737D"/>
    <w:p w:rsidR="0030737D" w:rsidRDefault="0030737D" w:rsidP="0030737D">
      <w:pPr>
        <w:ind w:left="2160" w:hanging="720"/>
      </w:pPr>
      <w:proofErr w:type="spellStart"/>
      <w:r>
        <w:t>i</w:t>
      </w:r>
      <w:proofErr w:type="spellEnd"/>
      <w:r>
        <w:t>.)</w:t>
      </w:r>
      <w:r>
        <w:tab/>
        <w:t>Calculate the molar concentration of OH</w:t>
      </w:r>
      <w:r w:rsidRPr="00BE7067">
        <w:rPr>
          <w:vertAlign w:val="superscript"/>
        </w:rPr>
        <w:t>-</w:t>
      </w:r>
      <w:r>
        <w:t>(</w:t>
      </w:r>
      <w:proofErr w:type="spellStart"/>
      <w:r>
        <w:t>aq</w:t>
      </w:r>
      <w:proofErr w:type="spellEnd"/>
      <w:r>
        <w:t>) in the saturated solution.</w:t>
      </w:r>
    </w:p>
    <w:p w:rsidR="0030737D" w:rsidRDefault="0030737D" w:rsidP="0030737D">
      <w:pPr>
        <w:ind w:left="2160" w:hanging="720"/>
      </w:pPr>
    </w:p>
    <w:p w:rsidR="0030737D" w:rsidRDefault="0030737D" w:rsidP="0030737D">
      <w:r>
        <w:tab/>
      </w:r>
      <w:r>
        <w:tab/>
        <w:t>ii.)</w:t>
      </w:r>
      <w:r>
        <w:tab/>
        <w:t xml:space="preserve">Write the solubility product expression for </w:t>
      </w:r>
      <w:proofErr w:type="gramStart"/>
      <w:r>
        <w:t>M(</w:t>
      </w:r>
      <w:proofErr w:type="gramEnd"/>
      <w:r>
        <w:t>OH)</w:t>
      </w:r>
      <w:r w:rsidRPr="00BE7067">
        <w:rPr>
          <w:vertAlign w:val="subscript"/>
        </w:rPr>
        <w:t>2</w:t>
      </w:r>
      <w:r>
        <w:t>.</w:t>
      </w:r>
    </w:p>
    <w:p w:rsidR="0030737D" w:rsidRDefault="0030737D" w:rsidP="0030737D"/>
    <w:p w:rsidR="0030737D" w:rsidRDefault="0030737D" w:rsidP="0030737D">
      <w:pPr>
        <w:ind w:left="2160" w:hanging="720"/>
      </w:pPr>
      <w:r>
        <w:t>iii.)</w:t>
      </w:r>
      <w:r>
        <w:tab/>
        <w:t xml:space="preserve">Calculate the value of the solubility product constant, </w:t>
      </w:r>
      <w:proofErr w:type="spellStart"/>
      <w:r w:rsidRPr="00BE7067">
        <w:rPr>
          <w:i/>
        </w:rPr>
        <w:t>K</w:t>
      </w:r>
      <w:r w:rsidRPr="00BE7067">
        <w:rPr>
          <w:vertAlign w:val="subscript"/>
        </w:rPr>
        <w:t>sp</w:t>
      </w:r>
      <w:proofErr w:type="spellEnd"/>
      <w:r>
        <w:t xml:space="preserve">, for </w:t>
      </w:r>
      <w:proofErr w:type="gramStart"/>
      <w:r>
        <w:t>M(</w:t>
      </w:r>
      <w:proofErr w:type="gramEnd"/>
      <w:r>
        <w:t>OH)</w:t>
      </w:r>
      <w:r w:rsidRPr="00BE7067">
        <w:rPr>
          <w:vertAlign w:val="subscript"/>
        </w:rPr>
        <w:t>2</w:t>
      </w:r>
      <w:r>
        <w:t xml:space="preserve"> at 25 </w:t>
      </w:r>
      <w:proofErr w:type="spellStart"/>
      <w:r w:rsidRPr="00BE7067">
        <w:rPr>
          <w:vertAlign w:val="superscript"/>
        </w:rPr>
        <w:t>o</w:t>
      </w:r>
      <w:r>
        <w:t>C.</w:t>
      </w:r>
      <w:proofErr w:type="spellEnd"/>
    </w:p>
    <w:p w:rsidR="0030737D" w:rsidRDefault="0030737D" w:rsidP="0030737D">
      <w:pPr>
        <w:ind w:left="2160" w:hanging="720"/>
      </w:pPr>
    </w:p>
    <w:p w:rsidR="0030737D" w:rsidRDefault="0030737D" w:rsidP="0030737D">
      <w:pPr>
        <w:ind w:left="1440" w:hanging="720"/>
      </w:pPr>
      <w:r>
        <w:t>c.)</w:t>
      </w:r>
      <w:r>
        <w:tab/>
        <w:t>For the metal carbonate, MCO</w:t>
      </w:r>
      <w:r w:rsidRPr="00BE7067">
        <w:rPr>
          <w:vertAlign w:val="subscript"/>
        </w:rPr>
        <w:t>3</w:t>
      </w:r>
      <w:r>
        <w:t xml:space="preserve">, the value of the solubility product constant, </w:t>
      </w:r>
      <w:proofErr w:type="spellStart"/>
      <w:r w:rsidRPr="00BE7067">
        <w:rPr>
          <w:i/>
        </w:rPr>
        <w:t>K</w:t>
      </w:r>
      <w:r w:rsidRPr="00BE7067">
        <w:rPr>
          <w:vertAlign w:val="subscript"/>
        </w:rPr>
        <w:t>sp</w:t>
      </w:r>
      <w:proofErr w:type="spellEnd"/>
      <w:r>
        <w:t xml:space="preserve">, is 7.4 </w:t>
      </w:r>
      <w:r w:rsidR="000170E8">
        <w:t>×</w:t>
      </w:r>
      <w:r>
        <w:t xml:space="preserve"> 10</w:t>
      </w:r>
      <w:r w:rsidRPr="00BE7067">
        <w:rPr>
          <w:vertAlign w:val="superscript"/>
        </w:rPr>
        <w:t>-14</w:t>
      </w:r>
      <w:r>
        <w:t xml:space="preserve"> at 25 </w:t>
      </w:r>
      <w:proofErr w:type="spellStart"/>
      <w:r w:rsidRPr="00BE7067">
        <w:rPr>
          <w:vertAlign w:val="superscript"/>
        </w:rPr>
        <w:t>o</w:t>
      </w:r>
      <w:r>
        <w:t>C.</w:t>
      </w:r>
      <w:proofErr w:type="spellEnd"/>
      <w:r>
        <w:t xml:space="preserve">  On the basis of this information and your results in part b), which compound, </w:t>
      </w:r>
      <w:proofErr w:type="gramStart"/>
      <w:r>
        <w:t>M(</w:t>
      </w:r>
      <w:proofErr w:type="gramEnd"/>
      <w:r>
        <w:t>OH)</w:t>
      </w:r>
      <w:r w:rsidRPr="00BE7067">
        <w:rPr>
          <w:vertAlign w:val="subscript"/>
        </w:rPr>
        <w:t>2</w:t>
      </w:r>
      <w:r>
        <w:t xml:space="preserve"> or MCO</w:t>
      </w:r>
      <w:r w:rsidRPr="00BE7067">
        <w:rPr>
          <w:vertAlign w:val="subscript"/>
        </w:rPr>
        <w:t>3</w:t>
      </w:r>
      <w:r>
        <w:t xml:space="preserve">, has the greater molar solubility in water at 25 </w:t>
      </w:r>
      <w:proofErr w:type="spellStart"/>
      <w:r w:rsidRPr="00BE7067">
        <w:rPr>
          <w:vertAlign w:val="superscript"/>
        </w:rPr>
        <w:t>o</w:t>
      </w:r>
      <w:r>
        <w:t>C</w:t>
      </w:r>
      <w:proofErr w:type="spellEnd"/>
      <w:r>
        <w:t>?  Justify your answer with a calculation.</w:t>
      </w:r>
    </w:p>
    <w:p w:rsidR="000170E8" w:rsidRDefault="000170E8" w:rsidP="0030737D">
      <w:pPr>
        <w:ind w:left="1440" w:hanging="720"/>
      </w:pPr>
    </w:p>
    <w:p w:rsidR="0030737D" w:rsidRDefault="0030737D" w:rsidP="000170E8">
      <w:pPr>
        <w:ind w:left="1440" w:hanging="720"/>
      </w:pPr>
      <w:r>
        <w:t>d.)</w:t>
      </w:r>
      <w:r>
        <w:tab/>
        <w:t>MCO</w:t>
      </w:r>
      <w:r w:rsidRPr="00BE7067">
        <w:rPr>
          <w:vertAlign w:val="subscript"/>
        </w:rPr>
        <w:t xml:space="preserve">3 </w:t>
      </w:r>
      <w:r>
        <w:t>decomposes at high temperatures, as shown by the reaction represented below.</w:t>
      </w:r>
    </w:p>
    <w:p w:rsidR="000170E8" w:rsidRDefault="000170E8" w:rsidP="000170E8">
      <w:pPr>
        <w:ind w:left="1440" w:hanging="720"/>
      </w:pPr>
    </w:p>
    <w:p w:rsidR="0030737D" w:rsidRDefault="0030737D" w:rsidP="0030737D">
      <w:r>
        <w:tab/>
      </w:r>
      <w:r>
        <w:tab/>
      </w:r>
      <w:r w:rsidR="000170E8">
        <w:tab/>
      </w:r>
      <w:r>
        <w:t>MCO</w:t>
      </w:r>
      <w:r w:rsidRPr="00BE7067">
        <w:rPr>
          <w:vertAlign w:val="subscript"/>
        </w:rPr>
        <w:t>3</w:t>
      </w:r>
      <w:r>
        <w:t xml:space="preserve">(s) </w:t>
      </w:r>
      <w:r>
        <w:sym w:font="Chemfont New" w:char="F096"/>
      </w:r>
      <w:r>
        <w:t xml:space="preserve"> MO(s) + </w:t>
      </w:r>
      <w:proofErr w:type="gramStart"/>
      <w:r>
        <w:t>CO</w:t>
      </w:r>
      <w:r w:rsidRPr="00BE7067">
        <w:rPr>
          <w:vertAlign w:val="subscript"/>
        </w:rPr>
        <w:t>2</w:t>
      </w:r>
      <w:r>
        <w:t>(</w:t>
      </w:r>
      <w:proofErr w:type="gramEnd"/>
      <w:r>
        <w:t>g)</w:t>
      </w:r>
    </w:p>
    <w:p w:rsidR="000170E8" w:rsidRDefault="000170E8" w:rsidP="0030737D"/>
    <w:p w:rsidR="0030737D" w:rsidRDefault="0030737D" w:rsidP="0030737D">
      <w:pPr>
        <w:ind w:left="1440"/>
      </w:pPr>
      <w:r>
        <w:t>A sample of MCO</w:t>
      </w:r>
      <w:r w:rsidRPr="00BE7067">
        <w:rPr>
          <w:vertAlign w:val="subscript"/>
        </w:rPr>
        <w:t>3</w:t>
      </w:r>
      <w:r>
        <w:t xml:space="preserve"> is placed in a previously evacuated container, heated to 423 K, and allowed to come to equilibrium.  Some solid MCO</w:t>
      </w:r>
      <w:r w:rsidRPr="00BE7067">
        <w:rPr>
          <w:vertAlign w:val="subscript"/>
        </w:rPr>
        <w:t>3</w:t>
      </w:r>
      <w:r>
        <w:t xml:space="preserve"> remains in the container.  The value of </w:t>
      </w:r>
      <w:r w:rsidRPr="00BE7067">
        <w:rPr>
          <w:i/>
        </w:rPr>
        <w:t>K</w:t>
      </w:r>
      <w:r w:rsidRPr="00BE7067">
        <w:rPr>
          <w:vertAlign w:val="subscript"/>
        </w:rPr>
        <w:t xml:space="preserve">P </w:t>
      </w:r>
      <w:r>
        <w:t>for the reaction at 423 K is 0.0012.</w:t>
      </w:r>
    </w:p>
    <w:p w:rsidR="000170E8" w:rsidRDefault="000170E8" w:rsidP="0030737D">
      <w:pPr>
        <w:ind w:left="1440"/>
      </w:pPr>
    </w:p>
    <w:p w:rsidR="0030737D" w:rsidRDefault="0030737D" w:rsidP="0030737D">
      <w:r>
        <w:tab/>
      </w:r>
      <w:r>
        <w:tab/>
      </w:r>
      <w:proofErr w:type="spellStart"/>
      <w:r>
        <w:t>i</w:t>
      </w:r>
      <w:proofErr w:type="spellEnd"/>
      <w:r>
        <w:t>.)</w:t>
      </w:r>
      <w:r>
        <w:tab/>
        <w:t xml:space="preserve">Write the equilibrium constant expression for </w:t>
      </w:r>
      <w:r w:rsidRPr="00BE7067">
        <w:rPr>
          <w:i/>
        </w:rPr>
        <w:t>K</w:t>
      </w:r>
      <w:r w:rsidRPr="00BE7067">
        <w:rPr>
          <w:vertAlign w:val="subscript"/>
        </w:rPr>
        <w:t>P</w:t>
      </w:r>
      <w:r>
        <w:t xml:space="preserve"> of the reaction.</w:t>
      </w:r>
    </w:p>
    <w:p w:rsidR="000170E8" w:rsidRDefault="000170E8" w:rsidP="0030737D"/>
    <w:p w:rsidR="0030737D" w:rsidRDefault="0030737D" w:rsidP="0030737D">
      <w:pPr>
        <w:ind w:left="2160" w:hanging="720"/>
      </w:pPr>
      <w:r>
        <w:t>ii.)</w:t>
      </w:r>
      <w:r>
        <w:tab/>
        <w:t xml:space="preserve">Determine the pressure, in </w:t>
      </w:r>
      <w:proofErr w:type="spellStart"/>
      <w:r>
        <w:t>atm</w:t>
      </w:r>
      <w:proofErr w:type="spellEnd"/>
      <w:r>
        <w:t xml:space="preserve">, of </w:t>
      </w:r>
      <w:proofErr w:type="gramStart"/>
      <w:r>
        <w:t>CO</w:t>
      </w:r>
      <w:r w:rsidRPr="00BE7067">
        <w:rPr>
          <w:vertAlign w:val="subscript"/>
        </w:rPr>
        <w:t>2</w:t>
      </w:r>
      <w:r>
        <w:t>(</w:t>
      </w:r>
      <w:proofErr w:type="gramEnd"/>
      <w:r>
        <w:t>g) in the container at equilibrium at 423 K.</w:t>
      </w:r>
    </w:p>
    <w:p w:rsidR="000170E8" w:rsidRDefault="000170E8" w:rsidP="0030737D">
      <w:pPr>
        <w:ind w:left="2160" w:hanging="720"/>
      </w:pPr>
    </w:p>
    <w:p w:rsidR="0030737D" w:rsidRDefault="0030737D" w:rsidP="0030737D">
      <w:pPr>
        <w:ind w:left="2160" w:hanging="720"/>
      </w:pPr>
      <w:r>
        <w:t>iii.)</w:t>
      </w:r>
      <w:r>
        <w:tab/>
        <w:t xml:space="preserve">Indicate whether the value of </w:t>
      </w:r>
      <w:proofErr w:type="spellStart"/>
      <w:r>
        <w:rPr>
          <w:rFonts w:cstheme="minorHAnsi"/>
        </w:rPr>
        <w:t>Δ</w:t>
      </w:r>
      <w:r w:rsidRPr="00BE7067">
        <w:rPr>
          <w:i/>
        </w:rPr>
        <w:t>G</w:t>
      </w:r>
      <w:r w:rsidRPr="00BE7067">
        <w:rPr>
          <w:vertAlign w:val="superscript"/>
        </w:rPr>
        <w:t>o</w:t>
      </w:r>
      <w:proofErr w:type="spellEnd"/>
      <w:r>
        <w:t xml:space="preserve"> for the reaction at 423 K is positive, negative, or zero.  Justify your answer.</w:t>
      </w:r>
    </w:p>
    <w:p w:rsidR="0030737D" w:rsidRPr="0030737D" w:rsidRDefault="0030737D" w:rsidP="0030737D"/>
    <w:p w:rsidR="0030737D" w:rsidRPr="00E81A37" w:rsidRDefault="0030737D" w:rsidP="0030737D"/>
    <w:p w:rsidR="004F3866" w:rsidRDefault="004F3866" w:rsidP="004F3866">
      <w:pPr>
        <w:ind w:left="1440" w:hanging="1440"/>
      </w:pPr>
      <w:r w:rsidRPr="004F3866">
        <w:rPr>
          <w:b/>
        </w:rPr>
        <w:lastRenderedPageBreak/>
        <w:t>2010 #1</w:t>
      </w:r>
      <w:r>
        <w:tab/>
        <w:t xml:space="preserve">Several reactions are carried out using </w:t>
      </w:r>
      <w:proofErr w:type="spellStart"/>
      <w:r>
        <w:t>AgBr</w:t>
      </w:r>
      <w:proofErr w:type="spellEnd"/>
      <w:r>
        <w:t xml:space="preserve">, a cream-colored silver salt for which the value of the solubility-product constant, </w:t>
      </w:r>
      <w:proofErr w:type="spellStart"/>
      <w:r w:rsidRPr="00967695">
        <w:rPr>
          <w:i/>
        </w:rPr>
        <w:t>K</w:t>
      </w:r>
      <w:r w:rsidRPr="00EE2888">
        <w:rPr>
          <w:vertAlign w:val="subscript"/>
        </w:rPr>
        <w:t>sp</w:t>
      </w:r>
      <w:proofErr w:type="spellEnd"/>
      <w:r>
        <w:t xml:space="preserve">, is 5.0 </w:t>
      </w:r>
      <w:r w:rsidR="00967695">
        <w:t>×</w:t>
      </w:r>
      <w:r>
        <w:t xml:space="preserve"> 10</w:t>
      </w:r>
      <w:r w:rsidRPr="00EE2888">
        <w:rPr>
          <w:vertAlign w:val="superscript"/>
        </w:rPr>
        <w:t>-13</w:t>
      </w:r>
      <w:r>
        <w:t xml:space="preserve"> at 298 K</w:t>
      </w:r>
    </w:p>
    <w:p w:rsidR="004F3866" w:rsidRDefault="004F3866" w:rsidP="004F3866">
      <w:r>
        <w:tab/>
      </w:r>
    </w:p>
    <w:p w:rsidR="004F3866" w:rsidRDefault="004F3866" w:rsidP="004F3866">
      <w:r>
        <w:t>a.</w:t>
      </w:r>
      <w:r>
        <w:tab/>
        <w:t xml:space="preserve">Write the expression for the solubility-product constant, </w:t>
      </w:r>
      <w:proofErr w:type="spellStart"/>
      <w:r w:rsidRPr="00967695">
        <w:rPr>
          <w:i/>
        </w:rPr>
        <w:t>K</w:t>
      </w:r>
      <w:r w:rsidRPr="00EE2888">
        <w:rPr>
          <w:vertAlign w:val="subscript"/>
        </w:rPr>
        <w:t>sp</w:t>
      </w:r>
      <w:proofErr w:type="spellEnd"/>
      <w:r>
        <w:t xml:space="preserve">, of </w:t>
      </w:r>
      <w:proofErr w:type="spellStart"/>
      <w:r>
        <w:t>AgBr</w:t>
      </w:r>
      <w:proofErr w:type="spellEnd"/>
      <w:r>
        <w:t>.</w:t>
      </w:r>
    </w:p>
    <w:p w:rsidR="004F3866" w:rsidRDefault="004F3866" w:rsidP="004F3866"/>
    <w:p w:rsidR="004F3866" w:rsidRDefault="004F3866" w:rsidP="004F3866">
      <w:r>
        <w:t>b.</w:t>
      </w:r>
      <w:r>
        <w:tab/>
        <w:t>Calculate the value of [Ag</w:t>
      </w:r>
      <w:r w:rsidRPr="00EE2888">
        <w:rPr>
          <w:vertAlign w:val="superscript"/>
        </w:rPr>
        <w:t>+</w:t>
      </w:r>
      <w:r>
        <w:t xml:space="preserve">] in 50.0 </w:t>
      </w:r>
      <w:proofErr w:type="spellStart"/>
      <w:r>
        <w:t>mL</w:t>
      </w:r>
      <w:proofErr w:type="spellEnd"/>
      <w:r>
        <w:t xml:space="preserve"> of a saturated solution of </w:t>
      </w:r>
      <w:proofErr w:type="spellStart"/>
      <w:r>
        <w:t>AgBr</w:t>
      </w:r>
      <w:proofErr w:type="spellEnd"/>
      <w:r>
        <w:t xml:space="preserve"> at 298 K.</w:t>
      </w:r>
    </w:p>
    <w:p w:rsidR="004F3866" w:rsidRDefault="004F3866" w:rsidP="004F3866"/>
    <w:p w:rsidR="004F3866" w:rsidRDefault="004F3866" w:rsidP="004F3866">
      <w:pPr>
        <w:ind w:left="720" w:hanging="720"/>
      </w:pPr>
      <w:r>
        <w:t>c.</w:t>
      </w:r>
      <w:r>
        <w:tab/>
        <w:t xml:space="preserve">A 50.0 </w:t>
      </w:r>
      <w:proofErr w:type="spellStart"/>
      <w:r>
        <w:t>mL</w:t>
      </w:r>
      <w:proofErr w:type="spellEnd"/>
      <w:r>
        <w:t xml:space="preserve"> sample of distilled water is added to the solution described in part b, which is in a beaker with some solid </w:t>
      </w:r>
      <w:proofErr w:type="spellStart"/>
      <w:r>
        <w:t>AgBr</w:t>
      </w:r>
      <w:proofErr w:type="spellEnd"/>
      <w:r>
        <w:t xml:space="preserve"> at the bottom.  The solution is stirred and equilibrium is reestablished.  Some solid </w:t>
      </w:r>
      <w:proofErr w:type="spellStart"/>
      <w:r>
        <w:t>AgBr</w:t>
      </w:r>
      <w:proofErr w:type="spellEnd"/>
      <w:r>
        <w:t xml:space="preserve"> remains in the beaker.  Is the value of [Ag</w:t>
      </w:r>
      <w:r w:rsidRPr="00EE2888">
        <w:rPr>
          <w:vertAlign w:val="superscript"/>
        </w:rPr>
        <w:t>+</w:t>
      </w:r>
      <w:r>
        <w:t>] greater than, less than, or equal to the value you calculated in part b?  Justify your answer.</w:t>
      </w:r>
    </w:p>
    <w:p w:rsidR="004F3866" w:rsidRDefault="004F3866" w:rsidP="004F3866"/>
    <w:p w:rsidR="004F3866" w:rsidRDefault="004F3866" w:rsidP="004F3866">
      <w:pPr>
        <w:ind w:left="720" w:hanging="720"/>
      </w:pPr>
      <w:r>
        <w:t>d.</w:t>
      </w:r>
      <w:r>
        <w:tab/>
        <w:t xml:space="preserve">Calculate the minimum volume of distilled water, in liters, necessary to completely dissolve a 5.0 g sample of </w:t>
      </w:r>
      <w:proofErr w:type="spellStart"/>
      <w:r>
        <w:t>AgBr</w:t>
      </w:r>
      <w:proofErr w:type="spellEnd"/>
      <w:r>
        <w:t xml:space="preserve">(s) at 298 K.  (The molar mass of </w:t>
      </w:r>
      <w:proofErr w:type="spellStart"/>
      <w:r>
        <w:t>AgBr</w:t>
      </w:r>
      <w:proofErr w:type="spellEnd"/>
      <w:r>
        <w:t xml:space="preserve"> is 188 g mol</w:t>
      </w:r>
      <w:r w:rsidRPr="00EE2888">
        <w:rPr>
          <w:vertAlign w:val="superscript"/>
        </w:rPr>
        <w:t>-1</w:t>
      </w:r>
      <w:r>
        <w:t>).</w:t>
      </w:r>
    </w:p>
    <w:p w:rsidR="004F3866" w:rsidRDefault="004F3866" w:rsidP="004F3866"/>
    <w:p w:rsidR="004F3866" w:rsidRDefault="004F3866" w:rsidP="004F3866">
      <w:pPr>
        <w:ind w:left="720" w:hanging="720"/>
      </w:pPr>
      <w:r>
        <w:t>e.</w:t>
      </w:r>
      <w:r>
        <w:tab/>
        <w:t xml:space="preserve">A student mixes 10.0 </w:t>
      </w:r>
      <w:proofErr w:type="spellStart"/>
      <w:r>
        <w:t>mL</w:t>
      </w:r>
      <w:proofErr w:type="spellEnd"/>
      <w:r>
        <w:t xml:space="preserve"> of 1.5 </w:t>
      </w:r>
      <w:r w:rsidR="00967695">
        <w:t>×</w:t>
      </w:r>
      <w:r>
        <w:t xml:space="preserve"> 10</w:t>
      </w:r>
      <w:r w:rsidRPr="00EE2888">
        <w:rPr>
          <w:vertAlign w:val="superscript"/>
        </w:rPr>
        <w:t>-4</w:t>
      </w:r>
      <w:r>
        <w:t xml:space="preserve"> M AgNO</w:t>
      </w:r>
      <w:r w:rsidRPr="00EE2888">
        <w:rPr>
          <w:vertAlign w:val="subscript"/>
        </w:rPr>
        <w:t>3</w:t>
      </w:r>
      <w:r>
        <w:t xml:space="preserve"> with 2.0 </w:t>
      </w:r>
      <w:proofErr w:type="spellStart"/>
      <w:r>
        <w:t>mL</w:t>
      </w:r>
      <w:proofErr w:type="spellEnd"/>
      <w:r>
        <w:t xml:space="preserve"> of 5.0 </w:t>
      </w:r>
      <w:r w:rsidR="00967695">
        <w:t>×</w:t>
      </w:r>
      <w:r>
        <w:t xml:space="preserve"> 10</w:t>
      </w:r>
      <w:r w:rsidRPr="00EE2888">
        <w:rPr>
          <w:vertAlign w:val="superscript"/>
        </w:rPr>
        <w:t>-4</w:t>
      </w:r>
      <w:r>
        <w:t xml:space="preserve"> M </w:t>
      </w:r>
      <w:proofErr w:type="spellStart"/>
      <w:r>
        <w:t>NaBr</w:t>
      </w:r>
      <w:proofErr w:type="spellEnd"/>
      <w:r>
        <w:t xml:space="preserve"> and stirs the resulting mixture.  What will the student observe?  Justify you</w:t>
      </w:r>
      <w:r w:rsidR="00967695">
        <w:t>r</w:t>
      </w:r>
      <w:r>
        <w:t xml:space="preserve"> answer with calculations.</w:t>
      </w:r>
    </w:p>
    <w:p w:rsidR="004F3866" w:rsidRDefault="004F3866" w:rsidP="004F3866"/>
    <w:p w:rsidR="004F3866" w:rsidRDefault="004F3866" w:rsidP="004F3866">
      <w:pPr>
        <w:ind w:left="720" w:hanging="720"/>
      </w:pPr>
      <w:r>
        <w:t>f.</w:t>
      </w:r>
      <w:r>
        <w:tab/>
        <w:t xml:space="preserve">The color of another salt of silver, </w:t>
      </w:r>
      <w:proofErr w:type="spellStart"/>
      <w:r>
        <w:t>AgI</w:t>
      </w:r>
      <w:proofErr w:type="spellEnd"/>
      <w:r>
        <w:t xml:space="preserve">(s) is yellow.  A student adds a solution of </w:t>
      </w:r>
      <w:proofErr w:type="spellStart"/>
      <w:r>
        <w:t>NaI</w:t>
      </w:r>
      <w:proofErr w:type="spellEnd"/>
      <w:r>
        <w:t xml:space="preserve"> to a test tube containing a small amount of solid, cream-colored </w:t>
      </w:r>
      <w:proofErr w:type="spellStart"/>
      <w:r>
        <w:t>AgBr</w:t>
      </w:r>
      <w:proofErr w:type="spellEnd"/>
      <w:r>
        <w:t>.  After stirring the contents of the test tube, the student observes that the solid in the test tube changes color from cream to yellow.</w:t>
      </w:r>
    </w:p>
    <w:p w:rsidR="004F3866" w:rsidRDefault="004F3866" w:rsidP="004F3866">
      <w:r>
        <w:tab/>
      </w:r>
    </w:p>
    <w:p w:rsidR="004F3866" w:rsidRDefault="004F3866" w:rsidP="004F3866">
      <w:r>
        <w:tab/>
      </w:r>
      <w:proofErr w:type="spellStart"/>
      <w:r>
        <w:t>i</w:t>
      </w:r>
      <w:proofErr w:type="spellEnd"/>
      <w:r>
        <w:t>.</w:t>
      </w:r>
      <w:r>
        <w:tab/>
        <w:t>Write the chemical equation for the reaction that occurred in the test tube.</w:t>
      </w:r>
    </w:p>
    <w:p w:rsidR="004F3866" w:rsidRDefault="004F3866" w:rsidP="004F3866"/>
    <w:p w:rsidR="004F3866" w:rsidRDefault="004F3866" w:rsidP="004F3866">
      <w:pPr>
        <w:ind w:left="1440" w:hanging="720"/>
      </w:pPr>
      <w:r>
        <w:t>ii.</w:t>
      </w:r>
      <w:r>
        <w:tab/>
        <w:t xml:space="preserve">Which salt has the greater value of </w:t>
      </w:r>
      <w:proofErr w:type="spellStart"/>
      <w:r w:rsidRPr="00967695">
        <w:rPr>
          <w:i/>
        </w:rPr>
        <w:t>K</w:t>
      </w:r>
      <w:r w:rsidRPr="00EE2888">
        <w:rPr>
          <w:vertAlign w:val="subscript"/>
        </w:rPr>
        <w:t>sp</w:t>
      </w:r>
      <w:proofErr w:type="spellEnd"/>
      <w:r>
        <w:t xml:space="preserve">: </w:t>
      </w:r>
      <w:proofErr w:type="spellStart"/>
      <w:r>
        <w:t>AgBr</w:t>
      </w:r>
      <w:proofErr w:type="spellEnd"/>
      <w:r>
        <w:t xml:space="preserve"> or </w:t>
      </w:r>
      <w:proofErr w:type="spellStart"/>
      <w:r>
        <w:t>AgI</w:t>
      </w:r>
      <w:proofErr w:type="spellEnd"/>
      <w:r>
        <w:t>?  Justify your answer.</w:t>
      </w:r>
    </w:p>
    <w:p w:rsidR="004F3866" w:rsidRDefault="004F3866" w:rsidP="004F3866"/>
    <w:p w:rsidR="000C6A42" w:rsidRPr="0043611C" w:rsidRDefault="000C6A42" w:rsidP="000C6A42">
      <w:pPr>
        <w:rPr>
          <w:b/>
        </w:rPr>
      </w:pPr>
      <w:r w:rsidRPr="0043611C">
        <w:rPr>
          <w:b/>
        </w:rPr>
        <w:t>Multiple Choice Questions</w:t>
      </w:r>
    </w:p>
    <w:p w:rsidR="000C6A42" w:rsidRDefault="000C6A42" w:rsidP="000C6A42"/>
    <w:p w:rsidR="000C6A42" w:rsidRDefault="000C6A42" w:rsidP="000C6A42">
      <w:pPr>
        <w:ind w:left="720" w:hanging="720"/>
      </w:pPr>
      <w:r w:rsidRPr="005060B1">
        <w:rPr>
          <w:b/>
        </w:rPr>
        <w:t>2002 #64</w:t>
      </w:r>
      <w:r>
        <w:rPr>
          <w:b/>
        </w:rPr>
        <w:tab/>
      </w:r>
      <w:r>
        <w:t>Ascorbic acid, H</w:t>
      </w:r>
      <w:r>
        <w:rPr>
          <w:vertAlign w:val="subscript"/>
        </w:rPr>
        <w:t>2</w:t>
      </w:r>
      <w:r>
        <w:t>C</w:t>
      </w:r>
      <w:r>
        <w:rPr>
          <w:vertAlign w:val="subscript"/>
        </w:rPr>
        <w:t>6</w:t>
      </w:r>
      <w:r>
        <w:t>H</w:t>
      </w:r>
      <w:r>
        <w:rPr>
          <w:vertAlign w:val="subscript"/>
        </w:rPr>
        <w:t>6</w:t>
      </w:r>
      <w:r>
        <w:t>O</w:t>
      </w:r>
      <w:r>
        <w:rPr>
          <w:vertAlign w:val="subscript"/>
        </w:rPr>
        <w:t>6</w:t>
      </w:r>
      <w:r>
        <w:t xml:space="preserve">(s), is a </w:t>
      </w:r>
      <w:proofErr w:type="spellStart"/>
      <w:r>
        <w:t>diprotic</w:t>
      </w:r>
      <w:proofErr w:type="spellEnd"/>
      <w:r>
        <w:t xml:space="preserve"> acid with </w:t>
      </w:r>
      <w:r w:rsidRPr="005060B1">
        <w:rPr>
          <w:i/>
        </w:rPr>
        <w:t>K</w:t>
      </w:r>
      <w:r>
        <w:rPr>
          <w:vertAlign w:val="subscript"/>
        </w:rPr>
        <w:t>1</w:t>
      </w:r>
      <w:r>
        <w:t xml:space="preserve"> = 7.9 × 10</w:t>
      </w:r>
      <w:r>
        <w:rPr>
          <w:vertAlign w:val="superscript"/>
        </w:rPr>
        <w:t>-5</w:t>
      </w:r>
      <w:r>
        <w:t xml:space="preserve"> and </w:t>
      </w:r>
      <w:r w:rsidRPr="005060B1">
        <w:rPr>
          <w:i/>
        </w:rPr>
        <w:t>K</w:t>
      </w:r>
      <w:r>
        <w:rPr>
          <w:vertAlign w:val="subscript"/>
        </w:rPr>
        <w:t>2</w:t>
      </w:r>
      <w:r>
        <w:t xml:space="preserve"> = 1.6 × 10</w:t>
      </w:r>
      <w:r>
        <w:rPr>
          <w:vertAlign w:val="superscript"/>
        </w:rPr>
        <w:t>-12</w:t>
      </w:r>
      <w:r>
        <w:t xml:space="preserve">.  In a 0.005 M aqueous solution of ascorbic acid, which of the following species is present in the </w:t>
      </w:r>
      <w:r>
        <w:rPr>
          <w:u w:val="single"/>
        </w:rPr>
        <w:t>lowest</w:t>
      </w:r>
      <w:r>
        <w:t xml:space="preserve"> concentration?</w:t>
      </w:r>
    </w:p>
    <w:p w:rsidR="000C6A42" w:rsidRDefault="000C6A42" w:rsidP="000C6A42"/>
    <w:p w:rsidR="000C6A42" w:rsidRDefault="000C6A42" w:rsidP="000C6A42">
      <w:pPr>
        <w:ind w:firstLine="720"/>
      </w:pPr>
      <w:r>
        <w:t>A)</w:t>
      </w:r>
      <w:r>
        <w:tab/>
      </w:r>
      <w:proofErr w:type="gramStart"/>
      <w:r>
        <w:t>H</w:t>
      </w:r>
      <w:r>
        <w:rPr>
          <w:vertAlign w:val="subscript"/>
        </w:rPr>
        <w:t>2</w:t>
      </w:r>
      <w:r>
        <w:t>O(</w:t>
      </w:r>
      <w:proofErr w:type="gramEnd"/>
      <w:r>
        <w:t>l)</w:t>
      </w:r>
    </w:p>
    <w:p w:rsidR="000C6A42" w:rsidRDefault="000C6A42" w:rsidP="000C6A42">
      <w:pPr>
        <w:ind w:firstLine="720"/>
      </w:pPr>
      <w:r>
        <w:t>B)</w:t>
      </w:r>
      <w:r>
        <w:tab/>
        <w:t>H</w:t>
      </w:r>
      <w:r>
        <w:rPr>
          <w:vertAlign w:val="subscript"/>
        </w:rPr>
        <w:t>3</w:t>
      </w:r>
      <w:r>
        <w:t>O</w:t>
      </w:r>
      <w:proofErr w:type="gramStart"/>
      <w:r>
        <w:rPr>
          <w:vertAlign w:val="superscript"/>
        </w:rPr>
        <w:t>+</w:t>
      </w:r>
      <w:r>
        <w:t>(</w:t>
      </w:r>
      <w:proofErr w:type="spellStart"/>
      <w:proofErr w:type="gramEnd"/>
      <w:r>
        <w:t>aq</w:t>
      </w:r>
      <w:proofErr w:type="spellEnd"/>
      <w:r>
        <w:t>)</w:t>
      </w:r>
    </w:p>
    <w:p w:rsidR="000C6A42" w:rsidRDefault="000C6A42" w:rsidP="000C6A42">
      <w:pPr>
        <w:ind w:firstLine="720"/>
      </w:pPr>
      <w:r>
        <w:t>C)</w:t>
      </w:r>
      <w:r>
        <w:tab/>
      </w:r>
      <w:proofErr w:type="gramStart"/>
      <w:r>
        <w:t>H</w:t>
      </w:r>
      <w:r>
        <w:rPr>
          <w:vertAlign w:val="subscript"/>
        </w:rPr>
        <w:t>2</w:t>
      </w:r>
      <w:r>
        <w:t>C</w:t>
      </w:r>
      <w:r>
        <w:rPr>
          <w:vertAlign w:val="subscript"/>
        </w:rPr>
        <w:t>6</w:t>
      </w:r>
      <w:r>
        <w:t>H</w:t>
      </w:r>
      <w:r>
        <w:rPr>
          <w:vertAlign w:val="subscript"/>
        </w:rPr>
        <w:t>6</w:t>
      </w:r>
      <w:r>
        <w:t>O</w:t>
      </w:r>
      <w:r>
        <w:rPr>
          <w:vertAlign w:val="subscript"/>
        </w:rPr>
        <w:t>6</w:t>
      </w:r>
      <w:r>
        <w:t>(</w:t>
      </w:r>
      <w:proofErr w:type="spellStart"/>
      <w:proofErr w:type="gramEnd"/>
      <w:r>
        <w:t>aq</w:t>
      </w:r>
      <w:proofErr w:type="spellEnd"/>
      <w:r>
        <w:t>)</w:t>
      </w:r>
    </w:p>
    <w:p w:rsidR="000C6A42" w:rsidRDefault="000C6A42" w:rsidP="000C6A42">
      <w:pPr>
        <w:ind w:firstLine="720"/>
      </w:pPr>
      <w:r>
        <w:t>D)</w:t>
      </w:r>
      <w:r>
        <w:tab/>
        <w:t>HC</w:t>
      </w:r>
      <w:r>
        <w:rPr>
          <w:vertAlign w:val="subscript"/>
        </w:rPr>
        <w:t>6</w:t>
      </w:r>
      <w:r>
        <w:t>H</w:t>
      </w:r>
      <w:r>
        <w:rPr>
          <w:vertAlign w:val="subscript"/>
        </w:rPr>
        <w:t>6</w:t>
      </w:r>
      <w:r>
        <w:t>O</w:t>
      </w:r>
      <w:r>
        <w:rPr>
          <w:vertAlign w:val="subscript"/>
        </w:rPr>
        <w:t>6</w:t>
      </w:r>
      <w:r>
        <w:rPr>
          <w:vertAlign w:val="superscript"/>
        </w:rPr>
        <w:t>-</w:t>
      </w:r>
      <w:r>
        <w:t>(</w:t>
      </w:r>
      <w:proofErr w:type="spellStart"/>
      <w:r>
        <w:t>aq</w:t>
      </w:r>
      <w:proofErr w:type="spellEnd"/>
      <w:r>
        <w:t>)</w:t>
      </w:r>
    </w:p>
    <w:p w:rsidR="000C6A42" w:rsidRDefault="000C6A42" w:rsidP="000C6A42">
      <w:pPr>
        <w:ind w:firstLine="720"/>
      </w:pPr>
      <w:r>
        <w:t>E)</w:t>
      </w:r>
      <w:r>
        <w:tab/>
        <w:t>C</w:t>
      </w:r>
      <w:r>
        <w:rPr>
          <w:vertAlign w:val="subscript"/>
        </w:rPr>
        <w:t>6</w:t>
      </w:r>
      <w:r>
        <w:t>H</w:t>
      </w:r>
      <w:r>
        <w:rPr>
          <w:vertAlign w:val="subscript"/>
        </w:rPr>
        <w:t>6</w:t>
      </w:r>
      <w:r>
        <w:t>O</w:t>
      </w:r>
      <w:r>
        <w:rPr>
          <w:vertAlign w:val="subscript"/>
        </w:rPr>
        <w:t>6</w:t>
      </w:r>
      <w:r>
        <w:rPr>
          <w:vertAlign w:val="superscript"/>
        </w:rPr>
        <w:t>2-</w:t>
      </w:r>
      <w:r>
        <w:t>(</w:t>
      </w:r>
      <w:proofErr w:type="spellStart"/>
      <w:r>
        <w:t>aq</w:t>
      </w:r>
      <w:proofErr w:type="spellEnd"/>
      <w:r>
        <w:t>)</w:t>
      </w:r>
    </w:p>
    <w:p w:rsidR="000C6A42" w:rsidRPr="005060B1" w:rsidRDefault="000C6A42" w:rsidP="000C6A42">
      <w:pPr>
        <w:rPr>
          <w:b/>
        </w:rPr>
      </w:pPr>
    </w:p>
    <w:p w:rsidR="000C6A42" w:rsidRDefault="000C6A42" w:rsidP="000C6A42">
      <w:pPr>
        <w:ind w:left="720" w:hanging="720"/>
      </w:pPr>
      <w:r w:rsidRPr="005060B1">
        <w:rPr>
          <w:b/>
        </w:rPr>
        <w:t>2002 #33</w:t>
      </w:r>
      <w:r w:rsidRPr="005060B1">
        <w:t xml:space="preserve"> </w:t>
      </w:r>
      <w:r>
        <w:t>Questions 33-34</w:t>
      </w:r>
    </w:p>
    <w:p w:rsidR="000C6A42" w:rsidRDefault="000C6A42" w:rsidP="000C6A42">
      <w:pPr>
        <w:ind w:left="720" w:hanging="720"/>
      </w:pPr>
    </w:p>
    <w:p w:rsidR="000C6A42" w:rsidRDefault="000C6A42" w:rsidP="000C6A42">
      <w:r>
        <w:lastRenderedPageBreak/>
        <w:t xml:space="preserve">The graph below shows the titration curve that results when 100. </w:t>
      </w:r>
      <w:proofErr w:type="spellStart"/>
      <w:proofErr w:type="gramStart"/>
      <w:r>
        <w:t>mL</w:t>
      </w:r>
      <w:proofErr w:type="spellEnd"/>
      <w:proofErr w:type="gramEnd"/>
      <w:r>
        <w:t xml:space="preserve"> of 0.0250 M acetic acid is titrated with 0.100 M </w:t>
      </w:r>
      <w:proofErr w:type="spellStart"/>
      <w:r>
        <w:t>NaOH</w:t>
      </w:r>
      <w:proofErr w:type="spellEnd"/>
      <w:r>
        <w:t>.</w:t>
      </w:r>
    </w:p>
    <w:p w:rsidR="000C6A42" w:rsidRDefault="000C6A42" w:rsidP="000C6A42">
      <w:pPr>
        <w:ind w:left="720" w:hanging="720"/>
      </w:pPr>
    </w:p>
    <w:p w:rsidR="000C6A42" w:rsidRDefault="000C6A42" w:rsidP="000C6A42">
      <w:pPr>
        <w:ind w:left="720" w:hanging="720"/>
      </w:pPr>
      <w:r>
        <w:rPr>
          <w:noProof/>
        </w:rPr>
        <w:drawing>
          <wp:inline distT="0" distB="0" distL="0" distR="0">
            <wp:extent cx="2754630" cy="2139315"/>
            <wp:effectExtent l="19050" t="0" r="7620" b="0"/>
            <wp:docPr id="12" name="Picture 3" descr="..\Figures\2002MC\Fig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s\2002MC\Fig33.jpg"/>
                    <pic:cNvPicPr>
                      <a:picLocks noChangeAspect="1" noChangeArrowheads="1"/>
                    </pic:cNvPicPr>
                  </pic:nvPicPr>
                  <pic:blipFill>
                    <a:blip r:embed="rId41" cstate="print"/>
                    <a:srcRect/>
                    <a:stretch>
                      <a:fillRect/>
                    </a:stretch>
                  </pic:blipFill>
                  <pic:spPr bwMode="auto">
                    <a:xfrm>
                      <a:off x="0" y="0"/>
                      <a:ext cx="2754630" cy="2139315"/>
                    </a:xfrm>
                    <a:prstGeom prst="rect">
                      <a:avLst/>
                    </a:prstGeom>
                    <a:noFill/>
                    <a:ln w="9525">
                      <a:noFill/>
                      <a:miter lim="800000"/>
                      <a:headEnd/>
                      <a:tailEnd/>
                    </a:ln>
                  </pic:spPr>
                </pic:pic>
              </a:graphicData>
            </a:graphic>
          </wp:inline>
        </w:drawing>
      </w:r>
    </w:p>
    <w:p w:rsidR="000C6A42" w:rsidRDefault="000C6A42" w:rsidP="000C6A42">
      <w:pPr>
        <w:ind w:left="720" w:hanging="720"/>
      </w:pPr>
    </w:p>
    <w:p w:rsidR="000C6A42" w:rsidRDefault="000C6A42" w:rsidP="000C6A42">
      <w:pPr>
        <w:ind w:left="720" w:hanging="720"/>
      </w:pPr>
      <w:proofErr w:type="gramStart"/>
      <w:r w:rsidRPr="003F7620">
        <w:rPr>
          <w:b/>
        </w:rPr>
        <w:t>2002 #33</w:t>
      </w:r>
      <w:r>
        <w:t>.</w:t>
      </w:r>
      <w:proofErr w:type="gramEnd"/>
      <w:r>
        <w:tab/>
        <w:t>Which of the following indicators is the best choice for this titration?</w:t>
      </w:r>
    </w:p>
    <w:p w:rsidR="000C6A42" w:rsidRDefault="000C6A42" w:rsidP="000C6A42">
      <w:pPr>
        <w:ind w:left="720" w:hanging="720"/>
      </w:pPr>
    </w:p>
    <w:p w:rsidR="000C6A42" w:rsidRDefault="000C6A42" w:rsidP="000C6A42">
      <w:pPr>
        <w:ind w:left="720" w:hanging="720"/>
      </w:pPr>
      <w:r>
        <w:tab/>
      </w:r>
      <w:r>
        <w:tab/>
      </w:r>
      <w:r>
        <w:tab/>
      </w:r>
      <w:r>
        <w:tab/>
      </w:r>
      <w:r>
        <w:tab/>
      </w:r>
      <w:r>
        <w:tab/>
      </w:r>
      <w:r>
        <w:tab/>
      </w:r>
      <w:proofErr w:type="gramStart"/>
      <w:r>
        <w:t>pH</w:t>
      </w:r>
      <w:proofErr w:type="gramEnd"/>
      <w:r>
        <w:t xml:space="preserve"> Range of</w:t>
      </w:r>
    </w:p>
    <w:p w:rsidR="000C6A42" w:rsidRDefault="000C6A42" w:rsidP="000C6A42">
      <w:pPr>
        <w:ind w:left="720" w:hanging="720"/>
        <w:rPr>
          <w:u w:val="single"/>
        </w:rPr>
      </w:pPr>
      <w:r>
        <w:tab/>
      </w:r>
      <w:r>
        <w:tab/>
      </w:r>
      <w:r>
        <w:tab/>
      </w:r>
      <w:r>
        <w:rPr>
          <w:u w:val="single"/>
        </w:rPr>
        <w:t>Indicator</w:t>
      </w:r>
      <w:r>
        <w:rPr>
          <w:u w:val="single"/>
        </w:rPr>
        <w:tab/>
      </w:r>
      <w:r>
        <w:rPr>
          <w:u w:val="single"/>
        </w:rPr>
        <w:tab/>
      </w:r>
      <w:r>
        <w:rPr>
          <w:u w:val="single"/>
        </w:rPr>
        <w:tab/>
        <w:t>Color Change</w:t>
      </w:r>
    </w:p>
    <w:p w:rsidR="000C6A42" w:rsidRDefault="000C6A42" w:rsidP="000C6A42">
      <w:pPr>
        <w:ind w:left="720"/>
      </w:pPr>
      <w:r>
        <w:t>A)</w:t>
      </w:r>
      <w:r>
        <w:tab/>
      </w:r>
      <w:r>
        <w:tab/>
        <w:t>Methyl Orange</w:t>
      </w:r>
      <w:r>
        <w:tab/>
      </w:r>
      <w:r>
        <w:tab/>
        <w:t>3.2-4.4</w:t>
      </w:r>
    </w:p>
    <w:p w:rsidR="000C6A42" w:rsidRDefault="000C6A42" w:rsidP="000C6A42">
      <w:pPr>
        <w:ind w:left="720"/>
      </w:pPr>
      <w:r>
        <w:t>B)</w:t>
      </w:r>
      <w:r>
        <w:tab/>
      </w:r>
      <w:r>
        <w:tab/>
        <w:t>Methyl Red</w:t>
      </w:r>
      <w:r>
        <w:tab/>
      </w:r>
      <w:r>
        <w:tab/>
      </w:r>
      <w:r>
        <w:tab/>
        <w:t>4.8-6.0</w:t>
      </w:r>
    </w:p>
    <w:p w:rsidR="000C6A42" w:rsidRDefault="000C6A42" w:rsidP="000C6A42">
      <w:pPr>
        <w:ind w:left="720"/>
      </w:pPr>
      <w:r>
        <w:t>C)</w:t>
      </w:r>
      <w:r>
        <w:tab/>
      </w:r>
      <w:r>
        <w:tab/>
      </w:r>
      <w:proofErr w:type="spellStart"/>
      <w:r>
        <w:t>Bromothymol</w:t>
      </w:r>
      <w:proofErr w:type="spellEnd"/>
      <w:r>
        <w:t xml:space="preserve"> blue</w:t>
      </w:r>
      <w:r>
        <w:tab/>
      </w:r>
      <w:r>
        <w:tab/>
        <w:t>6.1-7.6</w:t>
      </w:r>
    </w:p>
    <w:p w:rsidR="000C6A42" w:rsidRDefault="000C6A42" w:rsidP="000C6A42">
      <w:pPr>
        <w:ind w:left="720"/>
      </w:pPr>
      <w:r>
        <w:t>D)</w:t>
      </w:r>
      <w:r>
        <w:tab/>
      </w:r>
      <w:r>
        <w:tab/>
        <w:t>Phenolphthalein</w:t>
      </w:r>
      <w:r>
        <w:tab/>
      </w:r>
      <w:r>
        <w:tab/>
        <w:t>8.2-10.0</w:t>
      </w:r>
    </w:p>
    <w:p w:rsidR="000C6A42" w:rsidRDefault="000C6A42" w:rsidP="000C6A42">
      <w:pPr>
        <w:ind w:left="720"/>
      </w:pPr>
      <w:r>
        <w:t>E)</w:t>
      </w:r>
      <w:r>
        <w:tab/>
      </w:r>
      <w:r>
        <w:tab/>
        <w:t>Alizarin</w:t>
      </w:r>
      <w:r>
        <w:tab/>
      </w:r>
      <w:r>
        <w:tab/>
      </w:r>
      <w:r>
        <w:tab/>
        <w:t>11.0-12.4</w:t>
      </w:r>
    </w:p>
    <w:p w:rsidR="000C6A42" w:rsidRDefault="000C6A42" w:rsidP="000C6A42">
      <w:pPr>
        <w:ind w:left="720" w:hanging="720"/>
      </w:pPr>
    </w:p>
    <w:p w:rsidR="000C6A42" w:rsidRDefault="000C6A42" w:rsidP="000C6A42">
      <w:pPr>
        <w:ind w:left="720" w:hanging="720"/>
      </w:pPr>
      <w:proofErr w:type="gramStart"/>
      <w:r w:rsidRPr="005060B1">
        <w:rPr>
          <w:b/>
        </w:rPr>
        <w:t>2002 #34</w:t>
      </w:r>
      <w:r>
        <w:t>.</w:t>
      </w:r>
      <w:proofErr w:type="gramEnd"/>
      <w:r>
        <w:tab/>
        <w:t>Which part of the curve corresponds to the optimum buffer action for the acetic acid / acetate ion pair?</w:t>
      </w:r>
    </w:p>
    <w:p w:rsidR="000C6A42" w:rsidRDefault="000C6A42" w:rsidP="000C6A42">
      <w:pPr>
        <w:ind w:left="720" w:hanging="720"/>
      </w:pPr>
    </w:p>
    <w:p w:rsidR="000C6A42" w:rsidRDefault="000C6A42" w:rsidP="000C6A42">
      <w:pPr>
        <w:ind w:left="720"/>
      </w:pPr>
      <w:r>
        <w:t>A)</w:t>
      </w:r>
      <w:r>
        <w:tab/>
        <w:t>Point V</w:t>
      </w:r>
    </w:p>
    <w:p w:rsidR="000C6A42" w:rsidRDefault="000C6A42" w:rsidP="000C6A42">
      <w:pPr>
        <w:ind w:left="720"/>
      </w:pPr>
      <w:r>
        <w:t>B)</w:t>
      </w:r>
      <w:r>
        <w:tab/>
        <w:t>Point X</w:t>
      </w:r>
    </w:p>
    <w:p w:rsidR="000C6A42" w:rsidRDefault="000C6A42" w:rsidP="000C6A42">
      <w:pPr>
        <w:ind w:left="720"/>
      </w:pPr>
      <w:r>
        <w:t>C)</w:t>
      </w:r>
      <w:r>
        <w:tab/>
        <w:t>Point Z</w:t>
      </w:r>
    </w:p>
    <w:p w:rsidR="000C6A42" w:rsidRDefault="000C6A42" w:rsidP="000C6A42">
      <w:pPr>
        <w:ind w:left="720"/>
      </w:pPr>
      <w:r>
        <w:t>D)</w:t>
      </w:r>
      <w:r>
        <w:tab/>
        <w:t>Along all of section WY</w:t>
      </w:r>
    </w:p>
    <w:p w:rsidR="000C6A42" w:rsidRDefault="000C6A42" w:rsidP="000C6A42">
      <w:pPr>
        <w:ind w:left="720"/>
      </w:pPr>
      <w:r>
        <w:t>E)</w:t>
      </w:r>
      <w:r>
        <w:tab/>
        <w:t>Along all of section YZ</w:t>
      </w:r>
    </w:p>
    <w:p w:rsidR="000C6A42" w:rsidRDefault="000C6A42" w:rsidP="000C6A42"/>
    <w:p w:rsidR="000C6A42" w:rsidRDefault="000C6A42" w:rsidP="000C6A42">
      <w:r w:rsidRPr="005603D2">
        <w:rPr>
          <w:b/>
        </w:rPr>
        <w:t>2008 #4</w:t>
      </w:r>
      <w:r>
        <w:rPr>
          <w:b/>
        </w:rPr>
        <w:t>-6</w:t>
      </w:r>
      <w:r w:rsidRPr="005603D2">
        <w:t xml:space="preserve"> </w:t>
      </w:r>
    </w:p>
    <w:p w:rsidR="000C6A42" w:rsidRDefault="000C6A42" w:rsidP="000C6A42">
      <w:r>
        <w:t xml:space="preserve">A solution of a weak </w:t>
      </w:r>
      <w:proofErr w:type="spellStart"/>
      <w:r>
        <w:t>monoprotic</w:t>
      </w:r>
      <w:proofErr w:type="spellEnd"/>
      <w:r>
        <w:t xml:space="preserve"> acid is titrated with a solution of a strong base, KOH.  Consider the points labeled (A) through (E) on the titration curve that results, as shown below.</w:t>
      </w:r>
    </w:p>
    <w:p w:rsidR="000C6A42" w:rsidRDefault="000C6A42" w:rsidP="000C6A42">
      <w:pPr>
        <w:ind w:left="720" w:hanging="720"/>
      </w:pPr>
      <w:r>
        <w:rPr>
          <w:noProof/>
        </w:rPr>
        <w:lastRenderedPageBreak/>
        <w:drawing>
          <wp:inline distT="0" distB="0" distL="0" distR="0">
            <wp:extent cx="2292096" cy="2679192"/>
            <wp:effectExtent l="19050" t="0" r="0" b="0"/>
            <wp:docPr id="13" name="Picture 0" descr="2008M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8MC4.jpg"/>
                    <pic:cNvPicPr/>
                  </pic:nvPicPr>
                  <pic:blipFill>
                    <a:blip r:embed="rId42" cstate="print"/>
                    <a:stretch>
                      <a:fillRect/>
                    </a:stretch>
                  </pic:blipFill>
                  <pic:spPr>
                    <a:xfrm>
                      <a:off x="0" y="0"/>
                      <a:ext cx="2292096" cy="2679192"/>
                    </a:xfrm>
                    <a:prstGeom prst="rect">
                      <a:avLst/>
                    </a:prstGeom>
                  </pic:spPr>
                </pic:pic>
              </a:graphicData>
            </a:graphic>
          </wp:inline>
        </w:drawing>
      </w:r>
    </w:p>
    <w:p w:rsidR="000C6A42" w:rsidRDefault="000C6A42" w:rsidP="000C6A42">
      <w:pPr>
        <w:ind w:left="720" w:hanging="720"/>
      </w:pPr>
      <w:r>
        <w:t>4.</w:t>
      </w:r>
      <w:r>
        <w:tab/>
        <w:t>The point at which the moles of the added strong base are equal to the moles of the weak acid initially present</w:t>
      </w:r>
    </w:p>
    <w:p w:rsidR="000C6A42" w:rsidRDefault="000C6A42" w:rsidP="000C6A42">
      <w:r>
        <w:t>5.</w:t>
      </w:r>
      <w:r>
        <w:tab/>
        <w:t>The point at which the pH is closest to that of a the strong base being added</w:t>
      </w:r>
    </w:p>
    <w:p w:rsidR="000C6A42" w:rsidRDefault="000C6A42" w:rsidP="000C6A42">
      <w:pPr>
        <w:ind w:left="720" w:hanging="720"/>
      </w:pPr>
      <w:r>
        <w:t>6.</w:t>
      </w:r>
      <w:r>
        <w:tab/>
        <w:t>The point at which the concentrations of the weak acid and its conjugate base are approximately equal</w:t>
      </w:r>
    </w:p>
    <w:p w:rsidR="000C6A42" w:rsidRPr="005603D2" w:rsidRDefault="000C6A42" w:rsidP="000C6A42">
      <w:pPr>
        <w:rPr>
          <w:b/>
        </w:rPr>
      </w:pPr>
      <w:r>
        <w:rPr>
          <w:b/>
        </w:rPr>
        <w:tab/>
      </w:r>
    </w:p>
    <w:p w:rsidR="008C28F1" w:rsidRPr="000A56CD" w:rsidRDefault="008C28F1" w:rsidP="008C28F1">
      <w:pPr>
        <w:rPr>
          <w:b/>
          <w:sz w:val="28"/>
          <w:szCs w:val="28"/>
        </w:rPr>
      </w:pPr>
      <w:r w:rsidRPr="00E81A37">
        <w:br w:type="page"/>
      </w:r>
      <w:r w:rsidRPr="000A56CD">
        <w:rPr>
          <w:b/>
          <w:sz w:val="28"/>
          <w:szCs w:val="28"/>
        </w:rPr>
        <w:lastRenderedPageBreak/>
        <w:t>AP Chem</w:t>
      </w:r>
      <w:r w:rsidR="000A56CD" w:rsidRPr="000A56CD">
        <w:rPr>
          <w:b/>
          <w:sz w:val="28"/>
          <w:szCs w:val="28"/>
        </w:rPr>
        <w:t>istry</w:t>
      </w:r>
      <w:r w:rsidRPr="000A56CD">
        <w:rPr>
          <w:b/>
          <w:sz w:val="28"/>
          <w:szCs w:val="28"/>
        </w:rPr>
        <w:t xml:space="preserve"> Concepts List</w:t>
      </w:r>
      <w:r w:rsidR="000A56CD" w:rsidRPr="000A56CD">
        <w:rPr>
          <w:b/>
          <w:sz w:val="28"/>
          <w:szCs w:val="28"/>
        </w:rPr>
        <w:t xml:space="preserve"> - </w:t>
      </w:r>
      <w:r w:rsidRPr="000A56CD">
        <w:rPr>
          <w:b/>
          <w:sz w:val="28"/>
          <w:szCs w:val="28"/>
          <w:u w:val="single"/>
        </w:rPr>
        <w:t>KINETICS</w:t>
      </w:r>
    </w:p>
    <w:p w:rsidR="008C28F1" w:rsidRPr="00E81A37" w:rsidRDefault="008C28F1" w:rsidP="008C28F1">
      <w:pPr>
        <w:rPr>
          <w:b/>
        </w:rPr>
      </w:pPr>
    </w:p>
    <w:p w:rsidR="008C28F1" w:rsidRPr="00E81A37" w:rsidRDefault="008C28F1" w:rsidP="008C28F1">
      <w:r w:rsidRPr="00E81A37">
        <w:t>1.</w:t>
      </w:r>
      <w:r w:rsidRPr="00E81A37">
        <w:tab/>
        <w:t>Rate definition</w:t>
      </w:r>
    </w:p>
    <w:p w:rsidR="008C28F1" w:rsidRPr="00E81A37" w:rsidRDefault="008C28F1" w:rsidP="008C28F1"/>
    <w:p w:rsidR="008C28F1" w:rsidRPr="00E81A37" w:rsidRDefault="008C28F1" w:rsidP="008C28F1">
      <w:r w:rsidRPr="00E81A37">
        <w:t>2.</w:t>
      </w:r>
      <w:r w:rsidRPr="00E81A37">
        <w:tab/>
        <w:t>Rate Law – differential versus integrated</w:t>
      </w:r>
    </w:p>
    <w:p w:rsidR="008C28F1" w:rsidRPr="00E81A37" w:rsidRDefault="008C28F1" w:rsidP="008C28F1"/>
    <w:p w:rsidR="008C28F1" w:rsidRPr="00E81A37" w:rsidRDefault="008C28F1" w:rsidP="008C28F1">
      <w:r w:rsidRPr="00E81A37">
        <w:t>3.</w:t>
      </w:r>
      <w:r w:rsidRPr="00E81A37">
        <w:tab/>
        <w:t>Factors affecting rate</w:t>
      </w:r>
    </w:p>
    <w:p w:rsidR="008C28F1" w:rsidRPr="00E81A37" w:rsidRDefault="008C28F1" w:rsidP="008C28F1"/>
    <w:p w:rsidR="008C28F1" w:rsidRPr="00E81A37" w:rsidRDefault="008C28F1" w:rsidP="008C28F1">
      <w:r w:rsidRPr="00E81A37">
        <w:tab/>
        <w:t>a.</w:t>
      </w:r>
      <w:r w:rsidRPr="00E81A37">
        <w:tab/>
        <w:t>[C]</w:t>
      </w:r>
    </w:p>
    <w:p w:rsidR="008C28F1" w:rsidRPr="00E81A37" w:rsidRDefault="008C28F1" w:rsidP="008C28F1">
      <w:r w:rsidRPr="00E81A37">
        <w:tab/>
      </w:r>
      <w:proofErr w:type="gramStart"/>
      <w:r w:rsidRPr="00E81A37">
        <w:t>b</w:t>
      </w:r>
      <w:proofErr w:type="gramEnd"/>
      <w:r w:rsidRPr="00E81A37">
        <w:t>.</w:t>
      </w:r>
      <w:r w:rsidRPr="00E81A37">
        <w:tab/>
        <w:t>Δ</w:t>
      </w:r>
      <w:r w:rsidRPr="00E81A37">
        <w:rPr>
          <w:i/>
        </w:rPr>
        <w:t>T</w:t>
      </w:r>
    </w:p>
    <w:p w:rsidR="008C28F1" w:rsidRPr="00E81A37" w:rsidRDefault="008C28F1" w:rsidP="008C28F1">
      <w:r w:rsidRPr="00E81A37">
        <w:tab/>
      </w:r>
      <w:proofErr w:type="gramStart"/>
      <w:r w:rsidRPr="00E81A37">
        <w:t>c</w:t>
      </w:r>
      <w:proofErr w:type="gramEnd"/>
      <w:r w:rsidRPr="00E81A37">
        <w:t>.</w:t>
      </w:r>
      <w:r w:rsidRPr="00E81A37">
        <w:tab/>
        <w:t>catalysis</w:t>
      </w:r>
    </w:p>
    <w:p w:rsidR="008C28F1" w:rsidRPr="00E81A37" w:rsidRDefault="008C28F1" w:rsidP="008C28F1">
      <w:r w:rsidRPr="00E81A37">
        <w:tab/>
      </w:r>
      <w:proofErr w:type="gramStart"/>
      <w:r w:rsidRPr="00E81A37">
        <w:t>d</w:t>
      </w:r>
      <w:proofErr w:type="gramEnd"/>
      <w:r w:rsidRPr="00E81A37">
        <w:t>.</w:t>
      </w:r>
      <w:r w:rsidRPr="00E81A37">
        <w:tab/>
        <w:t>surface area</w:t>
      </w:r>
    </w:p>
    <w:p w:rsidR="008C28F1" w:rsidRPr="00E81A37" w:rsidRDefault="008C28F1" w:rsidP="008C28F1">
      <w:pPr>
        <w:ind w:left="1440" w:hanging="720"/>
      </w:pPr>
      <w:proofErr w:type="gramStart"/>
      <w:r w:rsidRPr="00E81A37">
        <w:t>e</w:t>
      </w:r>
      <w:proofErr w:type="gramEnd"/>
      <w:r w:rsidRPr="00E81A37">
        <w:t>.</w:t>
      </w:r>
      <w:r w:rsidRPr="00E81A37">
        <w:tab/>
        <w:t xml:space="preserve">nature of reactants – distinguish between homo- and </w:t>
      </w:r>
      <w:proofErr w:type="spellStart"/>
      <w:r w:rsidRPr="00E81A37">
        <w:t>heterogenous</w:t>
      </w:r>
      <w:proofErr w:type="spellEnd"/>
      <w:r w:rsidRPr="00E81A37">
        <w:t xml:space="preserve"> </w:t>
      </w:r>
    </w:p>
    <w:p w:rsidR="008C28F1" w:rsidRPr="00E81A37" w:rsidRDefault="008C28F1" w:rsidP="008C28F1">
      <w:r w:rsidRPr="00E81A37">
        <w:tab/>
      </w:r>
      <w:r w:rsidRPr="00E81A37">
        <w:tab/>
      </w:r>
      <w:proofErr w:type="spellStart"/>
      <w:proofErr w:type="gramStart"/>
      <w:r w:rsidRPr="00E81A37">
        <w:t>i</w:t>
      </w:r>
      <w:proofErr w:type="spellEnd"/>
      <w:r w:rsidRPr="00E81A37">
        <w:t>.  solids</w:t>
      </w:r>
      <w:proofErr w:type="gramEnd"/>
      <w:r w:rsidRPr="00E81A37">
        <w:tab/>
        <w:t xml:space="preserve">ii.  </w:t>
      </w:r>
      <w:proofErr w:type="gramStart"/>
      <w:r w:rsidRPr="00E81A37">
        <w:t>Liquids</w:t>
      </w:r>
      <w:r w:rsidRPr="00E81A37">
        <w:tab/>
        <w:t>iii.</w:t>
      </w:r>
      <w:proofErr w:type="gramEnd"/>
      <w:r w:rsidRPr="00E81A37">
        <w:t xml:space="preserve">  </w:t>
      </w:r>
      <w:proofErr w:type="gramStart"/>
      <w:r w:rsidRPr="00E81A37">
        <w:t>gases</w:t>
      </w:r>
      <w:proofErr w:type="gramEnd"/>
      <w:r w:rsidRPr="00E81A37">
        <w:tab/>
        <w:t>iv.  Ions (solutions)</w:t>
      </w:r>
    </w:p>
    <w:p w:rsidR="008C28F1" w:rsidRPr="00E81A37" w:rsidRDefault="008C28F1" w:rsidP="008C28F1"/>
    <w:p w:rsidR="008C28F1" w:rsidRPr="00E81A37" w:rsidRDefault="008C28F1" w:rsidP="008C28F1">
      <w:r w:rsidRPr="00E81A37">
        <w:t>4.</w:t>
      </w:r>
      <w:r w:rsidRPr="00E81A37">
        <w:tab/>
        <w:t>Collision theory – orientation and energy</w:t>
      </w:r>
    </w:p>
    <w:p w:rsidR="008C28F1" w:rsidRPr="00E81A37" w:rsidRDefault="008C28F1" w:rsidP="008C28F1"/>
    <w:p w:rsidR="008C28F1" w:rsidRPr="00E81A37" w:rsidRDefault="008C28F1" w:rsidP="008C28F1">
      <w:r w:rsidRPr="00E81A37">
        <w:t>5.</w:t>
      </w:r>
      <w:r w:rsidRPr="00E81A37">
        <w:tab/>
        <w:t>Mechanism – relationship between Δ</w:t>
      </w:r>
      <w:r w:rsidRPr="00E81A37">
        <w:rPr>
          <w:i/>
        </w:rPr>
        <w:t>T</w:t>
      </w:r>
      <w:r w:rsidRPr="00E81A37">
        <w:t>, Δ</w:t>
      </w:r>
      <w:r w:rsidRPr="00E81A37">
        <w:rPr>
          <w:i/>
        </w:rPr>
        <w:t>S</w:t>
      </w:r>
      <w:r w:rsidRPr="00E81A37">
        <w:t>, Δ</w:t>
      </w:r>
      <w:r w:rsidRPr="00E81A37">
        <w:rPr>
          <w:i/>
        </w:rPr>
        <w:t>H</w:t>
      </w:r>
      <w:r w:rsidRPr="00E81A37">
        <w:t xml:space="preserve"> – catalysis</w:t>
      </w:r>
    </w:p>
    <w:p w:rsidR="008C28F1" w:rsidRPr="00E81A37" w:rsidRDefault="008C28F1" w:rsidP="008C28F1"/>
    <w:p w:rsidR="008C28F1" w:rsidRPr="00E81A37" w:rsidRDefault="008C28F1" w:rsidP="008C28F1">
      <w:pPr>
        <w:ind w:left="720" w:hanging="720"/>
      </w:pPr>
      <w:r w:rsidRPr="00E81A37">
        <w:t>6.</w:t>
      </w:r>
      <w:r w:rsidRPr="00E81A37">
        <w:tab/>
        <w:t>Energy of activation (</w:t>
      </w:r>
      <w:r w:rsidRPr="00E81A37">
        <w:rPr>
          <w:i/>
        </w:rPr>
        <w:t>E</w:t>
      </w:r>
      <w:r w:rsidRPr="00E81A37">
        <w:rPr>
          <w:vertAlign w:val="subscript"/>
        </w:rPr>
        <w:t>a</w:t>
      </w:r>
      <w:r w:rsidRPr="00E81A37">
        <w:t>) – Arrhenius equation – differentiate from Δ</w:t>
      </w:r>
      <w:r w:rsidRPr="00E81A37">
        <w:rPr>
          <w:i/>
        </w:rPr>
        <w:t>H</w:t>
      </w:r>
    </w:p>
    <w:p w:rsidR="008C28F1" w:rsidRPr="00E81A37" w:rsidRDefault="008C28F1" w:rsidP="008C28F1"/>
    <w:p w:rsidR="008C28F1" w:rsidRPr="00E81A37" w:rsidRDefault="008C28F1" w:rsidP="008C28F1">
      <w:r w:rsidRPr="00E81A37">
        <w:tab/>
      </w:r>
      <w:r w:rsidRPr="00E81A37">
        <w:rPr>
          <w:position w:val="-32"/>
        </w:rPr>
        <w:object w:dxaOrig="3820" w:dyaOrig="760">
          <v:shape id="_x0000_i1038" type="#_x0000_t75" style="width:191.55pt;height:37.65pt" o:ole="">
            <v:imagedata r:id="rId43" o:title=""/>
          </v:shape>
          <o:OLEObject Type="Embed" ProgID="Equation.3" ShapeID="_x0000_i1038" DrawAspect="Content" ObjectID="_1384594383" r:id="rId44"/>
        </w:object>
      </w:r>
    </w:p>
    <w:p w:rsidR="008C28F1" w:rsidRPr="00E81A37" w:rsidRDefault="008C28F1" w:rsidP="008C28F1"/>
    <w:p w:rsidR="008C28F1" w:rsidRPr="00E81A37" w:rsidRDefault="008C28F1" w:rsidP="008C28F1">
      <w:r w:rsidRPr="00E81A37">
        <w:t>7.</w:t>
      </w:r>
      <w:r w:rsidRPr="00E81A37">
        <w:tab/>
        <w:t>Order</w:t>
      </w:r>
    </w:p>
    <w:p w:rsidR="008C28F1" w:rsidRPr="00E81A37" w:rsidRDefault="008C28F1" w:rsidP="008C28F1">
      <w:r w:rsidRPr="00E81A37">
        <w:tab/>
      </w:r>
      <w:proofErr w:type="gramStart"/>
      <w:r w:rsidRPr="00E81A37">
        <w:t>a</w:t>
      </w:r>
      <w:proofErr w:type="gramEnd"/>
      <w:r w:rsidRPr="00E81A37">
        <w:t>.</w:t>
      </w:r>
      <w:r w:rsidRPr="00E81A37">
        <w:tab/>
        <w:t>determined by</w:t>
      </w:r>
    </w:p>
    <w:p w:rsidR="008C28F1" w:rsidRPr="00E81A37" w:rsidRDefault="008C28F1" w:rsidP="008C28F1">
      <w:r w:rsidRPr="00E81A37">
        <w:tab/>
      </w:r>
      <w:r w:rsidRPr="00E81A37">
        <w:tab/>
      </w:r>
      <w:proofErr w:type="spellStart"/>
      <w:proofErr w:type="gramStart"/>
      <w:r w:rsidRPr="00E81A37">
        <w:t>i</w:t>
      </w:r>
      <w:proofErr w:type="spellEnd"/>
      <w:proofErr w:type="gramEnd"/>
      <w:r w:rsidRPr="00E81A37">
        <w:t>.</w:t>
      </w:r>
      <w:r w:rsidRPr="00E81A37">
        <w:tab/>
        <w:t>experimental comparison</w:t>
      </w:r>
    </w:p>
    <w:p w:rsidR="008C28F1" w:rsidRPr="00E81A37" w:rsidRDefault="008C28F1" w:rsidP="008C28F1">
      <w:r w:rsidRPr="00E81A37">
        <w:tab/>
      </w:r>
      <w:r w:rsidRPr="00E81A37">
        <w:tab/>
        <w:t>ii.</w:t>
      </w:r>
      <w:r w:rsidRPr="00E81A37">
        <w:tab/>
      </w:r>
      <w:proofErr w:type="gramStart"/>
      <w:r w:rsidRPr="00E81A37">
        <w:t>graphing</w:t>
      </w:r>
      <w:proofErr w:type="gramEnd"/>
    </w:p>
    <w:p w:rsidR="008C28F1" w:rsidRPr="00E81A37" w:rsidRDefault="008C28F1" w:rsidP="008C28F1">
      <w:r w:rsidRPr="00E81A37">
        <w:tab/>
      </w:r>
      <w:proofErr w:type="gramStart"/>
      <w:r w:rsidRPr="00E81A37">
        <w:t>b</w:t>
      </w:r>
      <w:proofErr w:type="gramEnd"/>
      <w:r w:rsidRPr="00E81A37">
        <w:t>.</w:t>
      </w:r>
      <w:r w:rsidRPr="00E81A37">
        <w:tab/>
        <w:t>zero, first, second – determining % remaining and/or % reacted</w:t>
      </w:r>
    </w:p>
    <w:p w:rsidR="008C28F1" w:rsidRPr="00E81A37" w:rsidRDefault="008C28F1" w:rsidP="008C28F1">
      <w:r w:rsidRPr="00E81A37">
        <w:tab/>
      </w:r>
      <w:r w:rsidRPr="00E81A37">
        <w:tab/>
      </w:r>
      <w:proofErr w:type="gramStart"/>
      <w:r w:rsidRPr="00E81A37">
        <w:t>ex</w:t>
      </w:r>
      <w:proofErr w:type="gramEnd"/>
      <w:r w:rsidRPr="00E81A37">
        <w:t>.</w:t>
      </w:r>
      <w:r w:rsidRPr="00E81A37">
        <w:tab/>
      </w:r>
      <w:proofErr w:type="spellStart"/>
      <w:r w:rsidRPr="00E81A37">
        <w:t>Ln</w:t>
      </w:r>
      <w:proofErr w:type="spellEnd"/>
      <w:r w:rsidRPr="00E81A37">
        <w:t xml:space="preserve"> (</w:t>
      </w:r>
      <w:r w:rsidRPr="00E81A37">
        <w:rPr>
          <w:i/>
        </w:rPr>
        <w:t>x</w:t>
      </w:r>
      <w:r w:rsidRPr="00E81A37">
        <w:rPr>
          <w:vertAlign w:val="subscript"/>
        </w:rPr>
        <w:t>2</w:t>
      </w:r>
      <w:r w:rsidRPr="00E81A37">
        <w:t>/</w:t>
      </w:r>
      <w:r w:rsidRPr="00E81A37">
        <w:rPr>
          <w:i/>
        </w:rPr>
        <w:t>x</w:t>
      </w:r>
      <w:r w:rsidRPr="00E81A37">
        <w:rPr>
          <w:vertAlign w:val="subscript"/>
        </w:rPr>
        <w:t>1</w:t>
      </w:r>
      <w:r w:rsidRPr="00E81A37">
        <w:t xml:space="preserve">) = </w:t>
      </w:r>
      <w:proofErr w:type="spellStart"/>
      <w:r w:rsidRPr="00E81A37">
        <w:rPr>
          <w:i/>
        </w:rPr>
        <w:t>kt</w:t>
      </w:r>
      <w:proofErr w:type="spellEnd"/>
    </w:p>
    <w:p w:rsidR="008C28F1" w:rsidRPr="00E81A37" w:rsidRDefault="008C28F1" w:rsidP="008C28F1"/>
    <w:p w:rsidR="008C28F1" w:rsidRPr="00E81A37" w:rsidRDefault="008C28F1" w:rsidP="008C28F1">
      <w:r w:rsidRPr="00E81A37">
        <w:t>8.</w:t>
      </w:r>
      <w:r w:rsidRPr="00E81A37">
        <w:tab/>
        <w:t>Rate constants with units (units change with reaction order)</w:t>
      </w:r>
    </w:p>
    <w:p w:rsidR="008C28F1" w:rsidRPr="00E81A37" w:rsidRDefault="008C28F1" w:rsidP="008C28F1">
      <w:r w:rsidRPr="00E81A37">
        <w:tab/>
      </w:r>
      <w:proofErr w:type="gramStart"/>
      <w:r w:rsidRPr="00E81A37">
        <w:t>a</w:t>
      </w:r>
      <w:proofErr w:type="gramEnd"/>
      <w:r w:rsidRPr="00E81A37">
        <w:t>.</w:t>
      </w:r>
      <w:r w:rsidRPr="00E81A37">
        <w:tab/>
        <w:t>unsuccessful versus effective collisions</w:t>
      </w:r>
    </w:p>
    <w:p w:rsidR="008C28F1" w:rsidRDefault="008C28F1" w:rsidP="008C28F1">
      <w:r w:rsidRPr="00E81A37">
        <w:tab/>
      </w:r>
      <w:proofErr w:type="gramStart"/>
      <w:r w:rsidRPr="00E81A37">
        <w:t>b</w:t>
      </w:r>
      <w:proofErr w:type="gramEnd"/>
      <w:r w:rsidRPr="00E81A37">
        <w:t>.</w:t>
      </w:r>
      <w:r w:rsidRPr="00E81A37">
        <w:tab/>
        <w:t>orientation and energy</w:t>
      </w:r>
    </w:p>
    <w:p w:rsidR="00C07023" w:rsidRDefault="00C07023" w:rsidP="008C28F1"/>
    <w:p w:rsidR="00C07023" w:rsidRDefault="00C07023" w:rsidP="008C28F1">
      <w:r>
        <w:t>9.</w:t>
      </w:r>
      <w:r>
        <w:tab/>
        <w:t>Vocabulary</w:t>
      </w:r>
    </w:p>
    <w:p w:rsidR="00C07023" w:rsidRDefault="00C07023" w:rsidP="008C28F1"/>
    <w:p w:rsidR="00C07023" w:rsidRDefault="00C07023" w:rsidP="008C28F1">
      <w:r>
        <w:tab/>
        <w:t>Reactants vs. products vs. catalyst vs. reaction intermediate</w:t>
      </w:r>
    </w:p>
    <w:p w:rsidR="00C07023" w:rsidRDefault="00C07023" w:rsidP="008C28F1"/>
    <w:p w:rsidR="00C07023" w:rsidRDefault="00C07023" w:rsidP="008C28F1">
      <w:r>
        <w:t>10.</w:t>
      </w:r>
      <w:r>
        <w:tab/>
        <w:t>Mechanisms are consistent if:</w:t>
      </w:r>
    </w:p>
    <w:p w:rsidR="00C07023" w:rsidRDefault="00C07023" w:rsidP="008C28F1"/>
    <w:p w:rsidR="00C07023" w:rsidRDefault="00C07023" w:rsidP="008C28F1">
      <w:r>
        <w:tab/>
        <w:t xml:space="preserve">-  </w:t>
      </w:r>
      <w:proofErr w:type="gramStart"/>
      <w:r>
        <w:t>steps</w:t>
      </w:r>
      <w:proofErr w:type="gramEnd"/>
      <w:r>
        <w:t xml:space="preserve"> add up to balanced equation</w:t>
      </w:r>
    </w:p>
    <w:p w:rsidR="00C07023" w:rsidRDefault="00C07023" w:rsidP="00C07023">
      <w:pPr>
        <w:ind w:left="720"/>
      </w:pPr>
      <w:r>
        <w:t xml:space="preserve">-  </w:t>
      </w:r>
      <w:proofErr w:type="gramStart"/>
      <w:r>
        <w:t>slow</w:t>
      </w:r>
      <w:proofErr w:type="gramEnd"/>
      <w:r>
        <w:t xml:space="preserve"> step of mechanism will define the mechanistic rate law and rate law expression</w:t>
      </w:r>
    </w:p>
    <w:p w:rsidR="00C07023" w:rsidRPr="00E81A37" w:rsidRDefault="00C07023" w:rsidP="00C07023">
      <w:pPr>
        <w:ind w:left="720"/>
      </w:pPr>
      <w:r>
        <w:t xml:space="preserve">-  </w:t>
      </w:r>
      <w:proofErr w:type="gramStart"/>
      <w:r>
        <w:t>no</w:t>
      </w:r>
      <w:proofErr w:type="gramEnd"/>
      <w:r>
        <w:t xml:space="preserve"> reaction intermediates in final rate law expression for comparison with the experimental rate law expression</w:t>
      </w:r>
    </w:p>
    <w:p w:rsidR="0043611C" w:rsidRPr="0043611C" w:rsidRDefault="008C28F1" w:rsidP="008C28F1">
      <w:pPr>
        <w:rPr>
          <w:b/>
        </w:rPr>
      </w:pPr>
      <w:r w:rsidRPr="00E81A37">
        <w:br w:type="page"/>
      </w:r>
      <w:r w:rsidR="000C6A42" w:rsidRPr="005060B1">
        <w:rPr>
          <w:b/>
        </w:rPr>
        <w:lastRenderedPageBreak/>
        <w:t xml:space="preserve"> </w:t>
      </w:r>
      <w:r w:rsidR="0043611C" w:rsidRPr="0043611C">
        <w:rPr>
          <w:b/>
        </w:rPr>
        <w:t>Free Response Questions</w:t>
      </w:r>
    </w:p>
    <w:p w:rsidR="0043611C" w:rsidRDefault="0043611C" w:rsidP="008C28F1"/>
    <w:p w:rsidR="008C28F1" w:rsidRPr="00E81A37" w:rsidRDefault="008C28F1" w:rsidP="008C28F1">
      <w:pPr>
        <w:rPr>
          <w:b/>
        </w:rPr>
      </w:pPr>
      <w:r w:rsidRPr="00E81A37">
        <w:rPr>
          <w:b/>
        </w:rPr>
        <w:t>1997 #4</w:t>
      </w:r>
    </w:p>
    <w:p w:rsidR="008C28F1" w:rsidRPr="00E81A37" w:rsidRDefault="008C28F1" w:rsidP="008C28F1">
      <w:pPr>
        <w:rPr>
          <w:b/>
        </w:rPr>
      </w:pPr>
    </w:p>
    <w:p w:rsidR="008C28F1" w:rsidRPr="00E81A37" w:rsidRDefault="008C28F1" w:rsidP="008C28F1">
      <w:r w:rsidRPr="00E81A37">
        <w:t xml:space="preserve"> 2 A + B → C + D </w:t>
      </w:r>
    </w:p>
    <w:p w:rsidR="008C28F1" w:rsidRPr="00E81A37" w:rsidRDefault="008C28F1" w:rsidP="003A266D">
      <w:r w:rsidRPr="00E81A37">
        <w:t xml:space="preserve">The following results were obtained when the reaction represented above was studied at 25 °C </w:t>
      </w:r>
    </w:p>
    <w:tbl>
      <w:tblPr>
        <w:tblW w:w="0" w:type="auto"/>
        <w:jc w:val="center"/>
        <w:tblLayout w:type="fixed"/>
        <w:tblCellMar>
          <w:left w:w="0" w:type="dxa"/>
          <w:right w:w="0" w:type="dxa"/>
        </w:tblCellMar>
        <w:tblLook w:val="0000"/>
      </w:tblPr>
      <w:tblGrid>
        <w:gridCol w:w="2112"/>
        <w:gridCol w:w="1344"/>
        <w:gridCol w:w="1344"/>
        <w:gridCol w:w="4032"/>
      </w:tblGrid>
      <w:tr w:rsidR="008C28F1" w:rsidRPr="00E81A37">
        <w:trPr>
          <w:jc w:val="center"/>
        </w:trPr>
        <w:tc>
          <w:tcPr>
            <w:tcW w:w="211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380384" w:rsidP="002832A8">
            <w:r w:rsidRPr="00E81A37">
              <w:fldChar w:fldCharType="begin"/>
            </w:r>
            <w:r w:rsidR="008C28F1" w:rsidRPr="00E81A37">
              <w:instrText>PRIVATE</w:instrText>
            </w:r>
            <w:r w:rsidRPr="00E81A37">
              <w:fldChar w:fldCharType="end"/>
            </w:r>
            <w:r w:rsidR="008C28F1" w:rsidRPr="00E81A37">
              <w:t xml:space="preserve">Experiment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Initial</w:t>
            </w:r>
            <w:r w:rsidRPr="00E81A37">
              <w:br/>
              <w:t xml:space="preserve">[A]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Initial</w:t>
            </w:r>
            <w:r w:rsidRPr="00E81A37">
              <w:br/>
              <w:t xml:space="preserve">[B] </w:t>
            </w:r>
          </w:p>
        </w:tc>
        <w:tc>
          <w:tcPr>
            <w:tcW w:w="4032" w:type="dxa"/>
            <w:tcBorders>
              <w:top w:val="threeDEmboss" w:sz="6" w:space="0" w:color="auto"/>
              <w:left w:val="threeDEmboss" w:sz="6" w:space="0" w:color="auto"/>
              <w:bottom w:val="threeDEmboss" w:sz="6" w:space="0" w:color="auto"/>
              <w:right w:val="threeDEmboss" w:sz="6" w:space="0" w:color="auto"/>
            </w:tcBorders>
            <w:vAlign w:val="center"/>
          </w:tcPr>
          <w:p w:rsidR="00F84C16" w:rsidRDefault="008C28F1" w:rsidP="002832A8">
            <w:r w:rsidRPr="00E81A37">
              <w:t>Initial Rate</w:t>
            </w:r>
            <w:r w:rsidR="00F84C16">
              <w:t xml:space="preserve"> </w:t>
            </w:r>
            <w:r w:rsidRPr="00E81A37">
              <w:t>of Formation</w:t>
            </w:r>
            <w:r w:rsidR="00F84C16">
              <w:t xml:space="preserve"> </w:t>
            </w:r>
            <w:r w:rsidRPr="00E81A37">
              <w:t>of C</w:t>
            </w:r>
          </w:p>
          <w:p w:rsidR="008C28F1" w:rsidRPr="00E81A37" w:rsidRDefault="008C28F1" w:rsidP="002832A8">
            <w:r w:rsidRPr="00E81A37">
              <w:t xml:space="preserve"> (mol L</w:t>
            </w:r>
            <w:r w:rsidRPr="00E81A37">
              <w:rPr>
                <w:vertAlign w:val="superscript"/>
              </w:rPr>
              <w:t>-1</w:t>
            </w:r>
            <w:r w:rsidRPr="00E81A37">
              <w:t xml:space="preserve"> min</w:t>
            </w:r>
            <w:r w:rsidRPr="00E81A37">
              <w:rPr>
                <w:vertAlign w:val="superscript"/>
              </w:rPr>
              <w:t>-1</w:t>
            </w:r>
            <w:r w:rsidRPr="00E81A37">
              <w:t xml:space="preserve">) </w:t>
            </w:r>
          </w:p>
        </w:tc>
      </w:tr>
      <w:tr w:rsidR="008C28F1" w:rsidRPr="00E81A37">
        <w:trPr>
          <w:jc w:val="center"/>
        </w:trPr>
        <w:tc>
          <w:tcPr>
            <w:tcW w:w="211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1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0.25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0.75 </w:t>
            </w:r>
          </w:p>
        </w:tc>
        <w:tc>
          <w:tcPr>
            <w:tcW w:w="403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4.3 × 10</w:t>
            </w:r>
            <w:r w:rsidRPr="00E81A37">
              <w:rPr>
                <w:vertAlign w:val="superscript"/>
              </w:rPr>
              <w:t>-4</w:t>
            </w:r>
            <w:r w:rsidRPr="00E81A37">
              <w:t xml:space="preserve"> </w:t>
            </w:r>
          </w:p>
        </w:tc>
      </w:tr>
      <w:tr w:rsidR="008C28F1" w:rsidRPr="00E81A37">
        <w:trPr>
          <w:jc w:val="center"/>
        </w:trPr>
        <w:tc>
          <w:tcPr>
            <w:tcW w:w="211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2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0.75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0.75 </w:t>
            </w:r>
          </w:p>
        </w:tc>
        <w:tc>
          <w:tcPr>
            <w:tcW w:w="403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1.3 × 10</w:t>
            </w:r>
            <w:r w:rsidRPr="00E81A37">
              <w:rPr>
                <w:vertAlign w:val="superscript"/>
              </w:rPr>
              <w:t>-3</w:t>
            </w:r>
            <w:r w:rsidRPr="00E81A37">
              <w:t xml:space="preserve"> </w:t>
            </w:r>
          </w:p>
        </w:tc>
      </w:tr>
      <w:tr w:rsidR="008C28F1" w:rsidRPr="00E81A37">
        <w:trPr>
          <w:jc w:val="center"/>
        </w:trPr>
        <w:tc>
          <w:tcPr>
            <w:tcW w:w="211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3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1.50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1.50 </w:t>
            </w:r>
          </w:p>
        </w:tc>
        <w:tc>
          <w:tcPr>
            <w:tcW w:w="403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5.3 × 10</w:t>
            </w:r>
            <w:r w:rsidRPr="00E81A37">
              <w:rPr>
                <w:vertAlign w:val="superscript"/>
              </w:rPr>
              <w:t>-3</w:t>
            </w:r>
            <w:r w:rsidRPr="00E81A37">
              <w:t xml:space="preserve"> </w:t>
            </w:r>
          </w:p>
        </w:tc>
      </w:tr>
      <w:tr w:rsidR="008C28F1" w:rsidRPr="00E81A37">
        <w:trPr>
          <w:jc w:val="center"/>
        </w:trPr>
        <w:tc>
          <w:tcPr>
            <w:tcW w:w="211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4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1.75 </w:t>
            </w:r>
          </w:p>
        </w:tc>
        <w:tc>
          <w:tcPr>
            <w:tcW w:w="134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 xml:space="preserve">?? </w:t>
            </w:r>
          </w:p>
        </w:tc>
        <w:tc>
          <w:tcPr>
            <w:tcW w:w="4032"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8.0 × 10</w:t>
            </w:r>
            <w:r w:rsidRPr="00E81A37">
              <w:rPr>
                <w:vertAlign w:val="superscript"/>
              </w:rPr>
              <w:t>-3</w:t>
            </w:r>
            <w:r w:rsidRPr="00E81A37">
              <w:t xml:space="preserve"> </w:t>
            </w:r>
          </w:p>
        </w:tc>
      </w:tr>
    </w:tbl>
    <w:p w:rsidR="008C28F1" w:rsidRPr="00E81A37" w:rsidRDefault="008C28F1" w:rsidP="008C28F1"/>
    <w:p w:rsidR="008C28F1" w:rsidRPr="00E81A37" w:rsidRDefault="008C28F1" w:rsidP="008C28F1">
      <w:r w:rsidRPr="00E81A37">
        <w:t>a</w:t>
      </w:r>
      <w:r w:rsidR="007372B6">
        <w:t>.</w:t>
      </w:r>
      <w:r w:rsidRPr="00E81A37">
        <w:t xml:space="preserve"> </w:t>
      </w:r>
      <w:r w:rsidR="003A266D">
        <w:tab/>
      </w:r>
      <w:r w:rsidRPr="00E81A37">
        <w:t xml:space="preserve">Determine the order of the reaction with respect to A and B. Justify your answer. </w:t>
      </w:r>
    </w:p>
    <w:p w:rsidR="008C28F1" w:rsidRPr="00E81A37" w:rsidRDefault="008C28F1" w:rsidP="008C28F1"/>
    <w:p w:rsidR="008C28F1" w:rsidRPr="00E81A37" w:rsidRDefault="008C28F1" w:rsidP="003A266D">
      <w:pPr>
        <w:ind w:left="720" w:hanging="720"/>
      </w:pPr>
      <w:r w:rsidRPr="00E81A37">
        <w:t>b</w:t>
      </w:r>
      <w:r w:rsidR="007372B6">
        <w:t>.</w:t>
      </w:r>
      <w:r w:rsidRPr="00E81A37">
        <w:t xml:space="preserve"> </w:t>
      </w:r>
      <w:r w:rsidR="003A266D">
        <w:tab/>
      </w:r>
      <w:r w:rsidRPr="00E81A37">
        <w:t xml:space="preserve">Write the rate law for the reaction. Calculate the value of the rate constant, specifying units. </w:t>
      </w:r>
    </w:p>
    <w:p w:rsidR="008C28F1" w:rsidRPr="00E81A37" w:rsidRDefault="008C28F1" w:rsidP="008C28F1"/>
    <w:p w:rsidR="008C28F1" w:rsidRPr="00E81A37" w:rsidRDefault="008C28F1" w:rsidP="008C28F1">
      <w:r w:rsidRPr="00E81A37">
        <w:t>c</w:t>
      </w:r>
      <w:r w:rsidR="007372B6">
        <w:t>.</w:t>
      </w:r>
      <w:r w:rsidRPr="00E81A37">
        <w:t xml:space="preserve"> </w:t>
      </w:r>
      <w:r w:rsidR="003A266D">
        <w:tab/>
      </w:r>
      <w:r w:rsidRPr="00E81A37">
        <w:t xml:space="preserve">Determine the initial rate of change of [A] in Experiment 3. </w:t>
      </w:r>
    </w:p>
    <w:p w:rsidR="008C28F1" w:rsidRPr="00E81A37" w:rsidRDefault="008C28F1" w:rsidP="008C28F1"/>
    <w:p w:rsidR="008C28F1" w:rsidRPr="00E81A37" w:rsidRDefault="008C28F1" w:rsidP="008C28F1">
      <w:r w:rsidRPr="00E81A37">
        <w:t>d</w:t>
      </w:r>
      <w:r w:rsidR="007372B6">
        <w:t>.</w:t>
      </w:r>
      <w:r w:rsidRPr="00E81A37">
        <w:t xml:space="preserve"> </w:t>
      </w:r>
      <w:r w:rsidR="003A266D">
        <w:tab/>
      </w:r>
      <w:r w:rsidRPr="00E81A37">
        <w:t xml:space="preserve">Determine the initial value of [B] in Experiment 4. </w:t>
      </w:r>
    </w:p>
    <w:p w:rsidR="008C28F1" w:rsidRPr="00E81A37" w:rsidRDefault="008C28F1" w:rsidP="008C28F1"/>
    <w:p w:rsidR="008C28F1" w:rsidRDefault="008C28F1" w:rsidP="003A266D">
      <w:pPr>
        <w:ind w:left="720" w:hanging="720"/>
      </w:pPr>
      <w:proofErr w:type="gramStart"/>
      <w:r w:rsidRPr="00E81A37">
        <w:t>e</w:t>
      </w:r>
      <w:proofErr w:type="gramEnd"/>
      <w:r w:rsidR="007372B6">
        <w:t>.</w:t>
      </w:r>
      <w:r w:rsidR="003A266D">
        <w:tab/>
      </w:r>
      <w:r w:rsidRPr="00E81A37">
        <w:t xml:space="preserve"> Identify which of the reaction mechanisms represented below is consistent with the rate law developed in part (b). Justify your choice. </w:t>
      </w:r>
    </w:p>
    <w:p w:rsidR="003A266D" w:rsidRPr="00E81A37" w:rsidRDefault="003A266D" w:rsidP="003A266D">
      <w:pPr>
        <w:ind w:left="720" w:hanging="720"/>
      </w:pPr>
    </w:p>
    <w:tbl>
      <w:tblPr>
        <w:tblW w:w="0" w:type="auto"/>
        <w:tblLayout w:type="fixed"/>
        <w:tblCellMar>
          <w:left w:w="0" w:type="dxa"/>
          <w:right w:w="0" w:type="dxa"/>
        </w:tblCellMar>
        <w:tblLook w:val="0000"/>
      </w:tblPr>
      <w:tblGrid>
        <w:gridCol w:w="384"/>
        <w:gridCol w:w="3264"/>
        <w:gridCol w:w="3264"/>
      </w:tblGrid>
      <w:tr w:rsidR="008C28F1" w:rsidRPr="00E81A37">
        <w:tc>
          <w:tcPr>
            <w:tcW w:w="384" w:type="dxa"/>
            <w:vAlign w:val="center"/>
          </w:tcPr>
          <w:p w:rsidR="008C28F1" w:rsidRPr="00E81A37" w:rsidRDefault="008C28F1" w:rsidP="002832A8"/>
          <w:p w:rsidR="008C28F1" w:rsidRPr="00E81A37" w:rsidRDefault="00380384" w:rsidP="002832A8">
            <w:r w:rsidRPr="00E81A37">
              <w:fldChar w:fldCharType="begin"/>
            </w:r>
            <w:r w:rsidR="008C28F1" w:rsidRPr="00E81A37">
              <w:instrText>PRIVATE</w:instrText>
            </w:r>
            <w:r w:rsidRPr="00E81A37">
              <w:fldChar w:fldCharType="end"/>
            </w:r>
            <w:r w:rsidR="008C28F1" w:rsidRPr="00E81A37">
              <w:t xml:space="preserve">1 </w:t>
            </w:r>
          </w:p>
        </w:tc>
        <w:tc>
          <w:tcPr>
            <w:tcW w:w="3264" w:type="dxa"/>
            <w:vAlign w:val="center"/>
          </w:tcPr>
          <w:p w:rsidR="008C28F1" w:rsidRPr="00E81A37" w:rsidRDefault="008C28F1" w:rsidP="002832A8">
            <w:r w:rsidRPr="00E81A37">
              <w:t xml:space="preserve">A + B → C + M </w:t>
            </w:r>
          </w:p>
        </w:tc>
        <w:tc>
          <w:tcPr>
            <w:tcW w:w="3264" w:type="dxa"/>
            <w:vAlign w:val="center"/>
          </w:tcPr>
          <w:p w:rsidR="008C28F1" w:rsidRPr="00E81A37" w:rsidRDefault="008C28F1" w:rsidP="002832A8">
            <w:r w:rsidRPr="00E81A37">
              <w:t xml:space="preserve">Fast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r w:rsidRPr="00E81A37">
              <w:t xml:space="preserve">M + A → D </w:t>
            </w:r>
          </w:p>
        </w:tc>
        <w:tc>
          <w:tcPr>
            <w:tcW w:w="3264" w:type="dxa"/>
            <w:vAlign w:val="center"/>
          </w:tcPr>
          <w:p w:rsidR="008C28F1" w:rsidRPr="00E81A37" w:rsidRDefault="008C28F1" w:rsidP="002832A8">
            <w:r w:rsidRPr="00E81A37">
              <w:t xml:space="preserve">Slow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tc>
        <w:tc>
          <w:tcPr>
            <w:tcW w:w="3264" w:type="dxa"/>
            <w:vAlign w:val="center"/>
          </w:tcPr>
          <w:p w:rsidR="008C28F1" w:rsidRPr="00E81A37" w:rsidRDefault="008C28F1" w:rsidP="002832A8"/>
        </w:tc>
      </w:tr>
      <w:tr w:rsidR="008C28F1" w:rsidRPr="00E81A37">
        <w:tc>
          <w:tcPr>
            <w:tcW w:w="384" w:type="dxa"/>
            <w:vAlign w:val="center"/>
          </w:tcPr>
          <w:p w:rsidR="008C28F1" w:rsidRPr="00E81A37" w:rsidRDefault="008C28F1" w:rsidP="002832A8">
            <w:r w:rsidRPr="00E81A37">
              <w:t xml:space="preserve">2 </w:t>
            </w:r>
          </w:p>
        </w:tc>
        <w:tc>
          <w:tcPr>
            <w:tcW w:w="3264" w:type="dxa"/>
            <w:vAlign w:val="center"/>
          </w:tcPr>
          <w:p w:rsidR="008C28F1" w:rsidRPr="00E81A37" w:rsidRDefault="008C28F1" w:rsidP="002832A8">
            <w:r w:rsidRPr="00E81A37">
              <w:t xml:space="preserve">B &lt;===&gt; M </w:t>
            </w:r>
          </w:p>
        </w:tc>
        <w:tc>
          <w:tcPr>
            <w:tcW w:w="3264" w:type="dxa"/>
            <w:vAlign w:val="center"/>
          </w:tcPr>
          <w:p w:rsidR="008C28F1" w:rsidRPr="00E81A37" w:rsidRDefault="008C28F1" w:rsidP="002832A8">
            <w:r w:rsidRPr="00E81A37">
              <w:t xml:space="preserve">Fast equilibrium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r w:rsidRPr="00E81A37">
              <w:t xml:space="preserve">M + A → C + X </w:t>
            </w:r>
          </w:p>
        </w:tc>
        <w:tc>
          <w:tcPr>
            <w:tcW w:w="3264" w:type="dxa"/>
            <w:vAlign w:val="center"/>
          </w:tcPr>
          <w:p w:rsidR="008C28F1" w:rsidRPr="00E81A37" w:rsidRDefault="008C28F1" w:rsidP="002832A8">
            <w:r w:rsidRPr="00E81A37">
              <w:t xml:space="preserve">Slow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r w:rsidRPr="00E81A37">
              <w:t xml:space="preserve">A + X → D </w:t>
            </w:r>
          </w:p>
        </w:tc>
        <w:tc>
          <w:tcPr>
            <w:tcW w:w="3264" w:type="dxa"/>
            <w:vAlign w:val="center"/>
          </w:tcPr>
          <w:p w:rsidR="008C28F1" w:rsidRPr="00E81A37" w:rsidRDefault="008C28F1" w:rsidP="002832A8">
            <w:r w:rsidRPr="00E81A37">
              <w:t xml:space="preserve">Fast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tc>
        <w:tc>
          <w:tcPr>
            <w:tcW w:w="3264" w:type="dxa"/>
            <w:vAlign w:val="center"/>
          </w:tcPr>
          <w:p w:rsidR="008C28F1" w:rsidRPr="00E81A37" w:rsidRDefault="008C28F1" w:rsidP="002832A8"/>
        </w:tc>
      </w:tr>
      <w:tr w:rsidR="008C28F1" w:rsidRPr="00E81A37">
        <w:tc>
          <w:tcPr>
            <w:tcW w:w="384" w:type="dxa"/>
            <w:vAlign w:val="center"/>
          </w:tcPr>
          <w:p w:rsidR="008C28F1" w:rsidRPr="00E81A37" w:rsidRDefault="008C28F1" w:rsidP="002832A8">
            <w:r w:rsidRPr="00E81A37">
              <w:t xml:space="preserve">3 </w:t>
            </w:r>
          </w:p>
        </w:tc>
        <w:tc>
          <w:tcPr>
            <w:tcW w:w="3264" w:type="dxa"/>
            <w:vAlign w:val="center"/>
          </w:tcPr>
          <w:p w:rsidR="008C28F1" w:rsidRPr="00E81A37" w:rsidRDefault="008C28F1" w:rsidP="002832A8">
            <w:r w:rsidRPr="00E81A37">
              <w:t xml:space="preserve">A + B &lt;===&gt; M </w:t>
            </w:r>
          </w:p>
        </w:tc>
        <w:tc>
          <w:tcPr>
            <w:tcW w:w="3264" w:type="dxa"/>
            <w:vAlign w:val="center"/>
          </w:tcPr>
          <w:p w:rsidR="008C28F1" w:rsidRPr="00E81A37" w:rsidRDefault="008C28F1" w:rsidP="002832A8">
            <w:r w:rsidRPr="00E81A37">
              <w:t xml:space="preserve">Fast equilibrium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r w:rsidRPr="00E81A37">
              <w:t xml:space="preserve">M + A → C + X </w:t>
            </w:r>
          </w:p>
        </w:tc>
        <w:tc>
          <w:tcPr>
            <w:tcW w:w="3264" w:type="dxa"/>
            <w:vAlign w:val="center"/>
          </w:tcPr>
          <w:p w:rsidR="008C28F1" w:rsidRPr="00E81A37" w:rsidRDefault="008C28F1" w:rsidP="002832A8">
            <w:r w:rsidRPr="00E81A37">
              <w:t xml:space="preserve">Slow </w:t>
            </w:r>
          </w:p>
        </w:tc>
      </w:tr>
      <w:tr w:rsidR="008C28F1" w:rsidRPr="00E81A37">
        <w:tc>
          <w:tcPr>
            <w:tcW w:w="384" w:type="dxa"/>
            <w:vAlign w:val="center"/>
          </w:tcPr>
          <w:p w:rsidR="008C28F1" w:rsidRPr="00E81A37" w:rsidRDefault="008C28F1" w:rsidP="002832A8"/>
        </w:tc>
        <w:tc>
          <w:tcPr>
            <w:tcW w:w="3264" w:type="dxa"/>
            <w:vAlign w:val="center"/>
          </w:tcPr>
          <w:p w:rsidR="008C28F1" w:rsidRPr="00E81A37" w:rsidRDefault="008C28F1" w:rsidP="002832A8">
            <w:r w:rsidRPr="00E81A37">
              <w:t xml:space="preserve">X → D </w:t>
            </w:r>
          </w:p>
        </w:tc>
        <w:tc>
          <w:tcPr>
            <w:tcW w:w="3264" w:type="dxa"/>
            <w:vAlign w:val="center"/>
          </w:tcPr>
          <w:p w:rsidR="008C28F1" w:rsidRPr="00E81A37" w:rsidRDefault="008C28F1" w:rsidP="002832A8">
            <w:r w:rsidRPr="00E81A37">
              <w:t xml:space="preserve">Fast </w:t>
            </w:r>
          </w:p>
        </w:tc>
      </w:tr>
    </w:tbl>
    <w:p w:rsidR="008C28F1" w:rsidRPr="00E81A37" w:rsidRDefault="008C28F1" w:rsidP="008C28F1"/>
    <w:p w:rsidR="008C28F1" w:rsidRPr="00E81A37" w:rsidRDefault="008C28F1" w:rsidP="008C28F1">
      <w:pPr>
        <w:rPr>
          <w:b/>
        </w:rPr>
      </w:pPr>
      <w:r w:rsidRPr="00E81A37">
        <w:rPr>
          <w:b/>
        </w:rPr>
        <w:t>1999 # 3</w:t>
      </w:r>
    </w:p>
    <w:p w:rsidR="008C28F1" w:rsidRPr="00E81A37" w:rsidRDefault="008C28F1" w:rsidP="008C28F1">
      <w:pPr>
        <w:rPr>
          <w:b/>
        </w:rPr>
      </w:pPr>
    </w:p>
    <w:p w:rsidR="008C28F1" w:rsidRPr="00E81A37" w:rsidRDefault="008C28F1" w:rsidP="008C28F1">
      <w:r w:rsidRPr="00E81A37">
        <w:t xml:space="preserve">2 </w:t>
      </w:r>
      <w:proofErr w:type="gramStart"/>
      <w:r w:rsidRPr="00E81A37">
        <w:t>NO(</w:t>
      </w:r>
      <w:proofErr w:type="gramEnd"/>
      <w:r w:rsidRPr="00E81A37">
        <w:rPr>
          <w:rStyle w:val="Emphasis"/>
        </w:rPr>
        <w:t>g</w:t>
      </w:r>
      <w:r w:rsidRPr="00E81A37">
        <w:t>) + Br</w:t>
      </w:r>
      <w:r w:rsidRPr="00E81A37">
        <w:rPr>
          <w:vertAlign w:val="subscript"/>
        </w:rPr>
        <w:t>2</w:t>
      </w:r>
      <w:r w:rsidRPr="00E81A37">
        <w:t>(</w:t>
      </w:r>
      <w:r w:rsidRPr="00E81A37">
        <w:rPr>
          <w:i/>
        </w:rPr>
        <w:t>g</w:t>
      </w:r>
      <w:r w:rsidRPr="00E81A37">
        <w:t xml:space="preserve">) → 2 </w:t>
      </w:r>
      <w:proofErr w:type="spellStart"/>
      <w:r w:rsidRPr="00E81A37">
        <w:t>NOBr</w:t>
      </w:r>
      <w:proofErr w:type="spellEnd"/>
      <w:r w:rsidRPr="00E81A37">
        <w:t>(</w:t>
      </w:r>
      <w:r w:rsidRPr="00E81A37">
        <w:rPr>
          <w:i/>
        </w:rPr>
        <w:t>g</w:t>
      </w:r>
      <w:r w:rsidRPr="00E81A37">
        <w:t>)</w:t>
      </w:r>
    </w:p>
    <w:p w:rsidR="008C28F1" w:rsidRPr="00E81A37" w:rsidRDefault="008C28F1" w:rsidP="008C28F1"/>
    <w:p w:rsidR="008C28F1" w:rsidRDefault="008C28F1" w:rsidP="008C28F1">
      <w:r w:rsidRPr="00E81A37">
        <w:t>A rate study of the reaction represented above was conducted at 25°C. The data that were obtained are shown in the table below.</w:t>
      </w:r>
    </w:p>
    <w:p w:rsidR="000C6A42" w:rsidRPr="00E81A37" w:rsidRDefault="000C6A42" w:rsidP="008C28F1"/>
    <w:tbl>
      <w:tblPr>
        <w:tblW w:w="0" w:type="auto"/>
        <w:tblInd w:w="75" w:type="dxa"/>
        <w:tblLayout w:type="fixed"/>
        <w:tblCellMar>
          <w:left w:w="75" w:type="dxa"/>
          <w:right w:w="75" w:type="dxa"/>
        </w:tblCellMar>
        <w:tblLook w:val="0000"/>
      </w:tblPr>
      <w:tblGrid>
        <w:gridCol w:w="1550"/>
        <w:gridCol w:w="1854"/>
        <w:gridCol w:w="1969"/>
        <w:gridCol w:w="3985"/>
      </w:tblGrid>
      <w:tr w:rsidR="008C28F1" w:rsidRPr="00E81A37">
        <w:tc>
          <w:tcPr>
            <w:tcW w:w="1550"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380384" w:rsidP="002832A8">
            <w:r w:rsidRPr="00E81A37">
              <w:lastRenderedPageBreak/>
              <w:fldChar w:fldCharType="begin"/>
            </w:r>
            <w:r w:rsidR="008C28F1" w:rsidRPr="00E81A37">
              <w:instrText>PRIVATE</w:instrText>
            </w:r>
            <w:r w:rsidRPr="00E81A37">
              <w:fldChar w:fldCharType="end"/>
            </w:r>
            <w:r w:rsidR="008C28F1" w:rsidRPr="00E81A37">
              <w:t>Experiment</w:t>
            </w:r>
          </w:p>
        </w:tc>
        <w:tc>
          <w:tcPr>
            <w:tcW w:w="185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Initial [NO]</w:t>
            </w:r>
            <w:r w:rsidRPr="00E81A37">
              <w:br/>
              <w:t>(mol L</w:t>
            </w:r>
            <w:r w:rsidRPr="00E81A37">
              <w:rPr>
                <w:vertAlign w:val="superscript"/>
              </w:rPr>
              <w:t>-1</w:t>
            </w:r>
            <w:r w:rsidRPr="00E81A37">
              <w:t>)</w:t>
            </w:r>
          </w:p>
        </w:tc>
        <w:tc>
          <w:tcPr>
            <w:tcW w:w="1969"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Initial [Br</w:t>
            </w:r>
            <w:r w:rsidRPr="00E81A37">
              <w:rPr>
                <w:vertAlign w:val="subscript"/>
              </w:rPr>
              <w:t>2</w:t>
            </w:r>
            <w:r w:rsidRPr="00E81A37">
              <w:t>]</w:t>
            </w:r>
            <w:r w:rsidRPr="00E81A37">
              <w:br/>
              <w:t>(mol L</w:t>
            </w:r>
            <w:r w:rsidRPr="00E81A37">
              <w:rPr>
                <w:vertAlign w:val="superscript"/>
              </w:rPr>
              <w:t>-1</w:t>
            </w:r>
            <w:r w:rsidRPr="00E81A37">
              <w:t>)</w:t>
            </w:r>
          </w:p>
        </w:tc>
        <w:tc>
          <w:tcPr>
            <w:tcW w:w="3985"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Initial Rate of Appearance</w:t>
            </w:r>
            <w:r w:rsidRPr="00E81A37">
              <w:br/>
              <w:t xml:space="preserve">of </w:t>
            </w:r>
            <w:proofErr w:type="spellStart"/>
            <w:r w:rsidRPr="00E81A37">
              <w:t>NOBr</w:t>
            </w:r>
            <w:proofErr w:type="spellEnd"/>
            <w:r w:rsidRPr="00E81A37">
              <w:t xml:space="preserve"> (mol L</w:t>
            </w:r>
            <w:r w:rsidRPr="00E81A37">
              <w:rPr>
                <w:vertAlign w:val="superscript"/>
              </w:rPr>
              <w:t>-1</w:t>
            </w:r>
            <w:r w:rsidRPr="00E81A37">
              <w:t xml:space="preserve"> s</w:t>
            </w:r>
            <w:r w:rsidRPr="00E81A37">
              <w:rPr>
                <w:vertAlign w:val="superscript"/>
              </w:rPr>
              <w:t>-1</w:t>
            </w:r>
            <w:r w:rsidRPr="00E81A37">
              <w:t>)</w:t>
            </w:r>
          </w:p>
        </w:tc>
      </w:tr>
      <w:tr w:rsidR="008C28F1" w:rsidRPr="00E81A37">
        <w:tc>
          <w:tcPr>
            <w:tcW w:w="1550"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1</w:t>
            </w:r>
          </w:p>
        </w:tc>
        <w:tc>
          <w:tcPr>
            <w:tcW w:w="185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160</w:t>
            </w:r>
          </w:p>
        </w:tc>
        <w:tc>
          <w:tcPr>
            <w:tcW w:w="1969"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120</w:t>
            </w:r>
          </w:p>
        </w:tc>
        <w:tc>
          <w:tcPr>
            <w:tcW w:w="3985"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3.24 × 10</w:t>
            </w:r>
            <w:r w:rsidRPr="00E81A37">
              <w:rPr>
                <w:vertAlign w:val="superscript"/>
              </w:rPr>
              <w:t>-4</w:t>
            </w:r>
          </w:p>
        </w:tc>
      </w:tr>
      <w:tr w:rsidR="008C28F1" w:rsidRPr="00E81A37">
        <w:tc>
          <w:tcPr>
            <w:tcW w:w="1550"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2</w:t>
            </w:r>
          </w:p>
        </w:tc>
        <w:tc>
          <w:tcPr>
            <w:tcW w:w="185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160</w:t>
            </w:r>
          </w:p>
        </w:tc>
        <w:tc>
          <w:tcPr>
            <w:tcW w:w="1969"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240</w:t>
            </w:r>
          </w:p>
        </w:tc>
        <w:tc>
          <w:tcPr>
            <w:tcW w:w="3985"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6.38 × 10</w:t>
            </w:r>
            <w:r w:rsidRPr="00E81A37">
              <w:rPr>
                <w:vertAlign w:val="superscript"/>
              </w:rPr>
              <w:t>-4</w:t>
            </w:r>
          </w:p>
        </w:tc>
      </w:tr>
      <w:tr w:rsidR="008C28F1" w:rsidRPr="00E81A37">
        <w:tc>
          <w:tcPr>
            <w:tcW w:w="1550"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3</w:t>
            </w:r>
          </w:p>
        </w:tc>
        <w:tc>
          <w:tcPr>
            <w:tcW w:w="1854"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320</w:t>
            </w:r>
          </w:p>
        </w:tc>
        <w:tc>
          <w:tcPr>
            <w:tcW w:w="1969"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0.0060</w:t>
            </w:r>
          </w:p>
        </w:tc>
        <w:tc>
          <w:tcPr>
            <w:tcW w:w="3985" w:type="dxa"/>
            <w:tcBorders>
              <w:top w:val="threeDEmboss" w:sz="6" w:space="0" w:color="auto"/>
              <w:left w:val="threeDEmboss" w:sz="6" w:space="0" w:color="auto"/>
              <w:bottom w:val="threeDEmboss" w:sz="6" w:space="0" w:color="auto"/>
              <w:right w:val="threeDEmboss" w:sz="6" w:space="0" w:color="auto"/>
            </w:tcBorders>
            <w:vAlign w:val="center"/>
          </w:tcPr>
          <w:p w:rsidR="008C28F1" w:rsidRPr="00E81A37" w:rsidRDefault="008C28F1" w:rsidP="002832A8">
            <w:r w:rsidRPr="00E81A37">
              <w:t>6.42 × 10</w:t>
            </w:r>
            <w:r w:rsidRPr="00E81A37">
              <w:rPr>
                <w:vertAlign w:val="superscript"/>
              </w:rPr>
              <w:t>-4</w:t>
            </w:r>
          </w:p>
        </w:tc>
      </w:tr>
    </w:tbl>
    <w:p w:rsidR="003A266D" w:rsidRDefault="003A266D" w:rsidP="003A266D">
      <w:pPr>
        <w:outlineLvl w:val="0"/>
      </w:pPr>
    </w:p>
    <w:p w:rsidR="008C28F1" w:rsidRPr="00E81A37" w:rsidRDefault="003A266D" w:rsidP="003A266D">
      <w:pPr>
        <w:outlineLvl w:val="0"/>
      </w:pPr>
      <w:r>
        <w:t>a.</w:t>
      </w:r>
      <w:r>
        <w:tab/>
      </w:r>
      <w:r w:rsidR="008C28F1" w:rsidRPr="00E81A37">
        <w:t xml:space="preserve">Calculate the initial rate of disappearance of </w:t>
      </w:r>
      <w:proofErr w:type="gramStart"/>
      <w:r w:rsidR="008C28F1" w:rsidRPr="00E81A37">
        <w:t>Br</w:t>
      </w:r>
      <w:r w:rsidR="008C28F1" w:rsidRPr="00E81A37">
        <w:rPr>
          <w:vertAlign w:val="subscript"/>
        </w:rPr>
        <w:t>2</w:t>
      </w:r>
      <w:r w:rsidR="008C28F1" w:rsidRPr="00E81A37">
        <w:t>(</w:t>
      </w:r>
      <w:proofErr w:type="gramEnd"/>
      <w:r w:rsidR="008C28F1" w:rsidRPr="00E81A37">
        <w:rPr>
          <w:i/>
        </w:rPr>
        <w:t>g</w:t>
      </w:r>
      <w:r w:rsidR="008C28F1" w:rsidRPr="00E81A37">
        <w:t>) in experiment 1.</w:t>
      </w:r>
      <w:r w:rsidR="008C28F1" w:rsidRPr="00E81A37">
        <w:br/>
      </w:r>
    </w:p>
    <w:p w:rsidR="008C28F1" w:rsidRPr="00E81A37" w:rsidRDefault="003A266D" w:rsidP="003A266D">
      <w:pPr>
        <w:ind w:left="720" w:hanging="720"/>
        <w:outlineLvl w:val="0"/>
      </w:pPr>
      <w:r>
        <w:t>b.</w:t>
      </w:r>
      <w:r>
        <w:tab/>
      </w:r>
      <w:r w:rsidR="008C28F1" w:rsidRPr="00E81A37">
        <w:t xml:space="preserve">Determine the order of the reaction with respect to each reactant, </w:t>
      </w:r>
      <w:proofErr w:type="gramStart"/>
      <w:r w:rsidR="008C28F1" w:rsidRPr="00E81A37">
        <w:t>Br</w:t>
      </w:r>
      <w:r w:rsidR="008C28F1" w:rsidRPr="00E81A37">
        <w:rPr>
          <w:vertAlign w:val="subscript"/>
        </w:rPr>
        <w:t>2</w:t>
      </w:r>
      <w:r w:rsidR="008C28F1" w:rsidRPr="00E81A37">
        <w:t>(</w:t>
      </w:r>
      <w:proofErr w:type="gramEnd"/>
      <w:r w:rsidR="008C28F1" w:rsidRPr="00E81A37">
        <w:rPr>
          <w:i/>
        </w:rPr>
        <w:t>g</w:t>
      </w:r>
      <w:r w:rsidR="008C28F1" w:rsidRPr="00E81A37">
        <w:t>) and NO(</w:t>
      </w:r>
      <w:r w:rsidR="008C28F1" w:rsidRPr="00E81A37">
        <w:rPr>
          <w:i/>
        </w:rPr>
        <w:t>g</w:t>
      </w:r>
      <w:r w:rsidR="008C28F1" w:rsidRPr="00E81A37">
        <w:t>). In each case, explain your reasoning.</w:t>
      </w:r>
      <w:r w:rsidR="008C28F1" w:rsidRPr="00E81A37">
        <w:br/>
      </w:r>
    </w:p>
    <w:p w:rsidR="008C28F1" w:rsidRPr="00E81A37" w:rsidRDefault="003A266D" w:rsidP="003A266D">
      <w:pPr>
        <w:outlineLvl w:val="0"/>
      </w:pPr>
      <w:proofErr w:type="gramStart"/>
      <w:r>
        <w:t>c</w:t>
      </w:r>
      <w:proofErr w:type="gramEnd"/>
      <w:r>
        <w:t>.</w:t>
      </w:r>
      <w:r>
        <w:tab/>
      </w:r>
      <w:r w:rsidR="008C28F1" w:rsidRPr="00E81A37">
        <w:t>For the reaction,</w:t>
      </w:r>
      <w:r w:rsidR="008C28F1" w:rsidRPr="00E81A37">
        <w:br/>
      </w:r>
    </w:p>
    <w:p w:rsidR="008C28F1" w:rsidRPr="00E81A37" w:rsidRDefault="003A266D" w:rsidP="003A266D">
      <w:pPr>
        <w:ind w:firstLine="720"/>
        <w:outlineLvl w:val="1"/>
      </w:pPr>
      <w:proofErr w:type="spellStart"/>
      <w:proofErr w:type="gramStart"/>
      <w:r>
        <w:t>i</w:t>
      </w:r>
      <w:proofErr w:type="spellEnd"/>
      <w:proofErr w:type="gramEnd"/>
      <w:r>
        <w:t>.</w:t>
      </w:r>
      <w:r>
        <w:tab/>
      </w:r>
      <w:r w:rsidR="008C28F1" w:rsidRPr="00E81A37">
        <w:t>write the rate law that is consistent with the data, and</w:t>
      </w:r>
      <w:r w:rsidR="008C28F1" w:rsidRPr="00E81A37">
        <w:br/>
      </w:r>
    </w:p>
    <w:p w:rsidR="008C28F1" w:rsidRPr="00E81A37" w:rsidRDefault="003A266D" w:rsidP="003A266D">
      <w:pPr>
        <w:ind w:firstLine="720"/>
        <w:outlineLvl w:val="1"/>
      </w:pPr>
      <w:r>
        <w:t>ii.</w:t>
      </w:r>
      <w:r>
        <w:tab/>
      </w:r>
      <w:proofErr w:type="gramStart"/>
      <w:r w:rsidR="008C28F1" w:rsidRPr="00E81A37">
        <w:t>calculate</w:t>
      </w:r>
      <w:proofErr w:type="gramEnd"/>
      <w:r w:rsidR="008C28F1" w:rsidRPr="00E81A37">
        <w:t xml:space="preserve"> the value of the specific rate constant, </w:t>
      </w:r>
      <w:r w:rsidR="008C28F1" w:rsidRPr="00E81A37">
        <w:rPr>
          <w:rStyle w:val="Emphasis"/>
        </w:rPr>
        <w:t>k</w:t>
      </w:r>
      <w:r w:rsidR="008C28F1" w:rsidRPr="00E81A37">
        <w:t>, and specify units.</w:t>
      </w:r>
      <w:r w:rsidR="008C28F1" w:rsidRPr="00E81A37">
        <w:br/>
      </w:r>
    </w:p>
    <w:p w:rsidR="008C28F1" w:rsidRPr="00E81A37" w:rsidRDefault="003A266D" w:rsidP="003A266D">
      <w:pPr>
        <w:outlineLvl w:val="0"/>
      </w:pPr>
      <w:r>
        <w:t>d.</w:t>
      </w:r>
      <w:r>
        <w:tab/>
      </w:r>
      <w:r w:rsidR="008C28F1" w:rsidRPr="00E81A37">
        <w:t>The following mechanism was proposed for the reaction:</w:t>
      </w:r>
      <w:r w:rsidR="008C28F1" w:rsidRPr="00E81A37">
        <w:br/>
      </w:r>
    </w:p>
    <w:p w:rsidR="008C28F1" w:rsidRPr="00E81A37" w:rsidRDefault="008C28F1" w:rsidP="008C28F1">
      <w:pPr>
        <w:pStyle w:val="DefinitionList"/>
        <w:spacing w:before="100" w:after="100"/>
        <w:ind w:left="1080"/>
        <w:outlineLvl w:val="0"/>
        <w:rPr>
          <w:szCs w:val="24"/>
        </w:rPr>
      </w:pPr>
      <w:proofErr w:type="gramStart"/>
      <w:r w:rsidRPr="00E81A37">
        <w:rPr>
          <w:szCs w:val="24"/>
        </w:rPr>
        <w:t>Br</w:t>
      </w:r>
      <w:r w:rsidRPr="00E81A37">
        <w:rPr>
          <w:szCs w:val="24"/>
          <w:vertAlign w:val="subscript"/>
        </w:rPr>
        <w:t>2</w:t>
      </w:r>
      <w:r w:rsidRPr="00E81A37">
        <w:rPr>
          <w:szCs w:val="24"/>
        </w:rPr>
        <w:t>(</w:t>
      </w:r>
      <w:proofErr w:type="gramEnd"/>
      <w:r w:rsidRPr="00E81A37">
        <w:rPr>
          <w:rStyle w:val="Emphasis"/>
          <w:szCs w:val="24"/>
        </w:rPr>
        <w:t>g</w:t>
      </w:r>
      <w:r w:rsidRPr="00E81A37">
        <w:rPr>
          <w:szCs w:val="24"/>
        </w:rPr>
        <w:t>) + NO(</w:t>
      </w:r>
      <w:r w:rsidRPr="00E81A37">
        <w:rPr>
          <w:i/>
          <w:szCs w:val="24"/>
        </w:rPr>
        <w:t>g</w:t>
      </w:r>
      <w:r w:rsidRPr="00E81A37">
        <w:rPr>
          <w:szCs w:val="24"/>
        </w:rPr>
        <w:t>) → NOBr</w:t>
      </w:r>
      <w:r w:rsidRPr="00E81A37">
        <w:rPr>
          <w:szCs w:val="24"/>
          <w:vertAlign w:val="subscript"/>
        </w:rPr>
        <w:t>2</w:t>
      </w:r>
      <w:r w:rsidRPr="00E81A37">
        <w:rPr>
          <w:szCs w:val="24"/>
        </w:rPr>
        <w:t>(</w:t>
      </w:r>
      <w:r w:rsidRPr="00E81A37">
        <w:rPr>
          <w:i/>
          <w:szCs w:val="24"/>
        </w:rPr>
        <w:t>g</w:t>
      </w:r>
      <w:r w:rsidRPr="00E81A37">
        <w:rPr>
          <w:szCs w:val="24"/>
        </w:rPr>
        <w:t xml:space="preserve">) </w:t>
      </w:r>
      <w:r w:rsidRPr="00E81A37">
        <w:rPr>
          <w:rStyle w:val="Emphasis"/>
          <w:szCs w:val="24"/>
        </w:rPr>
        <w:t>slow</w:t>
      </w:r>
      <w:r w:rsidRPr="00E81A37">
        <w:rPr>
          <w:szCs w:val="24"/>
        </w:rPr>
        <w:br/>
      </w:r>
    </w:p>
    <w:p w:rsidR="008C28F1" w:rsidRPr="00E81A37" w:rsidRDefault="008C28F1" w:rsidP="008C28F1">
      <w:pPr>
        <w:pStyle w:val="DefinitionList"/>
        <w:spacing w:before="100" w:after="100"/>
        <w:ind w:left="1080"/>
        <w:outlineLvl w:val="0"/>
        <w:rPr>
          <w:szCs w:val="24"/>
        </w:rPr>
      </w:pPr>
      <w:proofErr w:type="gramStart"/>
      <w:r w:rsidRPr="00E81A37">
        <w:rPr>
          <w:szCs w:val="24"/>
        </w:rPr>
        <w:t>NOBr</w:t>
      </w:r>
      <w:r w:rsidRPr="00E81A37">
        <w:rPr>
          <w:szCs w:val="24"/>
          <w:vertAlign w:val="subscript"/>
        </w:rPr>
        <w:t>2</w:t>
      </w:r>
      <w:r w:rsidRPr="00E81A37">
        <w:rPr>
          <w:szCs w:val="24"/>
        </w:rPr>
        <w:t>(</w:t>
      </w:r>
      <w:proofErr w:type="gramEnd"/>
      <w:r w:rsidRPr="00E81A37">
        <w:rPr>
          <w:rStyle w:val="Emphasis"/>
          <w:szCs w:val="24"/>
        </w:rPr>
        <w:t>g</w:t>
      </w:r>
      <w:r w:rsidRPr="00E81A37">
        <w:rPr>
          <w:szCs w:val="24"/>
        </w:rPr>
        <w:t>) + NO(</w:t>
      </w:r>
      <w:r w:rsidRPr="00E81A37">
        <w:rPr>
          <w:i/>
          <w:szCs w:val="24"/>
        </w:rPr>
        <w:t>g</w:t>
      </w:r>
      <w:r w:rsidRPr="00E81A37">
        <w:rPr>
          <w:szCs w:val="24"/>
        </w:rPr>
        <w:t xml:space="preserve">) → 2 </w:t>
      </w:r>
      <w:proofErr w:type="spellStart"/>
      <w:r w:rsidRPr="00E81A37">
        <w:rPr>
          <w:szCs w:val="24"/>
        </w:rPr>
        <w:t>NOBr</w:t>
      </w:r>
      <w:proofErr w:type="spellEnd"/>
      <w:r w:rsidRPr="00E81A37">
        <w:rPr>
          <w:szCs w:val="24"/>
        </w:rPr>
        <w:t>(</w:t>
      </w:r>
      <w:r w:rsidRPr="00E81A37">
        <w:rPr>
          <w:i/>
          <w:szCs w:val="24"/>
        </w:rPr>
        <w:t>g</w:t>
      </w:r>
      <w:r w:rsidRPr="00E81A37">
        <w:rPr>
          <w:szCs w:val="24"/>
        </w:rPr>
        <w:t xml:space="preserve">) </w:t>
      </w:r>
      <w:r w:rsidRPr="00E81A37">
        <w:rPr>
          <w:rStyle w:val="Emphasis"/>
          <w:szCs w:val="24"/>
        </w:rPr>
        <w:t>fast</w:t>
      </w:r>
      <w:r w:rsidRPr="00E81A37">
        <w:rPr>
          <w:szCs w:val="24"/>
        </w:rPr>
        <w:br/>
      </w:r>
    </w:p>
    <w:p w:rsidR="008C28F1" w:rsidRPr="00E81A37" w:rsidRDefault="008C28F1" w:rsidP="003A266D">
      <w:pPr>
        <w:pStyle w:val="DefinitionList"/>
        <w:spacing w:before="100" w:after="100"/>
        <w:ind w:left="720"/>
        <w:outlineLvl w:val="0"/>
        <w:rPr>
          <w:szCs w:val="24"/>
        </w:rPr>
      </w:pPr>
      <w:r w:rsidRPr="00E81A37">
        <w:rPr>
          <w:szCs w:val="24"/>
        </w:rPr>
        <w:t xml:space="preserve">Is this mechanism consistent with the given experimental observations? Justify your answer. </w:t>
      </w:r>
    </w:p>
    <w:p w:rsidR="00F15A15" w:rsidRDefault="00F15A15" w:rsidP="008C28F1">
      <w:pPr>
        <w:rPr>
          <w:b/>
        </w:rPr>
      </w:pPr>
    </w:p>
    <w:p w:rsidR="008C28F1" w:rsidRPr="00E81A37" w:rsidRDefault="008C28F1" w:rsidP="008C28F1">
      <w:pPr>
        <w:rPr>
          <w:b/>
        </w:rPr>
      </w:pPr>
      <w:r w:rsidRPr="00E81A37">
        <w:rPr>
          <w:b/>
        </w:rPr>
        <w:t>1996 # 8</w:t>
      </w:r>
    </w:p>
    <w:p w:rsidR="008C28F1" w:rsidRPr="00E81A37" w:rsidRDefault="008C28F1" w:rsidP="008C28F1">
      <w:pPr>
        <w:rPr>
          <w:b/>
        </w:rPr>
      </w:pPr>
    </w:p>
    <w:p w:rsidR="008C28F1" w:rsidRPr="00E81A37" w:rsidRDefault="008C28F1" w:rsidP="008C28F1">
      <w:r w:rsidRPr="00E81A37">
        <w:t>The reaction between NO and H</w:t>
      </w:r>
      <w:r w:rsidRPr="00E81A37">
        <w:rPr>
          <w:vertAlign w:val="subscript"/>
        </w:rPr>
        <w:t>2</w:t>
      </w:r>
      <w:r w:rsidRPr="00E81A37">
        <w:t xml:space="preserve"> is believed to occur in the following three-step process.</w:t>
      </w:r>
    </w:p>
    <w:p w:rsidR="008C28F1" w:rsidRPr="00E81A37" w:rsidRDefault="008C28F1" w:rsidP="008C28F1">
      <w:pPr>
        <w:pStyle w:val="Blockquote"/>
        <w:rPr>
          <w:szCs w:val="24"/>
        </w:rPr>
      </w:pPr>
      <w:r w:rsidRPr="00E81A37">
        <w:rPr>
          <w:szCs w:val="24"/>
        </w:rPr>
        <w:t>NO + NO &lt;===&gt; N</w:t>
      </w:r>
      <w:r w:rsidRPr="00E81A37">
        <w:rPr>
          <w:szCs w:val="24"/>
          <w:vertAlign w:val="subscript"/>
        </w:rPr>
        <w:t>2</w:t>
      </w:r>
      <w:r w:rsidRPr="00E81A37">
        <w:rPr>
          <w:szCs w:val="24"/>
        </w:rPr>
        <w:t>O</w:t>
      </w:r>
      <w:r w:rsidRPr="00E81A37">
        <w:rPr>
          <w:szCs w:val="24"/>
          <w:vertAlign w:val="subscript"/>
        </w:rPr>
        <w:t>2</w:t>
      </w:r>
      <w:r w:rsidRPr="00E81A37">
        <w:rPr>
          <w:szCs w:val="24"/>
        </w:rPr>
        <w:t xml:space="preserve"> (fast</w:t>
      </w:r>
      <w:proofErr w:type="gramStart"/>
      <w:r w:rsidRPr="00E81A37">
        <w:rPr>
          <w:szCs w:val="24"/>
        </w:rPr>
        <w:t>)</w:t>
      </w:r>
      <w:proofErr w:type="gramEnd"/>
      <w:r w:rsidRPr="00E81A37">
        <w:rPr>
          <w:szCs w:val="24"/>
        </w:rPr>
        <w:br/>
        <w:t>N</w:t>
      </w:r>
      <w:r w:rsidRPr="00E81A37">
        <w:rPr>
          <w:szCs w:val="24"/>
          <w:vertAlign w:val="subscript"/>
        </w:rPr>
        <w:t>2</w:t>
      </w:r>
      <w:r w:rsidRPr="00E81A37">
        <w:rPr>
          <w:szCs w:val="24"/>
        </w:rPr>
        <w:t>O</w:t>
      </w:r>
      <w:r w:rsidRPr="00E81A37">
        <w:rPr>
          <w:szCs w:val="24"/>
          <w:vertAlign w:val="subscript"/>
        </w:rPr>
        <w:t>2</w:t>
      </w:r>
      <w:r w:rsidRPr="00E81A37">
        <w:rPr>
          <w:szCs w:val="24"/>
        </w:rPr>
        <w:t xml:space="preserve"> + H</w:t>
      </w:r>
      <w:r w:rsidRPr="00E81A37">
        <w:rPr>
          <w:szCs w:val="24"/>
          <w:vertAlign w:val="subscript"/>
        </w:rPr>
        <w:t>2</w:t>
      </w:r>
      <w:r w:rsidRPr="00E81A37">
        <w:rPr>
          <w:szCs w:val="24"/>
        </w:rPr>
        <w:t xml:space="preserve"> → N</w:t>
      </w:r>
      <w:r w:rsidRPr="00E81A37">
        <w:rPr>
          <w:szCs w:val="24"/>
          <w:vertAlign w:val="subscript"/>
        </w:rPr>
        <w:t>2</w:t>
      </w:r>
      <w:r w:rsidRPr="00E81A37">
        <w:rPr>
          <w:szCs w:val="24"/>
        </w:rPr>
        <w:t>O + H</w:t>
      </w:r>
      <w:r w:rsidRPr="00E81A37">
        <w:rPr>
          <w:szCs w:val="24"/>
          <w:vertAlign w:val="subscript"/>
        </w:rPr>
        <w:t>2</w:t>
      </w:r>
      <w:r w:rsidRPr="00E81A37">
        <w:rPr>
          <w:szCs w:val="24"/>
        </w:rPr>
        <w:t>O (slow)</w:t>
      </w:r>
      <w:r w:rsidRPr="00E81A37">
        <w:rPr>
          <w:szCs w:val="24"/>
        </w:rPr>
        <w:br/>
        <w:t>N</w:t>
      </w:r>
      <w:r w:rsidRPr="00E81A37">
        <w:rPr>
          <w:szCs w:val="24"/>
          <w:vertAlign w:val="subscript"/>
        </w:rPr>
        <w:t>2</w:t>
      </w:r>
      <w:r w:rsidRPr="00E81A37">
        <w:rPr>
          <w:szCs w:val="24"/>
        </w:rPr>
        <w:t>O + H</w:t>
      </w:r>
      <w:r w:rsidRPr="00E81A37">
        <w:rPr>
          <w:szCs w:val="24"/>
          <w:vertAlign w:val="subscript"/>
        </w:rPr>
        <w:t>2</w:t>
      </w:r>
      <w:r w:rsidRPr="00E81A37">
        <w:rPr>
          <w:szCs w:val="24"/>
        </w:rPr>
        <w:t xml:space="preserve"> → N</w:t>
      </w:r>
      <w:r w:rsidRPr="00E81A37">
        <w:rPr>
          <w:szCs w:val="24"/>
          <w:vertAlign w:val="subscript"/>
        </w:rPr>
        <w:t>2</w:t>
      </w:r>
      <w:r w:rsidRPr="00E81A37">
        <w:rPr>
          <w:szCs w:val="24"/>
        </w:rPr>
        <w:t xml:space="preserve"> + H</w:t>
      </w:r>
      <w:r w:rsidRPr="00E81A37">
        <w:rPr>
          <w:szCs w:val="24"/>
          <w:vertAlign w:val="subscript"/>
        </w:rPr>
        <w:t>2</w:t>
      </w:r>
      <w:r w:rsidRPr="00E81A37">
        <w:rPr>
          <w:szCs w:val="24"/>
        </w:rPr>
        <w:t xml:space="preserve">O (fast) </w:t>
      </w:r>
    </w:p>
    <w:p w:rsidR="008C28F1" w:rsidRPr="00E81A37" w:rsidRDefault="008C28F1" w:rsidP="008C28F1"/>
    <w:p w:rsidR="008C28F1" w:rsidRPr="00E81A37" w:rsidRDefault="003A266D" w:rsidP="008C28F1">
      <w:r>
        <w:t>a.</w:t>
      </w:r>
      <w:r>
        <w:tab/>
      </w:r>
      <w:r w:rsidR="008C28F1" w:rsidRPr="00E81A37">
        <w:t>Write a balanced equation for the overall reaction.</w:t>
      </w:r>
    </w:p>
    <w:p w:rsidR="008C28F1" w:rsidRPr="00E81A37" w:rsidRDefault="008C28F1" w:rsidP="008C28F1"/>
    <w:p w:rsidR="008C28F1" w:rsidRPr="00E81A37" w:rsidRDefault="003A266D" w:rsidP="008C28F1">
      <w:r>
        <w:t>b.</w:t>
      </w:r>
      <w:r>
        <w:tab/>
      </w:r>
      <w:r w:rsidR="008C28F1" w:rsidRPr="00E81A37">
        <w:t xml:space="preserve"> Identify the intermediates in the reaction. Explain your reasoning.</w:t>
      </w:r>
    </w:p>
    <w:p w:rsidR="008C28F1" w:rsidRPr="00E81A37" w:rsidRDefault="008C28F1" w:rsidP="008C28F1"/>
    <w:p w:rsidR="008C28F1" w:rsidRPr="00E81A37" w:rsidRDefault="003A266D" w:rsidP="003A266D">
      <w:pPr>
        <w:ind w:left="720" w:hanging="720"/>
      </w:pPr>
      <w:r>
        <w:t>c.</w:t>
      </w:r>
      <w:r>
        <w:tab/>
      </w:r>
      <w:r w:rsidR="008C28F1" w:rsidRPr="00E81A37">
        <w:t xml:space="preserve">From the mechanism represented above, a student correctly deduces that the rate law for the reaction is rate = </w:t>
      </w:r>
      <w:proofErr w:type="gramStart"/>
      <w:r w:rsidR="008C28F1" w:rsidRPr="00E81A37">
        <w:rPr>
          <w:i/>
        </w:rPr>
        <w:t>k</w:t>
      </w:r>
      <w:r w:rsidR="008C28F1" w:rsidRPr="00E81A37">
        <w:t>[</w:t>
      </w:r>
      <w:proofErr w:type="gramEnd"/>
      <w:r w:rsidR="008C28F1" w:rsidRPr="00E81A37">
        <w:t>NO]</w:t>
      </w:r>
      <w:r w:rsidR="008C28F1" w:rsidRPr="00E81A37">
        <w:rPr>
          <w:vertAlign w:val="superscript"/>
        </w:rPr>
        <w:t>2</w:t>
      </w:r>
      <w:r w:rsidR="008C28F1" w:rsidRPr="00E81A37">
        <w:t>[H</w:t>
      </w:r>
      <w:r w:rsidR="008C28F1" w:rsidRPr="00E81A37">
        <w:rPr>
          <w:vertAlign w:val="subscript"/>
        </w:rPr>
        <w:t>2</w:t>
      </w:r>
      <w:r w:rsidR="008C28F1" w:rsidRPr="00E81A37">
        <w:t>]. The student then concludes that (1) the reaction is third-order and (2) the mechanism involves the simultaneous collision of two NO molecules and an H</w:t>
      </w:r>
      <w:r w:rsidR="008C28F1" w:rsidRPr="00E81A37">
        <w:rPr>
          <w:vertAlign w:val="subscript"/>
        </w:rPr>
        <w:t>2</w:t>
      </w:r>
      <w:r w:rsidR="008C28F1" w:rsidRPr="00E81A37">
        <w:t xml:space="preserve"> molecule. Are conclusions (1) and (2) correct? Explain.</w:t>
      </w:r>
    </w:p>
    <w:p w:rsidR="008C28F1" w:rsidRPr="00E81A37" w:rsidRDefault="008C28F1" w:rsidP="008C28F1"/>
    <w:p w:rsidR="008C28F1" w:rsidRPr="00E81A37" w:rsidRDefault="003A266D" w:rsidP="003A266D">
      <w:pPr>
        <w:ind w:left="720" w:hanging="720"/>
        <w:jc w:val="both"/>
      </w:pPr>
      <w:r>
        <w:lastRenderedPageBreak/>
        <w:t>d.</w:t>
      </w:r>
      <w:r>
        <w:tab/>
      </w:r>
      <w:r w:rsidR="008C28F1" w:rsidRPr="00E81A37">
        <w:t xml:space="preserve">Explain why an increase in temperature increases the rate constant, </w:t>
      </w:r>
      <w:proofErr w:type="gramStart"/>
      <w:r w:rsidR="008C28F1" w:rsidRPr="00E81A37">
        <w:rPr>
          <w:i/>
        </w:rPr>
        <w:t>k</w:t>
      </w:r>
      <w:r w:rsidR="008C28F1" w:rsidRPr="00E81A37">
        <w:t>,</w:t>
      </w:r>
      <w:proofErr w:type="gramEnd"/>
      <w:r w:rsidR="008C28F1" w:rsidRPr="00E81A37">
        <w:t xml:space="preserve"> given the </w:t>
      </w:r>
      <w:r>
        <w:t xml:space="preserve">rate law in part </w:t>
      </w:r>
      <w:r w:rsidR="008C28F1" w:rsidRPr="00E81A37">
        <w:t>c.</w:t>
      </w:r>
    </w:p>
    <w:p w:rsidR="008C28F1" w:rsidRPr="00E81A37" w:rsidRDefault="008C28F1" w:rsidP="008C28F1">
      <w:pPr>
        <w:jc w:val="both"/>
      </w:pPr>
    </w:p>
    <w:p w:rsidR="008C28F1" w:rsidRPr="00E81A37" w:rsidRDefault="008C28F1" w:rsidP="008C28F1">
      <w:pPr>
        <w:jc w:val="both"/>
        <w:rPr>
          <w:b/>
        </w:rPr>
      </w:pPr>
      <w:r w:rsidRPr="00E81A37">
        <w:rPr>
          <w:b/>
        </w:rPr>
        <w:t>1998 #6</w:t>
      </w:r>
    </w:p>
    <w:p w:rsidR="008C28F1" w:rsidRPr="00E81A37" w:rsidRDefault="008C28F1" w:rsidP="008C28F1">
      <w:pPr>
        <w:jc w:val="both"/>
        <w:rPr>
          <w:b/>
        </w:rPr>
      </w:pPr>
    </w:p>
    <w:p w:rsidR="008C28F1" w:rsidRPr="00E81A37" w:rsidRDefault="008C28F1" w:rsidP="008C28F1">
      <w:pPr>
        <w:jc w:val="both"/>
      </w:pPr>
      <w:r w:rsidRPr="00E81A37">
        <w:t xml:space="preserve"> Answer the following questions regarding the kinetics of chemical reactions.</w:t>
      </w:r>
    </w:p>
    <w:p w:rsidR="008C28F1" w:rsidRPr="00E81A37" w:rsidRDefault="008C28F1" w:rsidP="008C28F1">
      <w:pPr>
        <w:jc w:val="both"/>
      </w:pPr>
    </w:p>
    <w:p w:rsidR="008C28F1" w:rsidRPr="00E81A37" w:rsidRDefault="003A266D" w:rsidP="003A266D">
      <w:pPr>
        <w:ind w:left="720" w:hanging="720"/>
        <w:jc w:val="both"/>
      </w:pPr>
      <w:r>
        <w:t>a.</w:t>
      </w:r>
      <w:r>
        <w:tab/>
      </w:r>
      <w:r w:rsidR="008C28F1" w:rsidRPr="00E81A37">
        <w:t>The diagram below at right shows the energy pathway for the reaction O</w:t>
      </w:r>
      <w:r w:rsidR="008C28F1" w:rsidRPr="00E81A37">
        <w:rPr>
          <w:vertAlign w:val="subscript"/>
        </w:rPr>
        <w:t>3</w:t>
      </w:r>
      <w:r w:rsidR="008C28F1" w:rsidRPr="00E81A37">
        <w:t xml:space="preserve"> + NO → NO</w:t>
      </w:r>
      <w:r w:rsidR="008C28F1" w:rsidRPr="00E81A37">
        <w:rPr>
          <w:vertAlign w:val="subscript"/>
        </w:rPr>
        <w:t>2</w:t>
      </w:r>
      <w:r w:rsidR="008C28F1" w:rsidRPr="00E81A37">
        <w:t xml:space="preserve"> + O</w:t>
      </w:r>
      <w:r w:rsidR="008C28F1" w:rsidRPr="00E81A37">
        <w:rPr>
          <w:vertAlign w:val="subscript"/>
        </w:rPr>
        <w:t>2</w:t>
      </w:r>
      <w:r w:rsidR="008C28F1" w:rsidRPr="00E81A37">
        <w:t>.</w:t>
      </w:r>
    </w:p>
    <w:p w:rsidR="008C28F1" w:rsidRPr="00E81A37" w:rsidRDefault="008C28F1" w:rsidP="008C28F1">
      <w:pPr>
        <w:framePr w:wrap="auto" w:vAnchor="text" w:hAnchor="text" w:xAlign="right" w:y="1"/>
        <w:jc w:val="both"/>
      </w:pPr>
    </w:p>
    <w:p w:rsidR="008C28F1" w:rsidRPr="00E81A37" w:rsidRDefault="008C28F1" w:rsidP="003A266D">
      <w:pPr>
        <w:pStyle w:val="Blockquote"/>
        <w:ind w:left="0" w:firstLine="720"/>
        <w:rPr>
          <w:szCs w:val="24"/>
        </w:rPr>
      </w:pPr>
      <w:r w:rsidRPr="00E81A37">
        <w:rPr>
          <w:szCs w:val="24"/>
        </w:rPr>
        <w:t>Clearly label the following directly on the diagram.</w:t>
      </w:r>
    </w:p>
    <w:p w:rsidR="008C28F1" w:rsidRPr="00E81A37" w:rsidRDefault="008C28F1" w:rsidP="003A266D">
      <w:pPr>
        <w:pStyle w:val="Blockquote"/>
        <w:ind w:left="720"/>
        <w:rPr>
          <w:szCs w:val="24"/>
        </w:rPr>
      </w:pPr>
      <w:r w:rsidRPr="00E81A37">
        <w:rPr>
          <w:szCs w:val="24"/>
        </w:rPr>
        <w:br/>
      </w:r>
      <w:proofErr w:type="spellStart"/>
      <w:r w:rsidRPr="00E81A37">
        <w:rPr>
          <w:szCs w:val="24"/>
        </w:rPr>
        <w:t>i</w:t>
      </w:r>
      <w:proofErr w:type="spellEnd"/>
      <w:r w:rsidR="003A266D">
        <w:rPr>
          <w:szCs w:val="24"/>
        </w:rPr>
        <w:t>.</w:t>
      </w:r>
      <w:r w:rsidR="003A266D">
        <w:rPr>
          <w:szCs w:val="24"/>
        </w:rPr>
        <w:tab/>
      </w:r>
      <w:r w:rsidRPr="00E81A37">
        <w:rPr>
          <w:szCs w:val="24"/>
        </w:rPr>
        <w:t>The activation energy (</w:t>
      </w:r>
      <w:r w:rsidRPr="00E81A37">
        <w:rPr>
          <w:i/>
          <w:szCs w:val="24"/>
        </w:rPr>
        <w:t>E</w:t>
      </w:r>
      <w:r w:rsidRPr="00E81A37">
        <w:rPr>
          <w:szCs w:val="24"/>
          <w:vertAlign w:val="subscript"/>
        </w:rPr>
        <w:t>a</w:t>
      </w:r>
      <w:r w:rsidR="003A266D">
        <w:rPr>
          <w:szCs w:val="24"/>
        </w:rPr>
        <w:t>) for the forward reaction</w:t>
      </w:r>
      <w:r w:rsidR="003A266D">
        <w:rPr>
          <w:szCs w:val="24"/>
        </w:rPr>
        <w:br/>
        <w:t>ii.</w:t>
      </w:r>
      <w:r w:rsidR="003A266D">
        <w:rPr>
          <w:szCs w:val="24"/>
        </w:rPr>
        <w:tab/>
      </w:r>
      <w:r w:rsidRPr="00E81A37">
        <w:rPr>
          <w:szCs w:val="24"/>
        </w:rPr>
        <w:t>The enthalpy change (</w:t>
      </w:r>
      <w:r w:rsidR="003A266D">
        <w:rPr>
          <w:szCs w:val="24"/>
        </w:rPr>
        <w:t>Δ</w:t>
      </w:r>
      <w:r w:rsidRPr="00E81A37">
        <w:rPr>
          <w:i/>
          <w:szCs w:val="24"/>
        </w:rPr>
        <w:t>H</w:t>
      </w:r>
      <w:r w:rsidRPr="00E81A37">
        <w:rPr>
          <w:szCs w:val="24"/>
        </w:rPr>
        <w:t>) for the reaction</w:t>
      </w:r>
    </w:p>
    <w:p w:rsidR="008C28F1" w:rsidRPr="00E81A37" w:rsidRDefault="002F293E" w:rsidP="008C28F1">
      <w:pPr>
        <w:pStyle w:val="Blockquote"/>
        <w:ind w:left="0"/>
        <w:rPr>
          <w:szCs w:val="24"/>
        </w:rPr>
      </w:pPr>
      <w:r>
        <w:rPr>
          <w:noProof/>
          <w:snapToGrid/>
          <w:szCs w:val="24"/>
        </w:rPr>
        <w:drawing>
          <wp:inline distT="0" distB="0" distL="0" distR="0">
            <wp:extent cx="2960370" cy="1627505"/>
            <wp:effectExtent l="19050" t="0" r="0" b="0"/>
            <wp:docPr id="20" name="Picture 20" descr="98fig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98fig6a"/>
                    <pic:cNvPicPr>
                      <a:picLocks noChangeAspect="1" noChangeArrowheads="1"/>
                    </pic:cNvPicPr>
                  </pic:nvPicPr>
                  <pic:blipFill>
                    <a:blip r:embed="rId45" cstate="print"/>
                    <a:srcRect/>
                    <a:stretch>
                      <a:fillRect/>
                    </a:stretch>
                  </pic:blipFill>
                  <pic:spPr bwMode="auto">
                    <a:xfrm>
                      <a:off x="0" y="0"/>
                      <a:ext cx="2960370" cy="1627505"/>
                    </a:xfrm>
                    <a:prstGeom prst="rect">
                      <a:avLst/>
                    </a:prstGeom>
                    <a:noFill/>
                    <a:ln w="9525">
                      <a:noFill/>
                      <a:miter lim="800000"/>
                      <a:headEnd/>
                      <a:tailEnd/>
                    </a:ln>
                  </pic:spPr>
                </pic:pic>
              </a:graphicData>
            </a:graphic>
          </wp:inline>
        </w:drawing>
      </w:r>
    </w:p>
    <w:p w:rsidR="008C28F1" w:rsidRPr="00E81A37" w:rsidRDefault="003A266D" w:rsidP="008C28F1">
      <w:pPr>
        <w:jc w:val="both"/>
      </w:pPr>
      <w:r>
        <w:t>b.</w:t>
      </w:r>
      <w:r>
        <w:tab/>
      </w:r>
      <w:r w:rsidR="008C28F1" w:rsidRPr="00E81A37">
        <w:t>The reaction 2 N</w:t>
      </w:r>
      <w:r w:rsidR="008C28F1" w:rsidRPr="00E81A37">
        <w:rPr>
          <w:vertAlign w:val="subscript"/>
        </w:rPr>
        <w:t>2</w:t>
      </w:r>
      <w:r w:rsidR="008C28F1" w:rsidRPr="00E81A37">
        <w:t>O</w:t>
      </w:r>
      <w:r w:rsidR="008C28F1" w:rsidRPr="00E81A37">
        <w:rPr>
          <w:vertAlign w:val="subscript"/>
        </w:rPr>
        <w:t>5</w:t>
      </w:r>
      <w:r w:rsidR="008C28F1" w:rsidRPr="00E81A37">
        <w:t xml:space="preserve"> → 4 NO</w:t>
      </w:r>
      <w:r w:rsidR="008C28F1" w:rsidRPr="00E81A37">
        <w:rPr>
          <w:vertAlign w:val="subscript"/>
        </w:rPr>
        <w:t>2</w:t>
      </w:r>
      <w:r w:rsidR="008C28F1" w:rsidRPr="00E81A37">
        <w:t xml:space="preserve"> + O</w:t>
      </w:r>
      <w:r w:rsidR="008C28F1" w:rsidRPr="00E81A37">
        <w:rPr>
          <w:vertAlign w:val="subscript"/>
        </w:rPr>
        <w:t>2</w:t>
      </w:r>
      <w:r w:rsidR="008C28F1" w:rsidRPr="00E81A37">
        <w:t xml:space="preserve"> is first order with respect to N</w:t>
      </w:r>
      <w:r w:rsidR="008C28F1" w:rsidRPr="00E81A37">
        <w:rPr>
          <w:vertAlign w:val="subscript"/>
        </w:rPr>
        <w:t>2</w:t>
      </w:r>
      <w:r w:rsidR="008C28F1" w:rsidRPr="00E81A37">
        <w:t>O</w:t>
      </w:r>
      <w:r w:rsidR="008C28F1" w:rsidRPr="00E81A37">
        <w:rPr>
          <w:vertAlign w:val="subscript"/>
        </w:rPr>
        <w:t>5</w:t>
      </w:r>
      <w:r w:rsidR="008C28F1" w:rsidRPr="00E81A37">
        <w:t>.</w:t>
      </w:r>
    </w:p>
    <w:p w:rsidR="008C28F1" w:rsidRPr="00E81A37" w:rsidRDefault="008C28F1" w:rsidP="008C28F1">
      <w:pPr>
        <w:framePr w:wrap="auto" w:vAnchor="text" w:hAnchor="text" w:xAlign="right" w:y="1"/>
        <w:jc w:val="both"/>
      </w:pPr>
    </w:p>
    <w:p w:rsidR="003A266D" w:rsidRDefault="003A266D" w:rsidP="003A266D">
      <w:pPr>
        <w:pStyle w:val="Blockquote"/>
        <w:ind w:left="1440" w:hanging="720"/>
        <w:rPr>
          <w:szCs w:val="24"/>
        </w:rPr>
      </w:pPr>
      <w:proofErr w:type="spellStart"/>
      <w:proofErr w:type="gramStart"/>
      <w:r>
        <w:rPr>
          <w:szCs w:val="24"/>
        </w:rPr>
        <w:t>i</w:t>
      </w:r>
      <w:proofErr w:type="spellEnd"/>
      <w:proofErr w:type="gramEnd"/>
      <w:r>
        <w:rPr>
          <w:szCs w:val="24"/>
        </w:rPr>
        <w:t>.</w:t>
      </w:r>
      <w:r>
        <w:rPr>
          <w:szCs w:val="24"/>
        </w:rPr>
        <w:tab/>
        <w:t>U</w:t>
      </w:r>
      <w:r w:rsidR="008C28F1" w:rsidRPr="00E81A37">
        <w:rPr>
          <w:szCs w:val="24"/>
        </w:rPr>
        <w:t>sing the axes at right, complete the graph that represents the change in [N</w:t>
      </w:r>
      <w:r w:rsidR="008C28F1" w:rsidRPr="00E81A37">
        <w:rPr>
          <w:szCs w:val="24"/>
          <w:vertAlign w:val="subscript"/>
        </w:rPr>
        <w:t>2</w:t>
      </w:r>
      <w:r w:rsidR="008C28F1" w:rsidRPr="00E81A37">
        <w:rPr>
          <w:szCs w:val="24"/>
        </w:rPr>
        <w:t>O</w:t>
      </w:r>
      <w:r w:rsidR="008C28F1" w:rsidRPr="00E81A37">
        <w:rPr>
          <w:szCs w:val="24"/>
          <w:vertAlign w:val="subscript"/>
        </w:rPr>
        <w:t>5</w:t>
      </w:r>
      <w:r w:rsidR="008C28F1" w:rsidRPr="00E81A37">
        <w:rPr>
          <w:szCs w:val="24"/>
        </w:rPr>
        <w:t>] over</w:t>
      </w:r>
      <w:r>
        <w:rPr>
          <w:szCs w:val="24"/>
        </w:rPr>
        <w:t xml:space="preserve"> time as the reaction proceeds.</w:t>
      </w:r>
    </w:p>
    <w:p w:rsidR="003A266D" w:rsidRDefault="003A266D" w:rsidP="003A266D">
      <w:pPr>
        <w:pStyle w:val="Blockquote"/>
        <w:ind w:left="1440" w:hanging="720"/>
        <w:rPr>
          <w:szCs w:val="24"/>
        </w:rPr>
      </w:pPr>
      <w:r>
        <w:rPr>
          <w:szCs w:val="24"/>
        </w:rPr>
        <w:t>ii.</w:t>
      </w:r>
      <w:r>
        <w:rPr>
          <w:szCs w:val="24"/>
        </w:rPr>
        <w:tab/>
      </w:r>
      <w:r w:rsidR="008C28F1" w:rsidRPr="00E81A37">
        <w:rPr>
          <w:szCs w:val="24"/>
        </w:rPr>
        <w:t xml:space="preserve">Describe how the graph in </w:t>
      </w:r>
      <w:r>
        <w:rPr>
          <w:szCs w:val="24"/>
        </w:rPr>
        <w:t xml:space="preserve">part </w:t>
      </w:r>
      <w:proofErr w:type="spellStart"/>
      <w:r w:rsidR="008C28F1" w:rsidRPr="00E81A37">
        <w:rPr>
          <w:szCs w:val="24"/>
        </w:rPr>
        <w:t>i</w:t>
      </w:r>
      <w:proofErr w:type="spellEnd"/>
      <w:r w:rsidR="008C28F1" w:rsidRPr="00E81A37">
        <w:rPr>
          <w:szCs w:val="24"/>
        </w:rPr>
        <w:t xml:space="preserve"> could be used to find the reaction rate at a given time, </w:t>
      </w:r>
      <w:r w:rsidR="008C28F1" w:rsidRPr="00E81A37">
        <w:rPr>
          <w:i/>
          <w:szCs w:val="24"/>
        </w:rPr>
        <w:t>t</w:t>
      </w:r>
      <w:r>
        <w:rPr>
          <w:szCs w:val="24"/>
        </w:rPr>
        <w:t>.</w:t>
      </w:r>
    </w:p>
    <w:p w:rsidR="003A266D" w:rsidRDefault="008C28F1" w:rsidP="003A266D">
      <w:pPr>
        <w:pStyle w:val="Blockquote"/>
        <w:ind w:left="1440" w:hanging="720"/>
        <w:rPr>
          <w:szCs w:val="24"/>
        </w:rPr>
      </w:pPr>
      <w:proofErr w:type="gramStart"/>
      <w:r w:rsidRPr="00E81A37">
        <w:rPr>
          <w:szCs w:val="24"/>
        </w:rPr>
        <w:t>iii</w:t>
      </w:r>
      <w:proofErr w:type="gramEnd"/>
      <w:r w:rsidR="003A266D">
        <w:rPr>
          <w:szCs w:val="24"/>
        </w:rPr>
        <w:tab/>
      </w:r>
      <w:r w:rsidRPr="00E81A37">
        <w:rPr>
          <w:szCs w:val="24"/>
        </w:rPr>
        <w:t xml:space="preserve">Considering the rate law and the graph in </w:t>
      </w:r>
      <w:r w:rsidR="003A266D">
        <w:rPr>
          <w:szCs w:val="24"/>
        </w:rPr>
        <w:t xml:space="preserve">part </w:t>
      </w:r>
      <w:proofErr w:type="spellStart"/>
      <w:r w:rsidRPr="00E81A37">
        <w:rPr>
          <w:szCs w:val="24"/>
        </w:rPr>
        <w:t>i</w:t>
      </w:r>
      <w:proofErr w:type="spellEnd"/>
      <w:r w:rsidRPr="00E81A37">
        <w:rPr>
          <w:szCs w:val="24"/>
        </w:rPr>
        <w:t xml:space="preserve">, describe how the value of the rate constant, </w:t>
      </w:r>
      <w:r w:rsidRPr="003A266D">
        <w:rPr>
          <w:i/>
          <w:szCs w:val="24"/>
        </w:rPr>
        <w:t>k</w:t>
      </w:r>
      <w:r w:rsidR="003A266D">
        <w:rPr>
          <w:szCs w:val="24"/>
        </w:rPr>
        <w:t>, could be determined.</w:t>
      </w:r>
    </w:p>
    <w:p w:rsidR="008C28F1" w:rsidRPr="00E81A37" w:rsidRDefault="008C28F1" w:rsidP="003A266D">
      <w:pPr>
        <w:pStyle w:val="Blockquote"/>
        <w:ind w:left="1440" w:hanging="720"/>
        <w:rPr>
          <w:szCs w:val="24"/>
        </w:rPr>
      </w:pPr>
      <w:r w:rsidRPr="00E81A37">
        <w:rPr>
          <w:szCs w:val="24"/>
        </w:rPr>
        <w:t>iv</w:t>
      </w:r>
      <w:r w:rsidR="003A266D">
        <w:rPr>
          <w:szCs w:val="24"/>
        </w:rPr>
        <w:t>.</w:t>
      </w:r>
      <w:r w:rsidR="003A266D">
        <w:rPr>
          <w:szCs w:val="24"/>
        </w:rPr>
        <w:tab/>
      </w:r>
      <w:r w:rsidRPr="00E81A37">
        <w:rPr>
          <w:szCs w:val="24"/>
        </w:rPr>
        <w:t>If more N</w:t>
      </w:r>
      <w:r w:rsidRPr="00E81A37">
        <w:rPr>
          <w:szCs w:val="24"/>
          <w:vertAlign w:val="subscript"/>
        </w:rPr>
        <w:t>2</w:t>
      </w:r>
      <w:r w:rsidRPr="00E81A37">
        <w:rPr>
          <w:szCs w:val="24"/>
        </w:rPr>
        <w:t>O</w:t>
      </w:r>
      <w:r w:rsidRPr="00E81A37">
        <w:rPr>
          <w:szCs w:val="24"/>
          <w:vertAlign w:val="subscript"/>
        </w:rPr>
        <w:t>5</w:t>
      </w:r>
      <w:r w:rsidRPr="00E81A37">
        <w:rPr>
          <w:szCs w:val="24"/>
        </w:rPr>
        <w:t xml:space="preserve"> were added to the reaction mixture at constant temperature, what would be the effect on the rate constant, </w:t>
      </w:r>
      <w:r w:rsidRPr="00E81A37">
        <w:rPr>
          <w:i/>
          <w:szCs w:val="24"/>
        </w:rPr>
        <w:t>k</w:t>
      </w:r>
      <w:r w:rsidRPr="00E81A37">
        <w:rPr>
          <w:szCs w:val="24"/>
        </w:rPr>
        <w:t>? Explain.</w:t>
      </w:r>
    </w:p>
    <w:p w:rsidR="008C28F1" w:rsidRPr="00E81A37" w:rsidRDefault="002F293E" w:rsidP="008C28F1">
      <w:pPr>
        <w:jc w:val="both"/>
      </w:pPr>
      <w:r>
        <w:rPr>
          <w:noProof/>
        </w:rPr>
        <w:drawing>
          <wp:inline distT="0" distB="0" distL="0" distR="0">
            <wp:extent cx="2929255" cy="1627505"/>
            <wp:effectExtent l="19050" t="0" r="4445" b="0"/>
            <wp:docPr id="21" name="Picture 21" descr="98fig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98fig6b"/>
                    <pic:cNvPicPr>
                      <a:picLocks noChangeAspect="1" noChangeArrowheads="1"/>
                    </pic:cNvPicPr>
                  </pic:nvPicPr>
                  <pic:blipFill>
                    <a:blip r:embed="rId46" cstate="print"/>
                    <a:srcRect/>
                    <a:stretch>
                      <a:fillRect/>
                    </a:stretch>
                  </pic:blipFill>
                  <pic:spPr bwMode="auto">
                    <a:xfrm>
                      <a:off x="0" y="0"/>
                      <a:ext cx="2929255" cy="1627505"/>
                    </a:xfrm>
                    <a:prstGeom prst="rect">
                      <a:avLst/>
                    </a:prstGeom>
                    <a:noFill/>
                    <a:ln w="9525">
                      <a:noFill/>
                      <a:miter lim="800000"/>
                      <a:headEnd/>
                      <a:tailEnd/>
                    </a:ln>
                  </pic:spPr>
                </pic:pic>
              </a:graphicData>
            </a:graphic>
          </wp:inline>
        </w:drawing>
      </w:r>
    </w:p>
    <w:p w:rsidR="008C28F1" w:rsidRPr="00E81A37" w:rsidRDefault="008C28F1" w:rsidP="008C28F1">
      <w:pPr>
        <w:jc w:val="both"/>
      </w:pPr>
    </w:p>
    <w:p w:rsidR="008C28F1" w:rsidRPr="00E81A37" w:rsidRDefault="008C28F1" w:rsidP="008C28F1">
      <w:pPr>
        <w:jc w:val="both"/>
      </w:pPr>
    </w:p>
    <w:p w:rsidR="008C28F1" w:rsidRPr="00E81A37" w:rsidRDefault="003A266D" w:rsidP="003A266D">
      <w:pPr>
        <w:ind w:left="720" w:hanging="720"/>
        <w:jc w:val="both"/>
      </w:pPr>
      <w:r>
        <w:lastRenderedPageBreak/>
        <w:t>c.</w:t>
      </w:r>
      <w:r>
        <w:tab/>
      </w:r>
      <w:r w:rsidR="008C28F1" w:rsidRPr="00E81A37">
        <w:t xml:space="preserve">Data for the chemical reaction 2A → B + C were collected by measuring the concentration of A at 10-minute intervals for 80 minutes. The following graphs were generated from analysis of data. </w:t>
      </w:r>
    </w:p>
    <w:p w:rsidR="008C28F1" w:rsidRPr="00E81A37" w:rsidRDefault="008C28F1" w:rsidP="008C28F1">
      <w:pPr>
        <w:jc w:val="both"/>
      </w:pPr>
    </w:p>
    <w:p w:rsidR="008C28F1" w:rsidRPr="00E81A37" w:rsidRDefault="002F293E" w:rsidP="008C28F1">
      <w:pPr>
        <w:jc w:val="both"/>
      </w:pPr>
      <w:r>
        <w:rPr>
          <w:noProof/>
        </w:rPr>
        <w:drawing>
          <wp:inline distT="0" distB="0" distL="0" distR="0">
            <wp:extent cx="4773295" cy="1797685"/>
            <wp:effectExtent l="19050" t="0" r="8255" b="0"/>
            <wp:docPr id="22" name="Picture 22" descr="98fig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98fig6c"/>
                    <pic:cNvPicPr>
                      <a:picLocks noChangeAspect="1" noChangeArrowheads="1"/>
                    </pic:cNvPicPr>
                  </pic:nvPicPr>
                  <pic:blipFill>
                    <a:blip r:embed="rId47" cstate="print"/>
                    <a:srcRect/>
                    <a:stretch>
                      <a:fillRect/>
                    </a:stretch>
                  </pic:blipFill>
                  <pic:spPr bwMode="auto">
                    <a:xfrm>
                      <a:off x="0" y="0"/>
                      <a:ext cx="4773295" cy="1797685"/>
                    </a:xfrm>
                    <a:prstGeom prst="rect">
                      <a:avLst/>
                    </a:prstGeom>
                    <a:noFill/>
                    <a:ln w="9525">
                      <a:noFill/>
                      <a:miter lim="800000"/>
                      <a:headEnd/>
                      <a:tailEnd/>
                    </a:ln>
                  </pic:spPr>
                </pic:pic>
              </a:graphicData>
            </a:graphic>
          </wp:inline>
        </w:drawing>
      </w:r>
    </w:p>
    <w:p w:rsidR="008C28F1" w:rsidRPr="00E81A37" w:rsidRDefault="008C28F1" w:rsidP="008C28F1">
      <w:pPr>
        <w:jc w:val="both"/>
      </w:pPr>
    </w:p>
    <w:p w:rsidR="008C28F1" w:rsidRPr="00E81A37" w:rsidRDefault="003A266D" w:rsidP="008C28F1">
      <w:pPr>
        <w:jc w:val="both"/>
        <w:rPr>
          <w:vanish/>
        </w:rPr>
      </w:pPr>
      <w:r>
        <w:tab/>
      </w:r>
    </w:p>
    <w:p w:rsidR="008C28F1" w:rsidRPr="00E81A37" w:rsidRDefault="008C28F1" w:rsidP="008C28F1">
      <w:pPr>
        <w:framePr w:wrap="auto" w:vAnchor="text" w:hAnchor="text" w:xAlign="right" w:y="1"/>
        <w:jc w:val="both"/>
      </w:pPr>
    </w:p>
    <w:p w:rsidR="008C28F1" w:rsidRPr="00E81A37" w:rsidRDefault="008C28F1" w:rsidP="008C28F1">
      <w:pPr>
        <w:jc w:val="both"/>
      </w:pPr>
      <w:r w:rsidRPr="00E81A37">
        <w:t xml:space="preserve">Use the information in the graphs above to answer the following. </w:t>
      </w:r>
    </w:p>
    <w:p w:rsidR="007372B6" w:rsidRDefault="003A266D" w:rsidP="007372B6">
      <w:pPr>
        <w:pStyle w:val="Blockquote"/>
        <w:spacing w:beforeAutospacing="1" w:afterAutospacing="1"/>
        <w:rPr>
          <w:szCs w:val="24"/>
        </w:rPr>
      </w:pPr>
      <w:proofErr w:type="spellStart"/>
      <w:r>
        <w:rPr>
          <w:szCs w:val="24"/>
        </w:rPr>
        <w:t>i</w:t>
      </w:r>
      <w:proofErr w:type="spellEnd"/>
      <w:r>
        <w:rPr>
          <w:szCs w:val="24"/>
        </w:rPr>
        <w:t>.</w:t>
      </w:r>
      <w:r>
        <w:rPr>
          <w:szCs w:val="24"/>
        </w:rPr>
        <w:tab/>
      </w:r>
      <w:r w:rsidR="008C28F1" w:rsidRPr="00E81A37">
        <w:rPr>
          <w:szCs w:val="24"/>
        </w:rPr>
        <w:t xml:space="preserve">Write the rate-law expression for the reaction. Justify your answer.   </w:t>
      </w:r>
    </w:p>
    <w:p w:rsidR="008C28F1" w:rsidRPr="00E81A37" w:rsidRDefault="00EA7766" w:rsidP="007372B6">
      <w:pPr>
        <w:pStyle w:val="Blockquote"/>
        <w:spacing w:beforeAutospacing="1" w:afterAutospacing="1"/>
        <w:rPr>
          <w:szCs w:val="24"/>
        </w:rPr>
      </w:pPr>
      <w:r>
        <w:rPr>
          <w:szCs w:val="24"/>
        </w:rPr>
        <w:t>i</w:t>
      </w:r>
      <w:r w:rsidR="008C28F1" w:rsidRPr="00E81A37">
        <w:rPr>
          <w:szCs w:val="24"/>
        </w:rPr>
        <w:t>i</w:t>
      </w:r>
      <w:r w:rsidR="003A266D">
        <w:rPr>
          <w:szCs w:val="24"/>
        </w:rPr>
        <w:t>.</w:t>
      </w:r>
      <w:r w:rsidR="003A266D">
        <w:rPr>
          <w:szCs w:val="24"/>
        </w:rPr>
        <w:tab/>
      </w:r>
      <w:r w:rsidR="008C28F1" w:rsidRPr="00E81A37">
        <w:rPr>
          <w:szCs w:val="24"/>
        </w:rPr>
        <w:t xml:space="preserve"> Describe how to determine the value of the rate constant for the reaction. </w:t>
      </w:r>
    </w:p>
    <w:p w:rsidR="008C28F1" w:rsidRPr="00E81A37" w:rsidRDefault="008C28F1" w:rsidP="008C28F1"/>
    <w:p w:rsidR="000C6A42" w:rsidRPr="0043611C" w:rsidRDefault="000C6A42" w:rsidP="000C6A42">
      <w:pPr>
        <w:rPr>
          <w:b/>
        </w:rPr>
      </w:pPr>
      <w:r w:rsidRPr="0043611C">
        <w:rPr>
          <w:b/>
        </w:rPr>
        <w:t>Multiple Choice Questions</w:t>
      </w:r>
    </w:p>
    <w:p w:rsidR="000C6A42" w:rsidRDefault="000C6A42" w:rsidP="000C6A42"/>
    <w:p w:rsidR="000C6A42" w:rsidRPr="005060B1" w:rsidRDefault="000C6A42" w:rsidP="000C6A42">
      <w:pPr>
        <w:pStyle w:val="Blockquote"/>
        <w:ind w:left="0"/>
        <w:rPr>
          <w:b/>
        </w:rPr>
      </w:pPr>
      <w:r w:rsidRPr="005060B1">
        <w:rPr>
          <w:b/>
        </w:rPr>
        <w:t>1999 #36</w:t>
      </w:r>
      <w:r w:rsidRPr="005060B1">
        <w:rPr>
          <w:b/>
        </w:rPr>
        <w:tab/>
      </w:r>
    </w:p>
    <w:tbl>
      <w:tblPr>
        <w:tblW w:w="0" w:type="auto"/>
        <w:tblInd w:w="23" w:type="dxa"/>
        <w:tblLayout w:type="fixed"/>
        <w:tblCellMar>
          <w:left w:w="0" w:type="dxa"/>
          <w:right w:w="0" w:type="dxa"/>
        </w:tblCellMar>
        <w:tblLook w:val="0000"/>
      </w:tblPr>
      <w:tblGrid>
        <w:gridCol w:w="2019"/>
        <w:gridCol w:w="2202"/>
        <w:gridCol w:w="2202"/>
        <w:gridCol w:w="2934"/>
      </w:tblGrid>
      <w:tr w:rsidR="000C6A42" w:rsidTr="000C6A42">
        <w:tc>
          <w:tcPr>
            <w:tcW w:w="2019"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380384" w:rsidP="000C6A42">
            <w:r>
              <w:fldChar w:fldCharType="begin"/>
            </w:r>
            <w:r w:rsidR="000C6A42">
              <w:instrText>PRIVATE</w:instrText>
            </w:r>
            <w:r>
              <w:fldChar w:fldCharType="end"/>
            </w:r>
            <w:r w:rsidR="000C6A42">
              <w:t xml:space="preserve">Experiment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Initial [NO]</w:t>
            </w:r>
            <w:r>
              <w:br/>
              <w:t>(mol L</w:t>
            </w:r>
            <w:r w:rsidR="004154BA" w:rsidRPr="004154BA">
              <w:rPr>
                <w:vertAlign w:val="superscript"/>
              </w:rPr>
              <w:t>-</w:t>
            </w:r>
            <w:r>
              <w:rPr>
                <w:vertAlign w:val="superscript"/>
              </w:rPr>
              <w:t>1</w:t>
            </w:r>
            <w:r>
              <w:t xml:space="preserve">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Initial [O</w:t>
            </w:r>
            <w:r>
              <w:rPr>
                <w:vertAlign w:val="subscript"/>
              </w:rPr>
              <w:t>2</w:t>
            </w:r>
            <w:r>
              <w:t>]</w:t>
            </w:r>
            <w:r>
              <w:br/>
              <w:t>(mol L</w:t>
            </w:r>
            <w:r w:rsidR="004154BA" w:rsidRPr="004154BA">
              <w:rPr>
                <w:vertAlign w:val="superscript"/>
              </w:rPr>
              <w:t>-</w:t>
            </w:r>
            <w:r>
              <w:rPr>
                <w:vertAlign w:val="superscript"/>
              </w:rPr>
              <w:t>1</w:t>
            </w:r>
            <w:r>
              <w:t xml:space="preserve">) </w:t>
            </w:r>
          </w:p>
        </w:tc>
        <w:tc>
          <w:tcPr>
            <w:tcW w:w="2934"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Initial Rate of</w:t>
            </w:r>
            <w:r>
              <w:br/>
              <w:t>Formation of NO</w:t>
            </w:r>
            <w:r>
              <w:rPr>
                <w:vertAlign w:val="subscript"/>
              </w:rPr>
              <w:t>2</w:t>
            </w:r>
            <w:r>
              <w:br/>
              <w:t>(mol L</w:t>
            </w:r>
            <w:r w:rsidR="004154BA" w:rsidRPr="004154BA">
              <w:rPr>
                <w:vertAlign w:val="superscript"/>
              </w:rPr>
              <w:t>-</w:t>
            </w:r>
            <w:r>
              <w:rPr>
                <w:vertAlign w:val="superscript"/>
              </w:rPr>
              <w:t>1</w:t>
            </w:r>
            <w:r>
              <w:t xml:space="preserve"> s</w:t>
            </w:r>
            <w:r w:rsidR="004154BA" w:rsidRPr="004154BA">
              <w:rPr>
                <w:vertAlign w:val="superscript"/>
              </w:rPr>
              <w:t>-</w:t>
            </w:r>
            <w:r>
              <w:rPr>
                <w:vertAlign w:val="superscript"/>
              </w:rPr>
              <w:t>1</w:t>
            </w:r>
            <w:r>
              <w:t xml:space="preserve">) </w:t>
            </w:r>
          </w:p>
        </w:tc>
      </w:tr>
      <w:tr w:rsidR="000C6A42" w:rsidTr="000C6A42">
        <w:tc>
          <w:tcPr>
            <w:tcW w:w="2019"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1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10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10 </w:t>
            </w:r>
          </w:p>
        </w:tc>
        <w:tc>
          <w:tcPr>
            <w:tcW w:w="2934"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 xml:space="preserve">2.5 </w:t>
            </w:r>
            <w:r w:rsidR="004154BA">
              <w:rPr>
                <w:sz w:val="22"/>
                <w:szCs w:val="22"/>
              </w:rPr>
              <w:t>×</w:t>
            </w:r>
            <w:r>
              <w:t xml:space="preserve"> 10</w:t>
            </w:r>
            <w:r w:rsidR="004154BA" w:rsidRPr="004154BA">
              <w:rPr>
                <w:vertAlign w:val="superscript"/>
              </w:rPr>
              <w:t>-</w:t>
            </w:r>
            <w:r>
              <w:rPr>
                <w:vertAlign w:val="superscript"/>
              </w:rPr>
              <w:t>4</w:t>
            </w:r>
            <w:r>
              <w:t xml:space="preserve"> </w:t>
            </w:r>
          </w:p>
        </w:tc>
      </w:tr>
      <w:tr w:rsidR="000C6A42" w:rsidTr="000C6A42">
        <w:tc>
          <w:tcPr>
            <w:tcW w:w="2019"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2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20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10 </w:t>
            </w:r>
          </w:p>
        </w:tc>
        <w:tc>
          <w:tcPr>
            <w:tcW w:w="2934"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 xml:space="preserve">5.0 </w:t>
            </w:r>
            <w:r w:rsidR="004154BA">
              <w:rPr>
                <w:sz w:val="22"/>
                <w:szCs w:val="22"/>
              </w:rPr>
              <w:t>×</w:t>
            </w:r>
            <w:r>
              <w:t xml:space="preserve"> 10</w:t>
            </w:r>
            <w:r w:rsidR="004154BA" w:rsidRPr="004154BA">
              <w:rPr>
                <w:vertAlign w:val="superscript"/>
              </w:rPr>
              <w:t>-</w:t>
            </w:r>
            <w:r>
              <w:rPr>
                <w:vertAlign w:val="superscript"/>
              </w:rPr>
              <w:t>4</w:t>
            </w:r>
            <w:r>
              <w:t xml:space="preserve"> </w:t>
            </w:r>
          </w:p>
        </w:tc>
      </w:tr>
      <w:tr w:rsidR="000C6A42" w:rsidTr="000C6A42">
        <w:tc>
          <w:tcPr>
            <w:tcW w:w="2019"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3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20 </w:t>
            </w:r>
          </w:p>
        </w:tc>
        <w:tc>
          <w:tcPr>
            <w:tcW w:w="2202"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0.40 </w:t>
            </w:r>
          </w:p>
        </w:tc>
        <w:tc>
          <w:tcPr>
            <w:tcW w:w="2934"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4154BA">
            <w:r>
              <w:t xml:space="preserve">8.0 </w:t>
            </w:r>
            <w:r w:rsidR="004154BA">
              <w:rPr>
                <w:sz w:val="22"/>
                <w:szCs w:val="22"/>
              </w:rPr>
              <w:t>×</w:t>
            </w:r>
            <w:r>
              <w:t xml:space="preserve"> 10</w:t>
            </w:r>
            <w:r w:rsidR="004154BA" w:rsidRPr="004154BA">
              <w:rPr>
                <w:vertAlign w:val="superscript"/>
              </w:rPr>
              <w:t>-</w:t>
            </w:r>
            <w:r>
              <w:rPr>
                <w:vertAlign w:val="superscript"/>
              </w:rPr>
              <w:t>3</w:t>
            </w:r>
            <w:r>
              <w:t xml:space="preserve"> </w:t>
            </w:r>
          </w:p>
        </w:tc>
      </w:tr>
    </w:tbl>
    <w:p w:rsidR="000C6A42" w:rsidRDefault="000C6A42" w:rsidP="000C6A42">
      <w:pPr>
        <w:jc w:val="center"/>
      </w:pPr>
      <w:r>
        <w:t xml:space="preserve">The initial-rate data in the table above were obtained for the reaction represented below. What is the experimental rate law for the reaction? </w:t>
      </w:r>
    </w:p>
    <w:p w:rsidR="000C6A42" w:rsidRDefault="000C6A42" w:rsidP="000C6A42">
      <w:pPr>
        <w:pStyle w:val="Blockquote"/>
      </w:pPr>
      <w:r>
        <w:t>A) rate = k[NO] [O</w:t>
      </w:r>
      <w:r>
        <w:rPr>
          <w:vertAlign w:val="subscript"/>
        </w:rPr>
        <w:t>2</w:t>
      </w:r>
      <w:r>
        <w:t>]</w:t>
      </w:r>
      <w:r>
        <w:br/>
        <w:t>B) rate = k[NO] [O</w:t>
      </w:r>
      <w:r>
        <w:rPr>
          <w:vertAlign w:val="subscript"/>
        </w:rPr>
        <w:t>2</w:t>
      </w:r>
      <w:r>
        <w:t>]</w:t>
      </w:r>
      <w:r>
        <w:rPr>
          <w:vertAlign w:val="superscript"/>
        </w:rPr>
        <w:t>2</w:t>
      </w:r>
      <w:r>
        <w:br/>
        <w:t>C) rate = k[NO]</w:t>
      </w:r>
      <w:r>
        <w:rPr>
          <w:vertAlign w:val="superscript"/>
        </w:rPr>
        <w:t>2</w:t>
      </w:r>
      <w:r>
        <w:t xml:space="preserve"> [O</w:t>
      </w:r>
      <w:r>
        <w:rPr>
          <w:vertAlign w:val="subscript"/>
        </w:rPr>
        <w:t>2</w:t>
      </w:r>
      <w:r>
        <w:t>]</w:t>
      </w:r>
      <w:r>
        <w:br/>
        <w:t>D) rate = k[NO]</w:t>
      </w:r>
      <w:r>
        <w:rPr>
          <w:vertAlign w:val="superscript"/>
        </w:rPr>
        <w:t>2</w:t>
      </w:r>
      <w:r>
        <w:t xml:space="preserve"> [O</w:t>
      </w:r>
      <w:r>
        <w:rPr>
          <w:vertAlign w:val="subscript"/>
        </w:rPr>
        <w:t>2</w:t>
      </w:r>
      <w:r>
        <w:t>]</w:t>
      </w:r>
      <w:r>
        <w:rPr>
          <w:vertAlign w:val="superscript"/>
        </w:rPr>
        <w:t>2</w:t>
      </w:r>
      <w:r>
        <w:br/>
        <w:t>E) rate = k[NO] / [O</w:t>
      </w:r>
      <w:r>
        <w:rPr>
          <w:vertAlign w:val="subscript"/>
        </w:rPr>
        <w:t>2</w:t>
      </w:r>
      <w:r>
        <w:t xml:space="preserve">] </w:t>
      </w:r>
    </w:p>
    <w:p w:rsidR="000C6A42" w:rsidRDefault="000C6A42" w:rsidP="000C6A42">
      <w:pPr>
        <w:rPr>
          <w:b/>
        </w:rPr>
      </w:pPr>
    </w:p>
    <w:p w:rsidR="000C6A42" w:rsidRDefault="000C6A42" w:rsidP="000C6A42">
      <w:pPr>
        <w:rPr>
          <w:rFonts w:eastAsiaTheme="minorEastAsia"/>
        </w:rPr>
      </w:pPr>
      <w:r w:rsidRPr="0078253D">
        <w:rPr>
          <w:b/>
        </w:rPr>
        <w:t>2008 #32</w:t>
      </w:r>
      <w:r>
        <w:rPr>
          <w:rFonts w:eastAsiaTheme="minorEastAsia"/>
        </w:rPr>
        <w:tab/>
        <w:t xml:space="preserve">Gaseous </w:t>
      </w:r>
      <w:proofErr w:type="spellStart"/>
      <w:r>
        <w:rPr>
          <w:rFonts w:eastAsiaTheme="minorEastAsia"/>
        </w:rPr>
        <w:t>cyclobutene</w:t>
      </w:r>
      <w:proofErr w:type="spellEnd"/>
      <w:r>
        <w:rPr>
          <w:rFonts w:eastAsiaTheme="minorEastAsia"/>
        </w:rPr>
        <w:t xml:space="preserve"> undergoes a first-order reaction to form gaseous butadiene.  At a particular temperature, the partial pressure of </w:t>
      </w:r>
      <w:proofErr w:type="spellStart"/>
      <w:r>
        <w:rPr>
          <w:rFonts w:eastAsiaTheme="minorEastAsia"/>
        </w:rPr>
        <w:t>cyclobutene</w:t>
      </w:r>
      <w:proofErr w:type="spellEnd"/>
      <w:r>
        <w:rPr>
          <w:rFonts w:eastAsiaTheme="minorEastAsia"/>
        </w:rPr>
        <w:t xml:space="preserve"> in the reaction vessel drops to one-eighth its original value in 124 seconds.  What is the half-life for this reaction at this temperature?</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15.5 sec</w:t>
      </w:r>
    </w:p>
    <w:p w:rsidR="000C6A42" w:rsidRDefault="000C6A42" w:rsidP="000C6A42">
      <w:pPr>
        <w:ind w:firstLine="720"/>
        <w:rPr>
          <w:rFonts w:eastAsiaTheme="minorEastAsia"/>
        </w:rPr>
      </w:pPr>
      <w:r>
        <w:rPr>
          <w:rFonts w:eastAsiaTheme="minorEastAsia"/>
        </w:rPr>
        <w:t>B)</w:t>
      </w:r>
      <w:r>
        <w:rPr>
          <w:rFonts w:eastAsiaTheme="minorEastAsia"/>
        </w:rPr>
        <w:tab/>
        <w:t>31.0 sec</w:t>
      </w:r>
    </w:p>
    <w:p w:rsidR="000C6A42" w:rsidRDefault="000C6A42" w:rsidP="000C6A42">
      <w:pPr>
        <w:ind w:firstLine="720"/>
        <w:rPr>
          <w:rFonts w:eastAsiaTheme="minorEastAsia"/>
        </w:rPr>
      </w:pPr>
      <w:r>
        <w:t>(C)</w:t>
      </w:r>
      <w:r>
        <w:rPr>
          <w:rFonts w:eastAsiaTheme="minorEastAsia"/>
        </w:rPr>
        <w:tab/>
        <w:t>41.3 sec</w:t>
      </w:r>
    </w:p>
    <w:p w:rsidR="000C6A42" w:rsidRDefault="000C6A42" w:rsidP="000C6A42">
      <w:pPr>
        <w:ind w:firstLine="720"/>
        <w:rPr>
          <w:rFonts w:eastAsiaTheme="minorEastAsia"/>
        </w:rPr>
      </w:pPr>
      <w:r>
        <w:rPr>
          <w:rFonts w:eastAsiaTheme="minorEastAsia"/>
        </w:rPr>
        <w:t>(D)</w:t>
      </w:r>
      <w:r>
        <w:rPr>
          <w:rFonts w:eastAsiaTheme="minorEastAsia"/>
        </w:rPr>
        <w:tab/>
        <w:t>62.0 sec</w:t>
      </w:r>
    </w:p>
    <w:p w:rsidR="000C6A42" w:rsidRDefault="000C6A42" w:rsidP="000C6A42">
      <w:pPr>
        <w:ind w:firstLine="720"/>
        <w:rPr>
          <w:rFonts w:eastAsiaTheme="minorEastAsia"/>
        </w:rPr>
      </w:pPr>
      <w:r>
        <w:rPr>
          <w:rFonts w:eastAsiaTheme="minorEastAsia"/>
        </w:rPr>
        <w:t>(E)</w:t>
      </w:r>
      <w:r>
        <w:rPr>
          <w:rFonts w:eastAsiaTheme="minorEastAsia"/>
        </w:rPr>
        <w:tab/>
        <w:t>124 sec</w:t>
      </w:r>
    </w:p>
    <w:p w:rsidR="000C6A42" w:rsidRPr="0078253D" w:rsidRDefault="000C6A42" w:rsidP="000C6A42">
      <w:pPr>
        <w:rPr>
          <w:b/>
        </w:rPr>
      </w:pPr>
    </w:p>
    <w:p w:rsidR="000C6A42" w:rsidRDefault="000C6A42" w:rsidP="000C6A42"/>
    <w:p w:rsidR="000C6A42" w:rsidRPr="005060B1" w:rsidRDefault="000C6A42" w:rsidP="000C6A42">
      <w:pPr>
        <w:pStyle w:val="Blockquote"/>
        <w:ind w:left="0"/>
        <w:rPr>
          <w:b/>
        </w:rPr>
      </w:pPr>
      <w:r w:rsidRPr="005060B1">
        <w:rPr>
          <w:b/>
        </w:rPr>
        <w:t>1999 #63</w:t>
      </w:r>
      <w:r w:rsidRPr="005060B1">
        <w:rPr>
          <w:b/>
        </w:rPr>
        <w:tab/>
      </w:r>
    </w:p>
    <w:p w:rsidR="000C6A42" w:rsidRDefault="000C6A42" w:rsidP="000C6A42">
      <w:r>
        <w:rPr>
          <w:noProof/>
        </w:rPr>
        <w:drawing>
          <wp:inline distT="0" distB="0" distL="0" distR="0">
            <wp:extent cx="2657475" cy="2686050"/>
            <wp:effectExtent l="19050" t="0" r="9525" b="0"/>
            <wp:docPr id="14" name="Picture 7" descr="99mcq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9mcq63"/>
                    <pic:cNvPicPr>
                      <a:picLocks noChangeAspect="1" noChangeArrowheads="1"/>
                    </pic:cNvPicPr>
                  </pic:nvPicPr>
                  <pic:blipFill>
                    <a:blip r:embed="rId48" cstate="print"/>
                    <a:srcRect/>
                    <a:stretch>
                      <a:fillRect/>
                    </a:stretch>
                  </pic:blipFill>
                  <pic:spPr bwMode="auto">
                    <a:xfrm>
                      <a:off x="0" y="0"/>
                      <a:ext cx="2657475" cy="2686050"/>
                    </a:xfrm>
                    <a:prstGeom prst="rect">
                      <a:avLst/>
                    </a:prstGeom>
                    <a:noFill/>
                    <a:ln w="9525">
                      <a:noFill/>
                      <a:miter lim="800000"/>
                      <a:headEnd/>
                      <a:tailEnd/>
                    </a:ln>
                  </pic:spPr>
                </pic:pic>
              </a:graphicData>
            </a:graphic>
          </wp:inline>
        </w:drawing>
      </w:r>
    </w:p>
    <w:p w:rsidR="000C6A42" w:rsidRDefault="000C6A42" w:rsidP="000C6A42">
      <w:r>
        <w:t xml:space="preserve">The graph above shows the results of a study of the reaction of X with a large excess of Y to yield Z. The concentrations of X and Y were measured over a period of time. According to the results, which of the following can be concluded about the rate of law for the reaction under the conditions studied? </w:t>
      </w:r>
    </w:p>
    <w:p w:rsidR="000C6A42" w:rsidRDefault="000C6A42" w:rsidP="000C6A42">
      <w:pPr>
        <w:pStyle w:val="Blockquote"/>
        <w:tabs>
          <w:tab w:val="left" w:pos="720"/>
        </w:tabs>
        <w:ind w:left="720"/>
      </w:pPr>
      <w:r>
        <w:t>A) It is zero order in [X].</w:t>
      </w:r>
      <w:r>
        <w:br/>
        <w:t>B) It is first order in [X].</w:t>
      </w:r>
      <w:r>
        <w:br/>
        <w:t>C) It is second order in [X].</w:t>
      </w:r>
      <w:r>
        <w:br/>
        <w:t>D) It is the first order in [Y].</w:t>
      </w:r>
      <w:r>
        <w:br/>
        <w:t xml:space="preserve">E) The overall order of the reaction is 2. </w:t>
      </w:r>
    </w:p>
    <w:p w:rsidR="000C6A42" w:rsidRDefault="000C6A42" w:rsidP="000C6A42"/>
    <w:p w:rsidR="000C6A42" w:rsidRDefault="000C6A42" w:rsidP="000C6A42">
      <w:r w:rsidRPr="005060B1">
        <w:rPr>
          <w:b/>
        </w:rPr>
        <w:t>2002 #27</w:t>
      </w:r>
      <w:r>
        <w:tab/>
        <w:t xml:space="preserve">2 </w:t>
      </w:r>
      <w:proofErr w:type="gramStart"/>
      <w:r>
        <w:t>NO(</w:t>
      </w:r>
      <w:proofErr w:type="gramEnd"/>
      <w:r>
        <w:t>g) + O</w:t>
      </w:r>
      <w:r>
        <w:rPr>
          <w:vertAlign w:val="subscript"/>
        </w:rPr>
        <w:t>2</w:t>
      </w:r>
      <w:r>
        <w:t xml:space="preserve">(g) </w:t>
      </w:r>
      <w:r>
        <w:sym w:font="Wingdings" w:char="F0E0"/>
      </w:r>
      <w:r>
        <w:t xml:space="preserve"> 2 NO</w:t>
      </w:r>
      <w:r>
        <w:rPr>
          <w:vertAlign w:val="subscript"/>
        </w:rPr>
        <w:t>2</w:t>
      </w:r>
      <w:r>
        <w:t>(g)</w:t>
      </w:r>
    </w:p>
    <w:p w:rsidR="000C6A42" w:rsidRDefault="000C6A42" w:rsidP="000C6A42"/>
    <w:p w:rsidR="000C6A42" w:rsidRDefault="000C6A42" w:rsidP="000C6A42">
      <w:r>
        <w:t>A possible mechanism for the overall reaction represented above is the following</w:t>
      </w:r>
    </w:p>
    <w:p w:rsidR="000C6A42" w:rsidRDefault="000C6A42" w:rsidP="000C6A42"/>
    <w:p w:rsidR="000C6A42" w:rsidRDefault="000C6A42" w:rsidP="000C6A42">
      <w:r>
        <w:tab/>
        <w:t>(1)</w:t>
      </w:r>
      <w:r>
        <w:tab/>
      </w:r>
      <w:proofErr w:type="gramStart"/>
      <w:r>
        <w:t>NO(</w:t>
      </w:r>
      <w:proofErr w:type="gramEnd"/>
      <w:r>
        <w:t xml:space="preserve">g) + NO(g) </w:t>
      </w:r>
      <w:r>
        <w:sym w:font="Wingdings" w:char="F0E0"/>
      </w:r>
      <w:r>
        <w:t xml:space="preserve"> N</w:t>
      </w:r>
      <w:r>
        <w:rPr>
          <w:vertAlign w:val="subscript"/>
        </w:rPr>
        <w:t>2</w:t>
      </w:r>
      <w:r>
        <w:t>O</w:t>
      </w:r>
      <w:r>
        <w:rPr>
          <w:vertAlign w:val="subscript"/>
        </w:rPr>
        <w:t>2</w:t>
      </w:r>
      <w:r>
        <w:t>(g)</w:t>
      </w:r>
      <w:r>
        <w:tab/>
      </w:r>
      <w:r>
        <w:tab/>
        <w:t>slow</w:t>
      </w:r>
    </w:p>
    <w:p w:rsidR="000C6A42" w:rsidRDefault="000C6A42" w:rsidP="000C6A42">
      <w:r>
        <w:tab/>
        <w:t>(2)</w:t>
      </w:r>
      <w:r>
        <w:tab/>
      </w:r>
      <w:proofErr w:type="gramStart"/>
      <w:r>
        <w:t>N</w:t>
      </w:r>
      <w:r>
        <w:rPr>
          <w:vertAlign w:val="subscript"/>
        </w:rPr>
        <w:t>2</w:t>
      </w:r>
      <w:r>
        <w:t>O</w:t>
      </w:r>
      <w:r>
        <w:rPr>
          <w:vertAlign w:val="subscript"/>
        </w:rPr>
        <w:t>2</w:t>
      </w:r>
      <w:r>
        <w:t>(</w:t>
      </w:r>
      <w:proofErr w:type="gramEnd"/>
      <w:r>
        <w:t>g) + O</w:t>
      </w:r>
      <w:r>
        <w:rPr>
          <w:vertAlign w:val="subscript"/>
        </w:rPr>
        <w:t>2</w:t>
      </w:r>
      <w:r>
        <w:t xml:space="preserve">(g) </w:t>
      </w:r>
      <w:r>
        <w:sym w:font="Wingdings" w:char="F0E0"/>
      </w:r>
      <w:r>
        <w:t xml:space="preserve"> 2 NO</w:t>
      </w:r>
      <w:r>
        <w:rPr>
          <w:vertAlign w:val="subscript"/>
        </w:rPr>
        <w:t>2</w:t>
      </w:r>
      <w:r>
        <w:t>(g)</w:t>
      </w:r>
      <w:r>
        <w:tab/>
      </w:r>
      <w:r>
        <w:tab/>
        <w:t>fast</w:t>
      </w:r>
    </w:p>
    <w:p w:rsidR="000C6A42" w:rsidRDefault="000C6A42" w:rsidP="000C6A42"/>
    <w:p w:rsidR="000C6A42" w:rsidRDefault="000C6A42" w:rsidP="000C6A42">
      <w:pPr>
        <w:tabs>
          <w:tab w:val="left" w:pos="0"/>
        </w:tabs>
      </w:pPr>
      <w:r>
        <w:t>Which of the following rate expressions agrees best with this possible mechanism?</w:t>
      </w:r>
    </w:p>
    <w:p w:rsidR="000C6A42" w:rsidRDefault="000C6A42" w:rsidP="000C6A42"/>
    <w:p w:rsidR="000C6A42" w:rsidRDefault="000C6A42" w:rsidP="000C6A42">
      <w:pPr>
        <w:ind w:firstLine="720"/>
      </w:pPr>
      <w:r>
        <w:t>A)</w:t>
      </w:r>
      <w:r>
        <w:tab/>
        <w:t>Rate = k [NO</w:t>
      </w:r>
      <w:proofErr w:type="gramStart"/>
      <w:r>
        <w:t>]</w:t>
      </w:r>
      <w:r>
        <w:rPr>
          <w:vertAlign w:val="superscript"/>
        </w:rPr>
        <w:t>2</w:t>
      </w:r>
      <w:proofErr w:type="gramEnd"/>
    </w:p>
    <w:p w:rsidR="000C6A42" w:rsidRDefault="000C6A42" w:rsidP="000C6A42">
      <w:pPr>
        <w:ind w:firstLine="720"/>
      </w:pPr>
      <w:r>
        <w:t>B)</w:t>
      </w:r>
      <w:r>
        <w:tab/>
        <w:t>Rate = k [NO] / [O</w:t>
      </w:r>
      <w:r>
        <w:rPr>
          <w:vertAlign w:val="subscript"/>
        </w:rPr>
        <w:t>2</w:t>
      </w:r>
      <w:r>
        <w:t>]</w:t>
      </w:r>
    </w:p>
    <w:p w:rsidR="000C6A42" w:rsidRDefault="000C6A42" w:rsidP="000C6A42">
      <w:pPr>
        <w:ind w:firstLine="720"/>
      </w:pPr>
      <w:r>
        <w:lastRenderedPageBreak/>
        <w:t>C)</w:t>
      </w:r>
      <w:r>
        <w:tab/>
        <w:t>Rate = k [NO</w:t>
      </w:r>
      <w:proofErr w:type="gramStart"/>
      <w:r>
        <w:t>]</w:t>
      </w:r>
      <w:r>
        <w:rPr>
          <w:vertAlign w:val="superscript"/>
        </w:rPr>
        <w:t>2</w:t>
      </w:r>
      <w:proofErr w:type="gramEnd"/>
      <w:r>
        <w:t xml:space="preserve"> / [O</w:t>
      </w:r>
      <w:r>
        <w:rPr>
          <w:vertAlign w:val="subscript"/>
        </w:rPr>
        <w:t>2</w:t>
      </w:r>
      <w:r>
        <w:t>]</w:t>
      </w:r>
    </w:p>
    <w:p w:rsidR="000C6A42" w:rsidRDefault="000C6A42" w:rsidP="000C6A42">
      <w:pPr>
        <w:ind w:firstLine="720"/>
      </w:pPr>
      <w:r>
        <w:t>D)</w:t>
      </w:r>
      <w:r>
        <w:tab/>
        <w:t>Rate = k [NO</w:t>
      </w:r>
      <w:proofErr w:type="gramStart"/>
      <w:r>
        <w:t>]</w:t>
      </w:r>
      <w:r>
        <w:rPr>
          <w:vertAlign w:val="superscript"/>
        </w:rPr>
        <w:t>2</w:t>
      </w:r>
      <w:proofErr w:type="gramEnd"/>
      <w:r>
        <w:t xml:space="preserve"> [O</w:t>
      </w:r>
      <w:r>
        <w:rPr>
          <w:vertAlign w:val="subscript"/>
        </w:rPr>
        <w:t>2</w:t>
      </w:r>
      <w:r>
        <w:t>]</w:t>
      </w:r>
    </w:p>
    <w:p w:rsidR="000C6A42" w:rsidRDefault="000C6A42" w:rsidP="000C6A42">
      <w:pPr>
        <w:ind w:firstLine="720"/>
      </w:pPr>
      <w:r>
        <w:t>E)</w:t>
      </w:r>
      <w:r>
        <w:tab/>
        <w:t>Rate = k [N</w:t>
      </w:r>
      <w:r>
        <w:rPr>
          <w:vertAlign w:val="subscript"/>
        </w:rPr>
        <w:t>2</w:t>
      </w:r>
      <w:r>
        <w:t>O</w:t>
      </w:r>
      <w:r>
        <w:rPr>
          <w:vertAlign w:val="subscript"/>
        </w:rPr>
        <w:t>2</w:t>
      </w:r>
      <w:r>
        <w:t>] [O</w:t>
      </w:r>
      <w:r>
        <w:rPr>
          <w:vertAlign w:val="subscript"/>
        </w:rPr>
        <w:t>2</w:t>
      </w:r>
      <w:r>
        <w:t>]</w:t>
      </w:r>
    </w:p>
    <w:p w:rsidR="000C6A42" w:rsidRPr="005060B1" w:rsidRDefault="000C6A42" w:rsidP="000C6A42">
      <w:pPr>
        <w:rPr>
          <w:b/>
        </w:rPr>
      </w:pPr>
    </w:p>
    <w:p w:rsidR="000C6A42" w:rsidRDefault="000C6A42" w:rsidP="000C6A42">
      <w:r w:rsidRPr="005060B1">
        <w:rPr>
          <w:b/>
        </w:rPr>
        <w:t>2002 #54</w:t>
      </w:r>
      <w:r>
        <w:tab/>
      </w:r>
      <w:proofErr w:type="gramStart"/>
      <w:r>
        <w:t>Which</w:t>
      </w:r>
      <w:proofErr w:type="gramEnd"/>
      <w:r>
        <w:t xml:space="preserve"> of the following must be true for a reaction for which the activation energy is the same for both the forward and reverse reactions?</w:t>
      </w:r>
    </w:p>
    <w:p w:rsidR="000C6A42" w:rsidRDefault="000C6A42" w:rsidP="000C6A42">
      <w:pPr>
        <w:ind w:left="720" w:hanging="720"/>
      </w:pPr>
    </w:p>
    <w:p w:rsidR="000C6A42" w:rsidRDefault="000C6A42" w:rsidP="000C6A42">
      <w:pPr>
        <w:ind w:left="720"/>
      </w:pPr>
      <w:r>
        <w:t>A)</w:t>
      </w:r>
      <w:r>
        <w:tab/>
        <w:t>A catalyst is present.</w:t>
      </w:r>
    </w:p>
    <w:p w:rsidR="000C6A42" w:rsidRDefault="000C6A42" w:rsidP="000C6A42">
      <w:pPr>
        <w:ind w:left="720"/>
      </w:pPr>
      <w:r>
        <w:t>B)</w:t>
      </w:r>
      <w:r>
        <w:tab/>
        <w:t>The reaction order can be obtained directly from the balanced equation.</w:t>
      </w:r>
    </w:p>
    <w:p w:rsidR="000C6A42" w:rsidRDefault="000C6A42" w:rsidP="000C6A42">
      <w:pPr>
        <w:ind w:left="720"/>
      </w:pPr>
      <w:r>
        <w:t>C)</w:t>
      </w:r>
      <w:r>
        <w:tab/>
        <w:t>The reaction order is zero.</w:t>
      </w:r>
    </w:p>
    <w:p w:rsidR="000C6A42" w:rsidRDefault="000C6A42" w:rsidP="000C6A42">
      <w:pPr>
        <w:ind w:left="720"/>
      </w:pPr>
      <w:r>
        <w:t>D)</w:t>
      </w:r>
      <w:r>
        <w:tab/>
        <w:t>Δ</w:t>
      </w:r>
      <w:r w:rsidRPr="00EF3EDD">
        <w:rPr>
          <w:i/>
        </w:rPr>
        <w:t>H</w:t>
      </w:r>
      <w:r>
        <w:t xml:space="preserve"> for the reaction is zero.</w:t>
      </w:r>
    </w:p>
    <w:p w:rsidR="000C6A42" w:rsidRDefault="000C6A42" w:rsidP="000C6A42">
      <w:pPr>
        <w:ind w:left="720"/>
      </w:pPr>
      <w:r>
        <w:t>E)</w:t>
      </w:r>
      <w:r>
        <w:tab/>
        <w:t>Δ</w:t>
      </w:r>
      <w:r w:rsidRPr="00EF3EDD">
        <w:rPr>
          <w:i/>
        </w:rPr>
        <w:t>S</w:t>
      </w:r>
      <w:r>
        <w:t xml:space="preserve"> for the reaction </w:t>
      </w:r>
      <w:proofErr w:type="gramStart"/>
      <w:r>
        <w:t>is</w:t>
      </w:r>
      <w:proofErr w:type="gramEnd"/>
      <w:r>
        <w:t xml:space="preserve"> zero.</w:t>
      </w:r>
    </w:p>
    <w:p w:rsidR="000C6A42" w:rsidRPr="005060B1" w:rsidRDefault="000C6A42" w:rsidP="000C6A42">
      <w:pPr>
        <w:rPr>
          <w:b/>
        </w:rPr>
      </w:pPr>
    </w:p>
    <w:p w:rsidR="008C28F1" w:rsidRPr="00E81A37" w:rsidRDefault="008C28F1" w:rsidP="008C28F1"/>
    <w:p w:rsidR="008C28F1" w:rsidRPr="007372B6" w:rsidRDefault="008C28F1" w:rsidP="008C28F1">
      <w:pPr>
        <w:rPr>
          <w:b/>
          <w:sz w:val="28"/>
          <w:szCs w:val="28"/>
        </w:rPr>
      </w:pPr>
      <w:r w:rsidRPr="00E81A37">
        <w:br w:type="page"/>
      </w:r>
      <w:r w:rsidRPr="007372B6">
        <w:rPr>
          <w:b/>
          <w:sz w:val="28"/>
          <w:szCs w:val="28"/>
        </w:rPr>
        <w:lastRenderedPageBreak/>
        <w:t>AP Chem</w:t>
      </w:r>
      <w:r w:rsidR="007372B6" w:rsidRPr="007372B6">
        <w:rPr>
          <w:b/>
          <w:sz w:val="28"/>
          <w:szCs w:val="28"/>
        </w:rPr>
        <w:t>istry</w:t>
      </w:r>
      <w:r w:rsidRPr="007372B6">
        <w:rPr>
          <w:b/>
          <w:sz w:val="28"/>
          <w:szCs w:val="28"/>
        </w:rPr>
        <w:t xml:space="preserve"> Concepts</w:t>
      </w:r>
      <w:r w:rsidRPr="007372B6">
        <w:rPr>
          <w:sz w:val="28"/>
          <w:szCs w:val="28"/>
        </w:rPr>
        <w:t xml:space="preserve"> </w:t>
      </w:r>
      <w:r w:rsidR="007372B6" w:rsidRPr="007372B6">
        <w:rPr>
          <w:sz w:val="28"/>
          <w:szCs w:val="28"/>
        </w:rPr>
        <w:t>-</w:t>
      </w:r>
      <w:r w:rsidRPr="007372B6">
        <w:rPr>
          <w:b/>
          <w:sz w:val="28"/>
          <w:szCs w:val="28"/>
        </w:rPr>
        <w:t xml:space="preserve"> </w:t>
      </w:r>
      <w:r w:rsidRPr="007372B6">
        <w:rPr>
          <w:b/>
          <w:sz w:val="28"/>
          <w:szCs w:val="28"/>
          <w:u w:val="single"/>
        </w:rPr>
        <w:t>ELECTROCHEMISTRY</w:t>
      </w:r>
    </w:p>
    <w:p w:rsidR="008C28F1" w:rsidRPr="00E81A37" w:rsidRDefault="008C28F1" w:rsidP="008C28F1">
      <w:pPr>
        <w:rPr>
          <w:b/>
        </w:rPr>
      </w:pPr>
    </w:p>
    <w:p w:rsidR="008C28F1" w:rsidRPr="00E81A37" w:rsidRDefault="008C28F1" w:rsidP="008C28F1">
      <w:r w:rsidRPr="00E81A37">
        <w:t>1.</w:t>
      </w:r>
      <w:r w:rsidRPr="00E81A37">
        <w:tab/>
      </w:r>
      <w:proofErr w:type="gramStart"/>
      <w:r w:rsidRPr="00E81A37">
        <w:t>oxidation</w:t>
      </w:r>
      <w:proofErr w:type="gramEnd"/>
      <w:r w:rsidRPr="00E81A37">
        <w:t xml:space="preserve"> / reduction – balancing equations (review)</w:t>
      </w:r>
    </w:p>
    <w:p w:rsidR="008C28F1" w:rsidRPr="00E81A37" w:rsidRDefault="008C28F1" w:rsidP="008C28F1"/>
    <w:p w:rsidR="008C28F1" w:rsidRPr="00E81A37" w:rsidRDefault="008C28F1" w:rsidP="008C28F1">
      <w:r w:rsidRPr="00E81A37">
        <w:t>2.</w:t>
      </w:r>
      <w:r w:rsidRPr="00E81A37">
        <w:tab/>
      </w:r>
      <w:proofErr w:type="gramStart"/>
      <w:r w:rsidRPr="00E81A37">
        <w:t>galvanic</w:t>
      </w:r>
      <w:proofErr w:type="gramEnd"/>
      <w:r w:rsidRPr="00E81A37">
        <w:t xml:space="preserve"> cells – {positive, Red Cat}</w:t>
      </w:r>
    </w:p>
    <w:p w:rsidR="008C28F1" w:rsidRPr="00E81A37" w:rsidRDefault="008C28F1" w:rsidP="008C28F1"/>
    <w:p w:rsidR="008C28F1" w:rsidRPr="00E81A37" w:rsidRDefault="008C28F1" w:rsidP="008C28F1">
      <w:r w:rsidRPr="00E81A37">
        <w:t>3.</w:t>
      </w:r>
      <w:r w:rsidRPr="00E81A37">
        <w:tab/>
      </w:r>
      <w:proofErr w:type="gramStart"/>
      <w:r w:rsidRPr="00E81A37">
        <w:t>electrolytic</w:t>
      </w:r>
      <w:proofErr w:type="gramEnd"/>
      <w:r w:rsidRPr="00E81A37">
        <w:t xml:space="preserve"> cells</w:t>
      </w:r>
    </w:p>
    <w:p w:rsidR="008C28F1" w:rsidRPr="00E81A37" w:rsidRDefault="008C28F1" w:rsidP="008C28F1"/>
    <w:p w:rsidR="008C28F1" w:rsidRPr="00E81A37" w:rsidRDefault="008C28F1" w:rsidP="008C28F1">
      <w:r w:rsidRPr="00E81A37">
        <w:t>4.</w:t>
      </w:r>
      <w:r w:rsidRPr="00E81A37">
        <w:tab/>
      </w:r>
      <w:proofErr w:type="gramStart"/>
      <w:r w:rsidRPr="00E81A37">
        <w:t>cathode</w:t>
      </w:r>
      <w:proofErr w:type="gramEnd"/>
    </w:p>
    <w:p w:rsidR="008C28F1" w:rsidRPr="00E81A37" w:rsidRDefault="008C28F1" w:rsidP="008C28F1"/>
    <w:p w:rsidR="008C28F1" w:rsidRPr="00E81A37" w:rsidRDefault="008C28F1" w:rsidP="008C28F1">
      <w:r w:rsidRPr="00E81A37">
        <w:t>5.</w:t>
      </w:r>
      <w:r w:rsidRPr="00E81A37">
        <w:tab/>
      </w:r>
      <w:proofErr w:type="gramStart"/>
      <w:r w:rsidRPr="00E81A37">
        <w:t>anode</w:t>
      </w:r>
      <w:proofErr w:type="gramEnd"/>
    </w:p>
    <w:p w:rsidR="008C28F1" w:rsidRPr="00E81A37" w:rsidRDefault="008C28F1" w:rsidP="008C28F1"/>
    <w:p w:rsidR="008C28F1" w:rsidRPr="00E81A37" w:rsidRDefault="008C28F1" w:rsidP="008C28F1">
      <w:pPr>
        <w:ind w:left="720" w:hanging="720"/>
      </w:pPr>
      <w:r w:rsidRPr="00E81A37">
        <w:t>6.</w:t>
      </w:r>
      <w:r w:rsidRPr="00E81A37">
        <w:tab/>
      </w:r>
      <w:proofErr w:type="gramStart"/>
      <w:r w:rsidRPr="00E81A37">
        <w:t>current</w:t>
      </w:r>
      <w:proofErr w:type="gramEnd"/>
      <w:r w:rsidRPr="00E81A37">
        <w:t>, charge, Faradays, (voltage / EMF) (amps, coulombs and volts – unit problem)</w:t>
      </w:r>
    </w:p>
    <w:p w:rsidR="008C28F1" w:rsidRPr="00E81A37" w:rsidRDefault="008C28F1" w:rsidP="008C28F1">
      <w:pPr>
        <w:ind w:left="720" w:hanging="720"/>
      </w:pPr>
    </w:p>
    <w:p w:rsidR="008C28F1" w:rsidRPr="00E81A37" w:rsidRDefault="008C28F1" w:rsidP="008C28F1">
      <w:pPr>
        <w:ind w:left="720" w:hanging="720"/>
      </w:pPr>
      <w:r w:rsidRPr="00E81A37">
        <w:t>7.</w:t>
      </w:r>
      <w:r w:rsidRPr="00E81A37">
        <w:tab/>
      </w:r>
      <w:proofErr w:type="gramStart"/>
      <w:r w:rsidRPr="00E81A37">
        <w:t>cell</w:t>
      </w:r>
      <w:proofErr w:type="gramEnd"/>
      <w:r w:rsidRPr="00E81A37">
        <w:t xml:space="preserve"> notation</w:t>
      </w:r>
    </w:p>
    <w:p w:rsidR="008C28F1" w:rsidRPr="00E81A37" w:rsidRDefault="008C28F1" w:rsidP="008C28F1">
      <w:pPr>
        <w:ind w:left="720" w:hanging="720"/>
      </w:pPr>
    </w:p>
    <w:p w:rsidR="008C28F1" w:rsidRDefault="008C28F1" w:rsidP="008C28F1">
      <w:pPr>
        <w:ind w:left="720" w:hanging="720"/>
      </w:pPr>
      <w:r w:rsidRPr="00E81A37">
        <w:t>8.</w:t>
      </w:r>
      <w:r w:rsidRPr="00E81A37">
        <w:tab/>
      </w:r>
      <w:proofErr w:type="gramStart"/>
      <w:r w:rsidRPr="00E81A37">
        <w:t>salt</w:t>
      </w:r>
      <w:proofErr w:type="gramEnd"/>
      <w:r w:rsidRPr="00E81A37">
        <w:t xml:space="preserve"> bridge – “</w:t>
      </w:r>
      <w:r w:rsidRPr="00E81A37">
        <w:rPr>
          <w:i/>
        </w:rPr>
        <w:t>balance of charge</w:t>
      </w:r>
      <w:r w:rsidRPr="00E81A37">
        <w:t>” not electron balance</w:t>
      </w:r>
      <w:r w:rsidR="00475EC9">
        <w:t>,</w:t>
      </w:r>
    </w:p>
    <w:p w:rsidR="00475EC9" w:rsidRPr="00E81A37" w:rsidRDefault="00475EC9" w:rsidP="00475EC9">
      <w:pPr>
        <w:ind w:left="1440"/>
      </w:pPr>
      <w:r>
        <w:t xml:space="preserve">Good salt bridge materials are soluble salts, not easily oxidized or reduced, doesn’t interfere with given </w:t>
      </w:r>
      <w:proofErr w:type="spellStart"/>
      <w:r>
        <w:t>redox</w:t>
      </w:r>
      <w:proofErr w:type="spellEnd"/>
      <w:r>
        <w:t xml:space="preserve"> reaction, </w:t>
      </w:r>
      <w:proofErr w:type="spellStart"/>
      <w:r>
        <w:t>ie</w:t>
      </w:r>
      <w:proofErr w:type="spellEnd"/>
      <w:r>
        <w:t xml:space="preserve"> complex ion formation or precipitation</w:t>
      </w:r>
    </w:p>
    <w:p w:rsidR="008C28F1" w:rsidRPr="00E81A37" w:rsidRDefault="008C28F1" w:rsidP="008C28F1">
      <w:pPr>
        <w:ind w:left="720" w:hanging="720"/>
      </w:pPr>
    </w:p>
    <w:p w:rsidR="008C28F1" w:rsidRPr="00E81A37" w:rsidRDefault="008C28F1" w:rsidP="008C28F1">
      <w:pPr>
        <w:ind w:left="720" w:hanging="720"/>
      </w:pPr>
      <w:proofErr w:type="gramStart"/>
      <w:r w:rsidRPr="00E81A37">
        <w:t>9.</w:t>
      </w:r>
      <w:r w:rsidRPr="00E81A37">
        <w:tab/>
      </w:r>
      <w:proofErr w:type="spellStart"/>
      <w:r w:rsidRPr="00E81A37">
        <w:rPr>
          <w:i/>
        </w:rPr>
        <w:t>E</w:t>
      </w:r>
      <w:r w:rsidRPr="00E81A37">
        <w:rPr>
          <w:vertAlign w:val="superscript"/>
        </w:rPr>
        <w:t>o</w:t>
      </w:r>
      <w:proofErr w:type="spellEnd"/>
      <w:proofErr w:type="gramEnd"/>
      <w:r w:rsidRPr="00E81A37">
        <w:t xml:space="preserve"> and spontaneity</w:t>
      </w:r>
    </w:p>
    <w:p w:rsidR="008C28F1" w:rsidRPr="00E81A37" w:rsidRDefault="008C28F1" w:rsidP="008C28F1">
      <w:pPr>
        <w:ind w:left="720" w:hanging="720"/>
      </w:pPr>
    </w:p>
    <w:p w:rsidR="008C28F1" w:rsidRPr="00E81A37" w:rsidRDefault="008C28F1" w:rsidP="008C28F1">
      <w:pPr>
        <w:ind w:left="720" w:hanging="720"/>
      </w:pPr>
      <w:r w:rsidRPr="00E81A37">
        <w:t>10.</w:t>
      </w:r>
      <w:r w:rsidRPr="00E81A37">
        <w:tab/>
      </w:r>
      <w:proofErr w:type="spellStart"/>
      <w:r w:rsidRPr="00E81A37">
        <w:t>Δ</w:t>
      </w:r>
      <w:r w:rsidRPr="00E81A37">
        <w:rPr>
          <w:i/>
        </w:rPr>
        <w:t>G</w:t>
      </w:r>
      <w:r w:rsidRPr="00E81A37">
        <w:rPr>
          <w:vertAlign w:val="superscript"/>
        </w:rPr>
        <w:t>o</w:t>
      </w:r>
      <w:proofErr w:type="spellEnd"/>
      <w:r w:rsidRPr="00E81A37">
        <w:t xml:space="preserve"> = - </w:t>
      </w:r>
      <w:r w:rsidRPr="00E81A37">
        <w:rPr>
          <w:i/>
        </w:rPr>
        <w:t xml:space="preserve">n F </w:t>
      </w:r>
      <w:proofErr w:type="spellStart"/>
      <w:proofErr w:type="gramStart"/>
      <w:r w:rsidRPr="00E81A37">
        <w:rPr>
          <w:i/>
        </w:rPr>
        <w:t>E</w:t>
      </w:r>
      <w:r w:rsidRPr="00E81A37">
        <w:rPr>
          <w:vertAlign w:val="superscript"/>
        </w:rPr>
        <w:t>o</w:t>
      </w:r>
      <w:proofErr w:type="spellEnd"/>
      <w:proofErr w:type="gramEnd"/>
    </w:p>
    <w:p w:rsidR="008C28F1" w:rsidRPr="00E81A37" w:rsidRDefault="008C28F1" w:rsidP="008C28F1">
      <w:pPr>
        <w:ind w:left="720" w:hanging="720"/>
      </w:pPr>
    </w:p>
    <w:p w:rsidR="008C28F1" w:rsidRDefault="008C28F1" w:rsidP="008C28F1">
      <w:pPr>
        <w:ind w:left="720" w:hanging="720"/>
      </w:pPr>
      <w:r w:rsidRPr="00E81A37">
        <w:t>11.</w:t>
      </w:r>
      <w:r w:rsidRPr="00E81A37">
        <w:tab/>
      </w:r>
      <w:r w:rsidRPr="00E81A37">
        <w:rPr>
          <w:i/>
        </w:rPr>
        <w:t>E</w:t>
      </w:r>
      <w:r w:rsidRPr="00E81A37">
        <w:t xml:space="preserve"> = </w:t>
      </w:r>
      <w:proofErr w:type="spellStart"/>
      <w:proofErr w:type="gramStart"/>
      <w:r w:rsidRPr="00E81A37">
        <w:rPr>
          <w:i/>
        </w:rPr>
        <w:t>E</w:t>
      </w:r>
      <w:r w:rsidRPr="00E81A37">
        <w:rPr>
          <w:vertAlign w:val="superscript"/>
        </w:rPr>
        <w:t>o</w:t>
      </w:r>
      <w:proofErr w:type="spellEnd"/>
      <w:proofErr w:type="gramEnd"/>
      <w:r w:rsidRPr="00E81A37">
        <w:t xml:space="preserve"> – (0.059 / </w:t>
      </w:r>
      <w:r w:rsidRPr="00E81A37">
        <w:rPr>
          <w:i/>
        </w:rPr>
        <w:t>n</w:t>
      </w:r>
      <w:r w:rsidRPr="00E81A37">
        <w:t xml:space="preserve">) log </w:t>
      </w:r>
      <w:proofErr w:type="spellStart"/>
      <w:r w:rsidRPr="00E81A37">
        <w:rPr>
          <w:i/>
        </w:rPr>
        <w:t>K</w:t>
      </w:r>
      <w:r w:rsidRPr="00E81A37">
        <w:rPr>
          <w:vertAlign w:val="subscript"/>
        </w:rPr>
        <w:t>c</w:t>
      </w:r>
      <w:proofErr w:type="spellEnd"/>
    </w:p>
    <w:p w:rsidR="002107B5" w:rsidRDefault="002107B5" w:rsidP="008C28F1">
      <w:pPr>
        <w:ind w:left="720" w:hanging="720"/>
      </w:pPr>
    </w:p>
    <w:p w:rsidR="002107B5" w:rsidRDefault="002107B5" w:rsidP="008C28F1">
      <w:pPr>
        <w:ind w:left="720" w:hanging="720"/>
      </w:pPr>
      <w:r>
        <w:t>12.</w:t>
      </w:r>
      <w:r>
        <w:tab/>
        <w:t>Vocabulary –</w:t>
      </w:r>
    </w:p>
    <w:p w:rsidR="002107B5" w:rsidRDefault="002107B5" w:rsidP="008C28F1">
      <w:pPr>
        <w:ind w:left="720" w:hanging="720"/>
      </w:pPr>
    </w:p>
    <w:p w:rsidR="002107B5" w:rsidRDefault="002107B5" w:rsidP="008C28F1">
      <w:pPr>
        <w:ind w:left="720" w:hanging="720"/>
      </w:pPr>
      <w:r>
        <w:tab/>
        <w:t>Galvanic</w:t>
      </w:r>
    </w:p>
    <w:p w:rsidR="002107B5" w:rsidRDefault="002107B5" w:rsidP="008C28F1">
      <w:pPr>
        <w:ind w:left="720" w:hanging="720"/>
      </w:pPr>
      <w:r>
        <w:tab/>
        <w:t>Voltaic</w:t>
      </w:r>
    </w:p>
    <w:p w:rsidR="00475EC9" w:rsidRPr="002107B5" w:rsidRDefault="00475EC9" w:rsidP="00475EC9"/>
    <w:p w:rsidR="008C28F1" w:rsidRPr="00E81A37" w:rsidRDefault="008C28F1" w:rsidP="008C28F1">
      <w:r w:rsidRPr="00E81A37">
        <w:br w:type="page"/>
      </w:r>
    </w:p>
    <w:p w:rsidR="0043611C" w:rsidRDefault="0043611C" w:rsidP="008C28F1">
      <w:pPr>
        <w:rPr>
          <w:b/>
        </w:rPr>
      </w:pPr>
      <w:r>
        <w:rPr>
          <w:b/>
        </w:rPr>
        <w:lastRenderedPageBreak/>
        <w:t>Free Response Questions</w:t>
      </w:r>
    </w:p>
    <w:p w:rsidR="0043611C" w:rsidRDefault="0043611C" w:rsidP="008C28F1">
      <w:pPr>
        <w:rPr>
          <w:b/>
        </w:rPr>
      </w:pPr>
    </w:p>
    <w:p w:rsidR="008C28F1" w:rsidRPr="00E81A37" w:rsidRDefault="002832A8" w:rsidP="008C28F1">
      <w:pPr>
        <w:rPr>
          <w:b/>
        </w:rPr>
      </w:pPr>
      <w:proofErr w:type="gramStart"/>
      <w:r w:rsidRPr="00E81A37">
        <w:rPr>
          <w:b/>
        </w:rPr>
        <w:t>2007 #</w:t>
      </w:r>
      <w:r w:rsidR="008C28F1" w:rsidRPr="00E81A37">
        <w:rPr>
          <w:b/>
        </w:rPr>
        <w:t>3.</w:t>
      </w:r>
      <w:proofErr w:type="gramEnd"/>
      <w:r w:rsidR="008C28F1" w:rsidRPr="00E81A37">
        <w:rPr>
          <w:b/>
        </w:rPr>
        <w:tab/>
      </w:r>
    </w:p>
    <w:p w:rsidR="008C28F1" w:rsidRPr="00E81A37" w:rsidRDefault="008C28F1" w:rsidP="008C28F1">
      <w:r w:rsidRPr="00E81A37">
        <w:tab/>
      </w:r>
      <w:r w:rsidR="002F293E">
        <w:rPr>
          <w:noProof/>
        </w:rPr>
        <w:drawing>
          <wp:inline distT="0" distB="0" distL="0" distR="0">
            <wp:extent cx="3068955" cy="1859915"/>
            <wp:effectExtent l="19050" t="0" r="0" b="0"/>
            <wp:docPr id="23" name="Picture 23" descr="2007AP Form AQ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007AP Form AQ3"/>
                    <pic:cNvPicPr>
                      <a:picLocks noChangeAspect="1" noChangeArrowheads="1"/>
                    </pic:cNvPicPr>
                  </pic:nvPicPr>
                  <pic:blipFill>
                    <a:blip r:embed="rId49" cstate="print"/>
                    <a:srcRect/>
                    <a:stretch>
                      <a:fillRect/>
                    </a:stretch>
                  </pic:blipFill>
                  <pic:spPr bwMode="auto">
                    <a:xfrm>
                      <a:off x="0" y="0"/>
                      <a:ext cx="3068955" cy="1859915"/>
                    </a:xfrm>
                    <a:prstGeom prst="rect">
                      <a:avLst/>
                    </a:prstGeom>
                    <a:noFill/>
                    <a:ln w="9525">
                      <a:noFill/>
                      <a:miter lim="800000"/>
                      <a:headEnd/>
                      <a:tailEnd/>
                    </a:ln>
                  </pic:spPr>
                </pic:pic>
              </a:graphicData>
            </a:graphic>
          </wp:inline>
        </w:drawing>
      </w:r>
    </w:p>
    <w:p w:rsidR="008C28F1" w:rsidRPr="00E81A37" w:rsidRDefault="008C28F1" w:rsidP="008C28F1"/>
    <w:p w:rsidR="008C28F1" w:rsidRPr="00E81A37" w:rsidRDefault="008C28F1" w:rsidP="007372B6">
      <w:r w:rsidRPr="00E81A37">
        <w:t xml:space="preserve">An external direct-current power supply is connected to two platinum electrodes immersed in a beaker containing 1.0 M </w:t>
      </w:r>
      <w:proofErr w:type="gramStart"/>
      <w:r w:rsidRPr="00E81A37">
        <w:t>CuSO</w:t>
      </w:r>
      <w:r w:rsidRPr="00E81A37">
        <w:rPr>
          <w:vertAlign w:val="subscript"/>
        </w:rPr>
        <w:t>4</w:t>
      </w:r>
      <w:r w:rsidRPr="00E81A37">
        <w:t>(</w:t>
      </w:r>
      <w:proofErr w:type="spellStart"/>
      <w:proofErr w:type="gramEnd"/>
      <w:r w:rsidRPr="00E81A37">
        <w:t>aq</w:t>
      </w:r>
      <w:proofErr w:type="spellEnd"/>
      <w:r w:rsidRPr="00E81A37">
        <w:t>) at 25</w:t>
      </w:r>
      <w:r w:rsidRPr="00E81A37">
        <w:rPr>
          <w:vertAlign w:val="superscript"/>
        </w:rPr>
        <w:t>o</w:t>
      </w:r>
      <w:r w:rsidRPr="00E81A37">
        <w:t xml:space="preserve">C, as shown in the diagram above.  As the cell operates, copper metal is deposited onto one electrode and </w:t>
      </w:r>
      <w:proofErr w:type="gramStart"/>
      <w:r w:rsidRPr="00E81A37">
        <w:t>O</w:t>
      </w:r>
      <w:r w:rsidRPr="00E81A37">
        <w:rPr>
          <w:vertAlign w:val="subscript"/>
        </w:rPr>
        <w:t>2</w:t>
      </w:r>
      <w:r w:rsidRPr="00E81A37">
        <w:t>(</w:t>
      </w:r>
      <w:proofErr w:type="gramEnd"/>
      <w:r w:rsidRPr="00E81A37">
        <w:t>g) is produced at the other electrode.  The two reduction half-reactions for the overall reaction that occurs in the cell are shown in the table below.</w:t>
      </w:r>
    </w:p>
    <w:p w:rsidR="008C28F1" w:rsidRPr="00E81A37" w:rsidRDefault="008C28F1" w:rsidP="008C28F1"/>
    <w:p w:rsidR="008C28F1" w:rsidRPr="00E81A37" w:rsidRDefault="008C28F1" w:rsidP="008C28F1">
      <w:r w:rsidRPr="00E81A37">
        <w:tab/>
      </w:r>
      <w:proofErr w:type="gramStart"/>
      <w:r w:rsidRPr="00E81A37">
        <w:t>half-reaction</w:t>
      </w:r>
      <w:proofErr w:type="gramEnd"/>
      <w:r w:rsidRPr="00E81A37">
        <w:tab/>
      </w:r>
      <w:r w:rsidRPr="00E81A37">
        <w:tab/>
      </w:r>
      <w:r w:rsidRPr="00E81A37">
        <w:tab/>
      </w:r>
      <w:r w:rsidRPr="00E81A37">
        <w:tab/>
      </w:r>
      <w:r w:rsidRPr="00E81A37">
        <w:tab/>
      </w:r>
      <w:proofErr w:type="spellStart"/>
      <w:r w:rsidRPr="00E81A37">
        <w:rPr>
          <w:i/>
        </w:rPr>
        <w:t>E</w:t>
      </w:r>
      <w:r w:rsidRPr="00E81A37">
        <w:rPr>
          <w:vertAlign w:val="superscript"/>
        </w:rPr>
        <w:t>o</w:t>
      </w:r>
      <w:proofErr w:type="spellEnd"/>
      <w:r w:rsidRPr="00E81A37">
        <w:t>(V)</w:t>
      </w:r>
    </w:p>
    <w:p w:rsidR="008C28F1" w:rsidRPr="00E81A37" w:rsidRDefault="008C28F1" w:rsidP="008C28F1">
      <w:r w:rsidRPr="00E81A37">
        <w:tab/>
      </w:r>
      <w:proofErr w:type="gramStart"/>
      <w:r w:rsidRPr="00E81A37">
        <w:t>O</w:t>
      </w:r>
      <w:r w:rsidRPr="00E81A37">
        <w:rPr>
          <w:vertAlign w:val="subscript"/>
        </w:rPr>
        <w:t>2</w:t>
      </w:r>
      <w:r w:rsidRPr="00E81A37">
        <w:t>(</w:t>
      </w:r>
      <w:proofErr w:type="gramEnd"/>
      <w:r w:rsidRPr="00E81A37">
        <w:t>g) + 4 H</w:t>
      </w:r>
      <w:r w:rsidRPr="00E81A37">
        <w:rPr>
          <w:vertAlign w:val="superscript"/>
        </w:rPr>
        <w:t>+</w:t>
      </w:r>
      <w:r w:rsidRPr="00E81A37">
        <w:t>(</w:t>
      </w:r>
      <w:proofErr w:type="spellStart"/>
      <w:r w:rsidRPr="00E81A37">
        <w:t>aq</w:t>
      </w:r>
      <w:proofErr w:type="spellEnd"/>
      <w:r w:rsidRPr="00E81A37">
        <w:t>) + 4 e</w:t>
      </w:r>
      <w:r w:rsidRPr="00E81A37">
        <w:rPr>
          <w:vertAlign w:val="superscript"/>
        </w:rPr>
        <w:t>-</w:t>
      </w:r>
      <w:r w:rsidRPr="00E81A37">
        <w:t xml:space="preserve"> </w:t>
      </w:r>
      <w:r w:rsidRPr="00E81A37">
        <w:sym w:font="Wingdings" w:char="F0E0"/>
      </w:r>
      <w:r w:rsidRPr="00E81A37">
        <w:t xml:space="preserve"> 2H</w:t>
      </w:r>
      <w:r w:rsidRPr="00E81A37">
        <w:rPr>
          <w:vertAlign w:val="subscript"/>
        </w:rPr>
        <w:t>2</w:t>
      </w:r>
      <w:r w:rsidRPr="00E81A37">
        <w:t>O(l)</w:t>
      </w:r>
      <w:r w:rsidRPr="00E81A37">
        <w:tab/>
      </w:r>
      <w:r w:rsidRPr="00E81A37">
        <w:tab/>
        <w:t>+1.23</w:t>
      </w:r>
    </w:p>
    <w:p w:rsidR="008C28F1" w:rsidRPr="00E81A37" w:rsidRDefault="008C28F1" w:rsidP="008C28F1">
      <w:r w:rsidRPr="00E81A37">
        <w:tab/>
        <w:t>Cu</w:t>
      </w:r>
      <w:r w:rsidRPr="00E81A37">
        <w:rPr>
          <w:vertAlign w:val="superscript"/>
        </w:rPr>
        <w:t>2</w:t>
      </w:r>
      <w:proofErr w:type="gramStart"/>
      <w:r w:rsidRPr="00E81A37">
        <w:rPr>
          <w:vertAlign w:val="superscript"/>
        </w:rPr>
        <w:t>+</w:t>
      </w:r>
      <w:r w:rsidRPr="00E81A37">
        <w:t>(</w:t>
      </w:r>
      <w:proofErr w:type="spellStart"/>
      <w:proofErr w:type="gramEnd"/>
      <w:r w:rsidRPr="00E81A37">
        <w:t>aq</w:t>
      </w:r>
      <w:proofErr w:type="spellEnd"/>
      <w:r w:rsidRPr="00E81A37">
        <w:t>) + 2e</w:t>
      </w:r>
      <w:r w:rsidRPr="00E81A37">
        <w:rPr>
          <w:vertAlign w:val="superscript"/>
        </w:rPr>
        <w:t>-</w:t>
      </w:r>
      <w:r w:rsidRPr="00E81A37">
        <w:t xml:space="preserve"> </w:t>
      </w:r>
      <w:r w:rsidRPr="00E81A37">
        <w:sym w:font="Wingdings" w:char="F0E0"/>
      </w:r>
      <w:r w:rsidRPr="00E81A37">
        <w:t xml:space="preserve"> Cu(s)</w:t>
      </w:r>
      <w:r w:rsidRPr="00E81A37">
        <w:tab/>
      </w:r>
      <w:r w:rsidRPr="00E81A37">
        <w:tab/>
      </w:r>
      <w:r w:rsidRPr="00E81A37">
        <w:tab/>
        <w:t>+0.34</w:t>
      </w:r>
    </w:p>
    <w:p w:rsidR="008C28F1" w:rsidRPr="00E81A37" w:rsidRDefault="008C28F1" w:rsidP="008C28F1"/>
    <w:p w:rsidR="008C28F1" w:rsidRPr="00E81A37" w:rsidRDefault="008C28F1" w:rsidP="008C28F1">
      <w:r w:rsidRPr="00E81A37">
        <w:t>a.</w:t>
      </w:r>
      <w:r w:rsidRPr="00E81A37">
        <w:tab/>
        <w:t>On the diagram, indicate the direction of electron flow in the wire.</w:t>
      </w:r>
    </w:p>
    <w:p w:rsidR="008C28F1" w:rsidRPr="00E81A37" w:rsidRDefault="008C28F1" w:rsidP="008C28F1"/>
    <w:p w:rsidR="008C28F1" w:rsidRPr="00E81A37" w:rsidRDefault="008C28F1" w:rsidP="007372B6">
      <w:pPr>
        <w:ind w:left="720" w:hanging="720"/>
      </w:pPr>
      <w:r w:rsidRPr="00E81A37">
        <w:t>b.</w:t>
      </w:r>
      <w:r w:rsidRPr="00E81A37">
        <w:tab/>
        <w:t>Write a balanced net ionic equation for the electrolysis reaction that occurs in the cell.</w:t>
      </w:r>
    </w:p>
    <w:p w:rsidR="008C28F1" w:rsidRPr="00E81A37" w:rsidRDefault="008C28F1" w:rsidP="008C28F1"/>
    <w:p w:rsidR="008C28F1" w:rsidRPr="00E81A37" w:rsidRDefault="008C28F1" w:rsidP="008C28F1">
      <w:r w:rsidRPr="00E81A37">
        <w:t>c.</w:t>
      </w:r>
      <w:r w:rsidRPr="00E81A37">
        <w:tab/>
        <w:t xml:space="preserve">Predict the algebraic sign of </w:t>
      </w:r>
      <w:proofErr w:type="spellStart"/>
      <w:r w:rsidRPr="00E81A37">
        <w:t>Δ</w:t>
      </w:r>
      <w:r w:rsidRPr="00E81A37">
        <w:rPr>
          <w:i/>
        </w:rPr>
        <w:t>G</w:t>
      </w:r>
      <w:r w:rsidRPr="00E81A37">
        <w:rPr>
          <w:vertAlign w:val="superscript"/>
        </w:rPr>
        <w:t>o</w:t>
      </w:r>
      <w:proofErr w:type="spellEnd"/>
      <w:r w:rsidRPr="00E81A37">
        <w:t xml:space="preserve"> for the reaction.  Justify your prediction.</w:t>
      </w:r>
    </w:p>
    <w:p w:rsidR="008C28F1" w:rsidRPr="00E81A37" w:rsidRDefault="008C28F1" w:rsidP="008C28F1"/>
    <w:p w:rsidR="008C28F1" w:rsidRPr="00E81A37" w:rsidRDefault="008C28F1" w:rsidP="008C28F1">
      <w:r w:rsidRPr="00E81A37">
        <w:t>d.</w:t>
      </w:r>
      <w:r w:rsidRPr="00E81A37">
        <w:tab/>
        <w:t xml:space="preserve">Calculate the value </w:t>
      </w:r>
      <w:proofErr w:type="gramStart"/>
      <w:r w:rsidRPr="00E81A37">
        <w:t xml:space="preserve">of  </w:t>
      </w:r>
      <w:proofErr w:type="spellStart"/>
      <w:r w:rsidRPr="00E81A37">
        <w:t>Δ</w:t>
      </w:r>
      <w:r w:rsidRPr="00E81A37">
        <w:rPr>
          <w:i/>
        </w:rPr>
        <w:t>G</w:t>
      </w:r>
      <w:r w:rsidRPr="00E81A37">
        <w:rPr>
          <w:vertAlign w:val="superscript"/>
        </w:rPr>
        <w:t>o</w:t>
      </w:r>
      <w:proofErr w:type="spellEnd"/>
      <w:proofErr w:type="gramEnd"/>
      <w:r w:rsidRPr="00E81A37">
        <w:t xml:space="preserve"> for the reaction.</w:t>
      </w:r>
    </w:p>
    <w:p w:rsidR="008C28F1" w:rsidRPr="00E81A37" w:rsidRDefault="008C28F1" w:rsidP="008C28F1"/>
    <w:p w:rsidR="008C28F1" w:rsidRPr="00E81A37" w:rsidRDefault="008C28F1" w:rsidP="008C28F1">
      <w:r w:rsidRPr="00E81A37">
        <w:t>An electric current of 1.50 amps passes through the cell for 40.0 minutes.</w:t>
      </w:r>
    </w:p>
    <w:p w:rsidR="008C28F1" w:rsidRPr="00E81A37" w:rsidRDefault="008C28F1" w:rsidP="008C28F1"/>
    <w:p w:rsidR="008C28F1" w:rsidRPr="00E81A37" w:rsidRDefault="008C28F1" w:rsidP="007372B6">
      <w:pPr>
        <w:ind w:left="720" w:hanging="720"/>
      </w:pPr>
      <w:r w:rsidRPr="00E81A37">
        <w:t>e.</w:t>
      </w:r>
      <w:r w:rsidRPr="00E81A37">
        <w:tab/>
        <w:t>Calculate the mass, in grams, of the Cu(s) that is deposited on the electrode.</w:t>
      </w:r>
    </w:p>
    <w:p w:rsidR="008C28F1" w:rsidRPr="00E81A37" w:rsidRDefault="008C28F1" w:rsidP="008C28F1"/>
    <w:p w:rsidR="008C28F1" w:rsidRPr="00E81A37" w:rsidRDefault="008C28F1" w:rsidP="007372B6">
      <w:pPr>
        <w:ind w:left="720" w:hanging="720"/>
      </w:pPr>
      <w:r w:rsidRPr="00E81A37">
        <w:t>f.</w:t>
      </w:r>
      <w:r w:rsidRPr="00E81A37">
        <w:tab/>
        <w:t>Calculate the dry volume, in liters measured at 25</w:t>
      </w:r>
      <w:r w:rsidRPr="00E81A37">
        <w:rPr>
          <w:vertAlign w:val="superscript"/>
        </w:rPr>
        <w:t>o</w:t>
      </w:r>
      <w:r w:rsidRPr="00E81A37">
        <w:t xml:space="preserve">C and 1.16 </w:t>
      </w:r>
      <w:proofErr w:type="spellStart"/>
      <w:r w:rsidRPr="00E81A37">
        <w:t>atm</w:t>
      </w:r>
      <w:proofErr w:type="spellEnd"/>
      <w:r w:rsidRPr="00E81A37">
        <w:t xml:space="preserve">, of the </w:t>
      </w:r>
      <w:proofErr w:type="gramStart"/>
      <w:r w:rsidRPr="00E81A37">
        <w:t>O</w:t>
      </w:r>
      <w:r w:rsidRPr="00E81A37">
        <w:rPr>
          <w:vertAlign w:val="subscript"/>
        </w:rPr>
        <w:t>2</w:t>
      </w:r>
      <w:r w:rsidRPr="00E81A37">
        <w:t>(</w:t>
      </w:r>
      <w:proofErr w:type="gramEnd"/>
      <w:r w:rsidRPr="00E81A37">
        <w:t>g) that is produced.</w:t>
      </w:r>
    </w:p>
    <w:p w:rsidR="008C28F1" w:rsidRPr="00E81A37" w:rsidRDefault="008C28F1" w:rsidP="008C28F1"/>
    <w:p w:rsidR="008C28F1" w:rsidRPr="00E81A37" w:rsidRDefault="008C28F1" w:rsidP="008C28F1">
      <w:pPr>
        <w:rPr>
          <w:b/>
        </w:rPr>
      </w:pPr>
      <w:r w:rsidRPr="00E81A37">
        <w:rPr>
          <w:b/>
        </w:rPr>
        <w:t>1997 #3</w:t>
      </w:r>
    </w:p>
    <w:p w:rsidR="008C28F1" w:rsidRPr="00E81A37" w:rsidRDefault="008C28F1" w:rsidP="008C28F1"/>
    <w:p w:rsidR="008C28F1" w:rsidRPr="00E81A37" w:rsidRDefault="008C28F1" w:rsidP="008C28F1">
      <w:r w:rsidRPr="00E81A37">
        <w:t xml:space="preserve">In an electrolytic cell, a current of 0.250 ampere is passed through a solution of a chloride of iron, producing Fe(s) and </w:t>
      </w:r>
      <w:proofErr w:type="gramStart"/>
      <w:r w:rsidRPr="00E81A37">
        <w:t>Cl</w:t>
      </w:r>
      <w:r w:rsidRPr="00E81A37">
        <w:rPr>
          <w:vertAlign w:val="subscript"/>
        </w:rPr>
        <w:t>2</w:t>
      </w:r>
      <w:r w:rsidRPr="00E81A37">
        <w:t>(</w:t>
      </w:r>
      <w:proofErr w:type="gramEnd"/>
      <w:r w:rsidRPr="00E81A37">
        <w:t xml:space="preserve">g). </w:t>
      </w:r>
    </w:p>
    <w:p w:rsidR="008C28F1" w:rsidRPr="00E81A37" w:rsidRDefault="008C28F1" w:rsidP="008C28F1"/>
    <w:p w:rsidR="008C28F1" w:rsidRPr="00E81A37" w:rsidRDefault="00EA7766" w:rsidP="007372B6">
      <w:r>
        <w:t>a.</w:t>
      </w:r>
      <w:r>
        <w:tab/>
      </w:r>
      <w:r w:rsidR="008C28F1" w:rsidRPr="00E81A37">
        <w:t xml:space="preserve">Write the equation for the reaction that occurs at the anode. </w:t>
      </w:r>
    </w:p>
    <w:p w:rsidR="008C28F1" w:rsidRPr="00E81A37" w:rsidRDefault="008C28F1" w:rsidP="008C28F1"/>
    <w:p w:rsidR="008C28F1" w:rsidRPr="00E81A37" w:rsidRDefault="008C28F1" w:rsidP="007372B6">
      <w:pPr>
        <w:ind w:left="720" w:hanging="720"/>
      </w:pPr>
      <w:r w:rsidRPr="00E81A37">
        <w:t>b</w:t>
      </w:r>
      <w:r w:rsidR="00EA7766">
        <w:t>.</w:t>
      </w:r>
      <w:r w:rsidR="00EA7766">
        <w:tab/>
      </w:r>
      <w:r w:rsidRPr="00E81A37">
        <w:t xml:space="preserve">When the cell operates for 2.00 hours, 0.521 gram of iron is deposited at one electrode. Determine the formula of the chloride of iron in the original solution. </w:t>
      </w:r>
    </w:p>
    <w:p w:rsidR="008C28F1" w:rsidRPr="00E81A37" w:rsidRDefault="008C28F1" w:rsidP="008C28F1"/>
    <w:p w:rsidR="008C28F1" w:rsidRPr="00E81A37" w:rsidRDefault="008C28F1" w:rsidP="007372B6">
      <w:r w:rsidRPr="00E81A37">
        <w:t>c</w:t>
      </w:r>
      <w:r w:rsidR="00EA7766">
        <w:t>.</w:t>
      </w:r>
      <w:r w:rsidR="00EA7766">
        <w:tab/>
      </w:r>
      <w:r w:rsidRPr="00E81A37">
        <w:t xml:space="preserve">Write the balanced equation for the overall reaction that occurs in the cell. </w:t>
      </w:r>
    </w:p>
    <w:p w:rsidR="008C28F1" w:rsidRPr="00E81A37" w:rsidRDefault="008C28F1" w:rsidP="008C28F1"/>
    <w:p w:rsidR="008C28F1" w:rsidRPr="00E81A37" w:rsidRDefault="008C28F1" w:rsidP="007372B6">
      <w:pPr>
        <w:ind w:left="720" w:hanging="720"/>
      </w:pPr>
      <w:r w:rsidRPr="00E81A37">
        <w:t>d</w:t>
      </w:r>
      <w:r w:rsidR="00EA7766">
        <w:t>.</w:t>
      </w:r>
      <w:r w:rsidR="00EA7766">
        <w:tab/>
      </w:r>
      <w:r w:rsidRPr="00E81A37">
        <w:t xml:space="preserve">How many liters of </w:t>
      </w:r>
      <w:proofErr w:type="gramStart"/>
      <w:r w:rsidRPr="00E81A37">
        <w:t>Cl</w:t>
      </w:r>
      <w:r w:rsidRPr="00E81A37">
        <w:rPr>
          <w:vertAlign w:val="subscript"/>
        </w:rPr>
        <w:t>2</w:t>
      </w:r>
      <w:r w:rsidRPr="00E81A37">
        <w:t>(</w:t>
      </w:r>
      <w:proofErr w:type="gramEnd"/>
      <w:r w:rsidRPr="00E81A37">
        <w:t xml:space="preserve">g), measured at 25 °C and 750 mmHg, are produced when the cell operates as described in part (b)? </w:t>
      </w:r>
    </w:p>
    <w:p w:rsidR="008C28F1" w:rsidRPr="00E81A37" w:rsidRDefault="008C28F1" w:rsidP="008C28F1"/>
    <w:p w:rsidR="008C28F1" w:rsidRPr="00E81A37" w:rsidRDefault="008C28F1" w:rsidP="007372B6">
      <w:pPr>
        <w:ind w:left="720" w:hanging="720"/>
      </w:pPr>
      <w:r w:rsidRPr="00E81A37">
        <w:t>e</w:t>
      </w:r>
      <w:r w:rsidR="00EA7766">
        <w:t>.</w:t>
      </w:r>
      <w:r w:rsidR="00EA7766">
        <w:tab/>
      </w:r>
      <w:r w:rsidRPr="00E81A37">
        <w:t>Calculate the current that would produce chlorine gas at a rate of 3.00 grams per hour.</w:t>
      </w:r>
    </w:p>
    <w:p w:rsidR="008C28F1" w:rsidRPr="00E81A37" w:rsidRDefault="008C28F1" w:rsidP="008C28F1"/>
    <w:p w:rsidR="008C28F1" w:rsidRPr="00E81A37" w:rsidRDefault="008C28F1" w:rsidP="008C28F1">
      <w:pPr>
        <w:rPr>
          <w:b/>
        </w:rPr>
      </w:pPr>
      <w:r w:rsidRPr="00E81A37">
        <w:rPr>
          <w:b/>
        </w:rPr>
        <w:t>2000 # 2</w:t>
      </w:r>
    </w:p>
    <w:p w:rsidR="008C28F1" w:rsidRPr="00E81A37" w:rsidRDefault="008C28F1" w:rsidP="008C28F1"/>
    <w:p w:rsidR="008C28F1" w:rsidRPr="00E81A37" w:rsidRDefault="008C28F1" w:rsidP="008C28F1">
      <w:r w:rsidRPr="00E81A37">
        <w:t>Answer the following questions that relate to electrochemical reactions.</w:t>
      </w:r>
    </w:p>
    <w:p w:rsidR="008C28F1" w:rsidRPr="00E81A37" w:rsidRDefault="008C28F1" w:rsidP="008C28F1"/>
    <w:p w:rsidR="008C28F1" w:rsidRPr="00E81A37" w:rsidRDefault="008C28F1" w:rsidP="007372B6">
      <w:pPr>
        <w:ind w:left="720" w:hanging="720"/>
      </w:pPr>
      <w:r w:rsidRPr="00E81A37">
        <w:t>a</w:t>
      </w:r>
      <w:r w:rsidR="00EA7766">
        <w:t>.</w:t>
      </w:r>
      <w:r w:rsidRPr="00E81A37">
        <w:tab/>
        <w:t xml:space="preserve">Under standard conditions at 25 </w:t>
      </w:r>
      <w:proofErr w:type="spellStart"/>
      <w:r w:rsidRPr="00E81A37">
        <w:rPr>
          <w:vertAlign w:val="superscript"/>
        </w:rPr>
        <w:t>o</w:t>
      </w:r>
      <w:r w:rsidRPr="00E81A37">
        <w:t>C</w:t>
      </w:r>
      <w:proofErr w:type="spellEnd"/>
      <w:r w:rsidRPr="00E81A37">
        <w:t>, Zn(</w:t>
      </w:r>
      <w:r w:rsidRPr="00E81A37">
        <w:rPr>
          <w:i/>
        </w:rPr>
        <w:t>s</w:t>
      </w:r>
      <w:r w:rsidRPr="00E81A37">
        <w:t>) reacts with Co</w:t>
      </w:r>
      <w:r w:rsidRPr="00E81A37">
        <w:rPr>
          <w:vertAlign w:val="superscript"/>
        </w:rPr>
        <w:t>2</w:t>
      </w:r>
      <w:proofErr w:type="gramStart"/>
      <w:r w:rsidRPr="00E81A37">
        <w:rPr>
          <w:vertAlign w:val="superscript"/>
        </w:rPr>
        <w:t>+</w:t>
      </w:r>
      <w:r w:rsidRPr="00E81A37">
        <w:t>(</w:t>
      </w:r>
      <w:proofErr w:type="spellStart"/>
      <w:proofErr w:type="gramEnd"/>
      <w:r w:rsidRPr="00E81A37">
        <w:rPr>
          <w:i/>
        </w:rPr>
        <w:t>aq</w:t>
      </w:r>
      <w:proofErr w:type="spellEnd"/>
      <w:r w:rsidRPr="00E81A37">
        <w:t>) to produce            Co(</w:t>
      </w:r>
      <w:r w:rsidRPr="00E81A37">
        <w:rPr>
          <w:i/>
        </w:rPr>
        <w:t>s</w:t>
      </w:r>
      <w:r w:rsidRPr="00E81A37">
        <w:t>)</w:t>
      </w:r>
    </w:p>
    <w:p w:rsidR="008C28F1" w:rsidRPr="00E81A37" w:rsidRDefault="008C28F1" w:rsidP="008C28F1"/>
    <w:p w:rsidR="008C28F1" w:rsidRPr="00E81A37" w:rsidRDefault="008C28F1" w:rsidP="008C28F1">
      <w:r w:rsidRPr="00E81A37">
        <w:tab/>
      </w:r>
      <w:proofErr w:type="spellStart"/>
      <w:r w:rsidRPr="00E81A37">
        <w:t>i</w:t>
      </w:r>
      <w:proofErr w:type="spellEnd"/>
      <w:r w:rsidRPr="00E81A37">
        <w:t>)</w:t>
      </w:r>
      <w:r w:rsidRPr="00E81A37">
        <w:tab/>
        <w:t>Write the balanced equation for the oxidation half reaction.</w:t>
      </w:r>
    </w:p>
    <w:p w:rsidR="008C28F1" w:rsidRPr="00E81A37" w:rsidRDefault="008C28F1" w:rsidP="008C28F1"/>
    <w:p w:rsidR="008C28F1" w:rsidRPr="00E81A37" w:rsidRDefault="008C28F1" w:rsidP="008C28F1">
      <w:r w:rsidRPr="00E81A37">
        <w:tab/>
        <w:t>ii)</w:t>
      </w:r>
      <w:r w:rsidRPr="00E81A37">
        <w:tab/>
        <w:t>Write the balanced net-ionic equation for the overall reaction.</w:t>
      </w:r>
    </w:p>
    <w:p w:rsidR="008C28F1" w:rsidRPr="00E81A37" w:rsidRDefault="008C28F1" w:rsidP="008C28F1"/>
    <w:p w:rsidR="008C28F1" w:rsidRPr="00E81A37" w:rsidRDefault="008C28F1" w:rsidP="007372B6">
      <w:pPr>
        <w:ind w:left="1440" w:hanging="720"/>
      </w:pPr>
      <w:r w:rsidRPr="00E81A37">
        <w:t>iii)</w:t>
      </w:r>
      <w:r w:rsidRPr="00E81A37">
        <w:tab/>
        <w:t xml:space="preserve">Calculate the standard potential, </w:t>
      </w:r>
      <w:proofErr w:type="spellStart"/>
      <w:proofErr w:type="gramStart"/>
      <w:r w:rsidRPr="00E81A37">
        <w:rPr>
          <w:i/>
        </w:rPr>
        <w:t>E</w:t>
      </w:r>
      <w:r w:rsidRPr="00E81A37">
        <w:rPr>
          <w:vertAlign w:val="superscript"/>
        </w:rPr>
        <w:t>o</w:t>
      </w:r>
      <w:proofErr w:type="spellEnd"/>
      <w:proofErr w:type="gramEnd"/>
      <w:r w:rsidRPr="00E81A37">
        <w:t xml:space="preserve">, for the overall reaction at 25 </w:t>
      </w:r>
      <w:proofErr w:type="spellStart"/>
      <w:r w:rsidRPr="00E81A37">
        <w:rPr>
          <w:vertAlign w:val="superscript"/>
        </w:rPr>
        <w:t>o</w:t>
      </w:r>
      <w:r w:rsidRPr="00E81A37">
        <w:t>C.</w:t>
      </w:r>
      <w:proofErr w:type="spellEnd"/>
    </w:p>
    <w:p w:rsidR="008C28F1" w:rsidRPr="00E81A37" w:rsidRDefault="008C28F1" w:rsidP="008C28F1"/>
    <w:p w:rsidR="008C28F1" w:rsidRPr="00E81A37" w:rsidRDefault="008C28F1" w:rsidP="008C28F1">
      <w:r w:rsidRPr="00E81A37">
        <w:t>b</w:t>
      </w:r>
      <w:r w:rsidR="00EA7766">
        <w:t>.</w:t>
      </w:r>
      <w:r w:rsidRPr="00E81A37">
        <w:tab/>
        <w:t xml:space="preserve">At 25 </w:t>
      </w:r>
      <w:proofErr w:type="spellStart"/>
      <w:r w:rsidRPr="00E81A37">
        <w:rPr>
          <w:vertAlign w:val="superscript"/>
        </w:rPr>
        <w:t>o</w:t>
      </w:r>
      <w:r w:rsidRPr="00E81A37">
        <w:t>C</w:t>
      </w:r>
      <w:proofErr w:type="spellEnd"/>
      <w:r w:rsidRPr="00E81A37">
        <w:t>, H</w:t>
      </w:r>
      <w:r w:rsidRPr="00E81A37">
        <w:rPr>
          <w:vertAlign w:val="subscript"/>
        </w:rPr>
        <w:t>2</w:t>
      </w:r>
      <w:r w:rsidRPr="00E81A37">
        <w:t>O</w:t>
      </w:r>
      <w:r w:rsidRPr="00E81A37">
        <w:rPr>
          <w:vertAlign w:val="subscript"/>
        </w:rPr>
        <w:t>2</w:t>
      </w:r>
      <w:r w:rsidRPr="00E81A37">
        <w:t xml:space="preserve"> decomposes according to the following equation.</w:t>
      </w:r>
    </w:p>
    <w:p w:rsidR="008C28F1" w:rsidRPr="00E81A37" w:rsidRDefault="008C28F1" w:rsidP="008C28F1"/>
    <w:p w:rsidR="008C28F1" w:rsidRPr="00E81A37" w:rsidRDefault="008C28F1" w:rsidP="008C28F1">
      <w:r w:rsidRPr="00E81A37">
        <w:tab/>
      </w:r>
      <w:r w:rsidRPr="00E81A37">
        <w:tab/>
        <w:t xml:space="preserve">2 </w:t>
      </w:r>
      <w:proofErr w:type="gramStart"/>
      <w:r w:rsidRPr="00E81A37">
        <w:t>H</w:t>
      </w:r>
      <w:r w:rsidRPr="00E81A37">
        <w:rPr>
          <w:vertAlign w:val="subscript"/>
        </w:rPr>
        <w:t>2</w:t>
      </w:r>
      <w:r w:rsidRPr="00E81A37">
        <w:t>O</w:t>
      </w:r>
      <w:r w:rsidRPr="00E81A37">
        <w:rPr>
          <w:vertAlign w:val="subscript"/>
        </w:rPr>
        <w:t>2</w:t>
      </w:r>
      <w:r w:rsidRPr="00E81A37">
        <w:t>(</w:t>
      </w:r>
      <w:proofErr w:type="spellStart"/>
      <w:proofErr w:type="gramEnd"/>
      <w:r w:rsidRPr="00E81A37">
        <w:rPr>
          <w:i/>
        </w:rPr>
        <w:t>aq</w:t>
      </w:r>
      <w:proofErr w:type="spellEnd"/>
      <w:r w:rsidRPr="00E81A37">
        <w:t xml:space="preserve">) </w:t>
      </w:r>
      <w:r w:rsidRPr="00E81A37">
        <w:sym w:font="Wingdings" w:char="F0E0"/>
      </w:r>
      <w:r w:rsidRPr="00E81A37">
        <w:t xml:space="preserve"> 2 H</w:t>
      </w:r>
      <w:r w:rsidRPr="00E81A37">
        <w:rPr>
          <w:vertAlign w:val="subscript"/>
        </w:rPr>
        <w:t>2</w:t>
      </w:r>
      <w:r w:rsidRPr="00E81A37">
        <w:t>O(</w:t>
      </w:r>
      <w:r w:rsidRPr="00E81A37">
        <w:rPr>
          <w:i/>
        </w:rPr>
        <w:t>l</w:t>
      </w:r>
      <w:r w:rsidRPr="00E81A37">
        <w:t>) + O</w:t>
      </w:r>
      <w:r w:rsidRPr="00E81A37">
        <w:rPr>
          <w:vertAlign w:val="subscript"/>
        </w:rPr>
        <w:t>2</w:t>
      </w:r>
      <w:r w:rsidRPr="00E81A37">
        <w:t>(</w:t>
      </w:r>
      <w:r w:rsidRPr="00E81A37">
        <w:rPr>
          <w:i/>
        </w:rPr>
        <w:t>g</w:t>
      </w:r>
      <w:r w:rsidRPr="00E81A37">
        <w:t>)</w:t>
      </w:r>
      <w:r w:rsidRPr="00E81A37">
        <w:tab/>
      </w:r>
      <w:r w:rsidRPr="00E81A37">
        <w:tab/>
      </w:r>
      <w:proofErr w:type="spellStart"/>
      <w:r w:rsidRPr="00E81A37">
        <w:rPr>
          <w:i/>
        </w:rPr>
        <w:t>E</w:t>
      </w:r>
      <w:r w:rsidRPr="00E81A37">
        <w:rPr>
          <w:vertAlign w:val="superscript"/>
        </w:rPr>
        <w:t>o</w:t>
      </w:r>
      <w:proofErr w:type="spellEnd"/>
      <w:r w:rsidRPr="00E81A37">
        <w:t xml:space="preserve"> = 0.55 V</w:t>
      </w:r>
    </w:p>
    <w:p w:rsidR="008C28F1" w:rsidRPr="00E81A37" w:rsidRDefault="008C28F1" w:rsidP="008C28F1"/>
    <w:p w:rsidR="008C28F1" w:rsidRPr="00E81A37" w:rsidRDefault="008C28F1" w:rsidP="007372B6">
      <w:pPr>
        <w:ind w:left="1440" w:hanging="720"/>
      </w:pPr>
      <w:proofErr w:type="spellStart"/>
      <w:r w:rsidRPr="00E81A37">
        <w:t>i</w:t>
      </w:r>
      <w:proofErr w:type="spellEnd"/>
      <w:r w:rsidRPr="00E81A37">
        <w:t>)</w:t>
      </w:r>
      <w:r w:rsidRPr="00E81A37">
        <w:tab/>
        <w:t xml:space="preserve">Determine the value of the standard free energy change, </w:t>
      </w:r>
      <w:proofErr w:type="spellStart"/>
      <w:r w:rsidRPr="00E81A37">
        <w:t>Δ</w:t>
      </w:r>
      <w:r w:rsidRPr="00E81A37">
        <w:rPr>
          <w:i/>
        </w:rPr>
        <w:t>G</w:t>
      </w:r>
      <w:r w:rsidRPr="00E81A37">
        <w:rPr>
          <w:vertAlign w:val="superscript"/>
        </w:rPr>
        <w:t>o</w:t>
      </w:r>
      <w:proofErr w:type="spellEnd"/>
      <w:r w:rsidRPr="00E81A37">
        <w:t xml:space="preserve">, for the reaction at 25 </w:t>
      </w:r>
      <w:proofErr w:type="spellStart"/>
      <w:r w:rsidRPr="00E81A37">
        <w:rPr>
          <w:vertAlign w:val="superscript"/>
        </w:rPr>
        <w:t>o</w:t>
      </w:r>
      <w:r w:rsidRPr="00E81A37">
        <w:t>C.</w:t>
      </w:r>
      <w:proofErr w:type="spellEnd"/>
    </w:p>
    <w:p w:rsidR="008C28F1" w:rsidRPr="00E81A37" w:rsidRDefault="008C28F1" w:rsidP="008C28F1"/>
    <w:p w:rsidR="008C28F1" w:rsidRPr="00E81A37" w:rsidRDefault="008C28F1" w:rsidP="007372B6">
      <w:pPr>
        <w:ind w:left="1440" w:hanging="720"/>
      </w:pPr>
      <w:r w:rsidRPr="00E81A37">
        <w:t>ii)</w:t>
      </w:r>
      <w:r w:rsidRPr="00E81A37">
        <w:tab/>
        <w:t xml:space="preserve">Determine the value of the equilibrium constant, </w:t>
      </w:r>
      <w:proofErr w:type="spellStart"/>
      <w:r w:rsidRPr="00E81A37">
        <w:rPr>
          <w:i/>
        </w:rPr>
        <w:t>K</w:t>
      </w:r>
      <w:r w:rsidRPr="007372B6">
        <w:rPr>
          <w:vertAlign w:val="subscript"/>
        </w:rPr>
        <w:t>eq</w:t>
      </w:r>
      <w:proofErr w:type="spellEnd"/>
      <w:r w:rsidRPr="00E81A37">
        <w:t xml:space="preserve">, for the reaction at 25 </w:t>
      </w:r>
      <w:proofErr w:type="spellStart"/>
      <w:r w:rsidRPr="00E81A37">
        <w:rPr>
          <w:vertAlign w:val="superscript"/>
        </w:rPr>
        <w:t>o</w:t>
      </w:r>
      <w:r w:rsidRPr="00E81A37">
        <w:t>C.</w:t>
      </w:r>
      <w:proofErr w:type="spellEnd"/>
    </w:p>
    <w:p w:rsidR="008C28F1" w:rsidRPr="00E81A37" w:rsidRDefault="008C28F1" w:rsidP="008C28F1"/>
    <w:p w:rsidR="008C28F1" w:rsidRPr="00E81A37" w:rsidRDefault="008C28F1" w:rsidP="007372B6">
      <w:pPr>
        <w:ind w:left="1440" w:hanging="720"/>
      </w:pPr>
      <w:r w:rsidRPr="00E81A37">
        <w:t>iii)</w:t>
      </w:r>
      <w:r w:rsidRPr="00E81A37">
        <w:tab/>
        <w:t xml:space="preserve">The standard reduction potential, </w:t>
      </w:r>
      <w:proofErr w:type="spellStart"/>
      <w:r w:rsidRPr="00E81A37">
        <w:rPr>
          <w:i/>
        </w:rPr>
        <w:t>E</w:t>
      </w:r>
      <w:r w:rsidRPr="00E81A37">
        <w:rPr>
          <w:vertAlign w:val="superscript"/>
        </w:rPr>
        <w:t>o</w:t>
      </w:r>
      <w:proofErr w:type="spellEnd"/>
      <w:r w:rsidRPr="00E81A37">
        <w:t xml:space="preserve">, for the half reaction </w:t>
      </w:r>
      <w:proofErr w:type="gramStart"/>
      <w:r w:rsidRPr="00E81A37">
        <w:t>O</w:t>
      </w:r>
      <w:r w:rsidRPr="00E81A37">
        <w:rPr>
          <w:vertAlign w:val="subscript"/>
        </w:rPr>
        <w:t>2</w:t>
      </w:r>
      <w:r w:rsidRPr="00E81A37">
        <w:t>(</w:t>
      </w:r>
      <w:proofErr w:type="gramEnd"/>
      <w:r w:rsidRPr="00E81A37">
        <w:rPr>
          <w:i/>
        </w:rPr>
        <w:t>g</w:t>
      </w:r>
      <w:r w:rsidRPr="00E81A37">
        <w:t>) + 4 H</w:t>
      </w:r>
      <w:r w:rsidRPr="00E81A37">
        <w:rPr>
          <w:vertAlign w:val="superscript"/>
        </w:rPr>
        <w:t>+</w:t>
      </w:r>
      <w:r w:rsidRPr="00E81A37">
        <w:t>(</w:t>
      </w:r>
      <w:proofErr w:type="spellStart"/>
      <w:r w:rsidRPr="00E81A37">
        <w:rPr>
          <w:i/>
        </w:rPr>
        <w:t>aq</w:t>
      </w:r>
      <w:proofErr w:type="spellEnd"/>
      <w:r w:rsidRPr="00E81A37">
        <w:t>) + 4e</w:t>
      </w:r>
      <w:r w:rsidRPr="00E81A37">
        <w:rPr>
          <w:vertAlign w:val="superscript"/>
        </w:rPr>
        <w:t>-</w:t>
      </w:r>
      <w:r w:rsidRPr="00E81A37">
        <w:t xml:space="preserve"> </w:t>
      </w:r>
      <w:r w:rsidRPr="00E81A37">
        <w:sym w:font="Wingdings" w:char="F0E0"/>
      </w:r>
      <w:r w:rsidRPr="00E81A37">
        <w:t xml:space="preserve"> 2 H</w:t>
      </w:r>
      <w:r w:rsidRPr="00E81A37">
        <w:rPr>
          <w:vertAlign w:val="subscript"/>
        </w:rPr>
        <w:t>2</w:t>
      </w:r>
      <w:r w:rsidRPr="00E81A37">
        <w:t>O(</w:t>
      </w:r>
      <w:r w:rsidRPr="00E81A37">
        <w:rPr>
          <w:i/>
        </w:rPr>
        <w:t>l</w:t>
      </w:r>
      <w:r w:rsidRPr="00E81A37">
        <w:t xml:space="preserve">) has a value of 1.23 V.  Using this information in addition to the information given above, determine the value of the standard reduction potential, </w:t>
      </w:r>
      <w:proofErr w:type="spellStart"/>
      <w:proofErr w:type="gramStart"/>
      <w:r w:rsidRPr="00E81A37">
        <w:rPr>
          <w:i/>
        </w:rPr>
        <w:t>E</w:t>
      </w:r>
      <w:r w:rsidRPr="00E81A37">
        <w:rPr>
          <w:vertAlign w:val="superscript"/>
        </w:rPr>
        <w:t>o</w:t>
      </w:r>
      <w:proofErr w:type="spellEnd"/>
      <w:proofErr w:type="gramEnd"/>
      <w:r w:rsidRPr="00E81A37">
        <w:t>, for the half reaction below.</w:t>
      </w:r>
    </w:p>
    <w:p w:rsidR="008C28F1" w:rsidRPr="00E81A37" w:rsidRDefault="008C28F1" w:rsidP="008C28F1"/>
    <w:p w:rsidR="008C28F1" w:rsidRPr="00E81A37" w:rsidRDefault="008C28F1" w:rsidP="008C28F1">
      <w:r w:rsidRPr="00E81A37">
        <w:tab/>
      </w:r>
      <w:r w:rsidRPr="00E81A37">
        <w:tab/>
      </w:r>
      <w:proofErr w:type="gramStart"/>
      <w:r w:rsidRPr="00E81A37">
        <w:t>O</w:t>
      </w:r>
      <w:r w:rsidRPr="00E81A37">
        <w:rPr>
          <w:vertAlign w:val="subscript"/>
        </w:rPr>
        <w:t>2</w:t>
      </w:r>
      <w:r w:rsidRPr="00E81A37">
        <w:t>(</w:t>
      </w:r>
      <w:proofErr w:type="gramEnd"/>
      <w:r w:rsidRPr="00E81A37">
        <w:rPr>
          <w:i/>
        </w:rPr>
        <w:t>g</w:t>
      </w:r>
      <w:r w:rsidRPr="00E81A37">
        <w:t>) + 2 H</w:t>
      </w:r>
      <w:r w:rsidRPr="00E81A37">
        <w:rPr>
          <w:vertAlign w:val="superscript"/>
        </w:rPr>
        <w:t>+</w:t>
      </w:r>
      <w:r w:rsidRPr="00E81A37">
        <w:t>(</w:t>
      </w:r>
      <w:proofErr w:type="spellStart"/>
      <w:r w:rsidRPr="00E81A37">
        <w:rPr>
          <w:i/>
        </w:rPr>
        <w:t>aq</w:t>
      </w:r>
      <w:proofErr w:type="spellEnd"/>
      <w:r w:rsidRPr="00E81A37">
        <w:t>) + 2e</w:t>
      </w:r>
      <w:r w:rsidRPr="00E81A37">
        <w:rPr>
          <w:vertAlign w:val="superscript"/>
        </w:rPr>
        <w:t>-</w:t>
      </w:r>
      <w:r w:rsidRPr="00E81A37">
        <w:t xml:space="preserve"> </w:t>
      </w:r>
      <w:r w:rsidRPr="00E81A37">
        <w:sym w:font="Wingdings" w:char="F0E0"/>
      </w:r>
      <w:r w:rsidRPr="00E81A37">
        <w:t xml:space="preserve"> H</w:t>
      </w:r>
      <w:r w:rsidRPr="00E81A37">
        <w:rPr>
          <w:vertAlign w:val="subscript"/>
        </w:rPr>
        <w:t>2</w:t>
      </w:r>
      <w:r w:rsidRPr="00E81A37">
        <w:t>O</w:t>
      </w:r>
      <w:r w:rsidRPr="00E81A37">
        <w:rPr>
          <w:vertAlign w:val="subscript"/>
        </w:rPr>
        <w:t>2</w:t>
      </w:r>
      <w:r w:rsidRPr="00E81A37">
        <w:t>(</w:t>
      </w:r>
      <w:proofErr w:type="spellStart"/>
      <w:r w:rsidRPr="00E81A37">
        <w:rPr>
          <w:i/>
        </w:rPr>
        <w:t>aq</w:t>
      </w:r>
      <w:proofErr w:type="spellEnd"/>
      <w:r w:rsidRPr="00E81A37">
        <w:t>)</w:t>
      </w:r>
    </w:p>
    <w:p w:rsidR="008C28F1" w:rsidRPr="00E81A37" w:rsidRDefault="008C28F1" w:rsidP="008C28F1"/>
    <w:p w:rsidR="008C28F1" w:rsidRPr="00E81A37" w:rsidRDefault="008C28F1" w:rsidP="007372B6">
      <w:pPr>
        <w:ind w:left="720" w:hanging="720"/>
      </w:pPr>
      <w:r w:rsidRPr="00E81A37">
        <w:t>c</w:t>
      </w:r>
      <w:r w:rsidR="00EA7766">
        <w:t>.</w:t>
      </w:r>
      <w:r w:rsidRPr="00E81A37">
        <w:tab/>
        <w:t>In an electrolytic cell, Cu(</w:t>
      </w:r>
      <w:r w:rsidRPr="00E81A37">
        <w:rPr>
          <w:i/>
        </w:rPr>
        <w:t>s</w:t>
      </w:r>
      <w:r w:rsidRPr="00E81A37">
        <w:t xml:space="preserve">) is produced by the electrolysis of </w:t>
      </w:r>
      <w:proofErr w:type="gramStart"/>
      <w:r w:rsidRPr="00E81A37">
        <w:t>CuSO</w:t>
      </w:r>
      <w:r w:rsidRPr="00E81A37">
        <w:rPr>
          <w:vertAlign w:val="subscript"/>
        </w:rPr>
        <w:t>4</w:t>
      </w:r>
      <w:r w:rsidRPr="00E81A37">
        <w:t>(</w:t>
      </w:r>
      <w:proofErr w:type="spellStart"/>
      <w:proofErr w:type="gramEnd"/>
      <w:r w:rsidRPr="00E81A37">
        <w:rPr>
          <w:i/>
        </w:rPr>
        <w:t>aq</w:t>
      </w:r>
      <w:proofErr w:type="spellEnd"/>
      <w:r w:rsidRPr="00E81A37">
        <w:t>).  Calculate the maximum mass of Cu(</w:t>
      </w:r>
      <w:r w:rsidRPr="00E81A37">
        <w:rPr>
          <w:i/>
        </w:rPr>
        <w:t>s</w:t>
      </w:r>
      <w:r w:rsidRPr="00E81A37">
        <w:t xml:space="preserve">) that can be deposited by a direct current of 100. </w:t>
      </w:r>
      <w:proofErr w:type="gramStart"/>
      <w:r w:rsidRPr="00E81A37">
        <w:t>amperes</w:t>
      </w:r>
      <w:proofErr w:type="gramEnd"/>
      <w:r w:rsidRPr="00E81A37">
        <w:t xml:space="preserve"> passed through 5.00 L of 2.00 </w:t>
      </w:r>
      <w:r w:rsidRPr="00E81A37">
        <w:rPr>
          <w:i/>
        </w:rPr>
        <w:t>M</w:t>
      </w:r>
      <w:r w:rsidRPr="00E81A37">
        <w:t xml:space="preserve"> CuSO</w:t>
      </w:r>
      <w:r w:rsidRPr="00E81A37">
        <w:rPr>
          <w:vertAlign w:val="subscript"/>
        </w:rPr>
        <w:t>4</w:t>
      </w:r>
      <w:r w:rsidRPr="00E81A37">
        <w:t>(</w:t>
      </w:r>
      <w:proofErr w:type="spellStart"/>
      <w:r w:rsidRPr="00E81A37">
        <w:rPr>
          <w:i/>
        </w:rPr>
        <w:t>aq</w:t>
      </w:r>
      <w:proofErr w:type="spellEnd"/>
      <w:r w:rsidRPr="00E81A37">
        <w:t>) for a period of 1.00 hour.</w:t>
      </w:r>
    </w:p>
    <w:p w:rsidR="008C28F1" w:rsidRPr="00E81A37" w:rsidRDefault="008C28F1" w:rsidP="008C28F1"/>
    <w:p w:rsidR="008C28F1" w:rsidRPr="00E81A37" w:rsidRDefault="008C28F1" w:rsidP="008C28F1"/>
    <w:p w:rsidR="008C28F1" w:rsidRPr="00E81A37" w:rsidRDefault="008C28F1" w:rsidP="008C28F1">
      <w:r w:rsidRPr="00E81A37">
        <w:rPr>
          <w:b/>
        </w:rPr>
        <w:t>1996 #7</w:t>
      </w:r>
      <w:r w:rsidRPr="00E81A37">
        <w:tab/>
      </w:r>
      <w:r w:rsidRPr="00E81A37">
        <w:tab/>
        <w:t xml:space="preserve"> </w:t>
      </w:r>
      <w:proofErr w:type="spellStart"/>
      <w:r w:rsidRPr="00E81A37">
        <w:t>Sr</w:t>
      </w:r>
      <w:proofErr w:type="spellEnd"/>
      <w:r w:rsidRPr="00E81A37">
        <w:t>(s) + Mg</w:t>
      </w:r>
      <w:r w:rsidRPr="00E81A37">
        <w:rPr>
          <w:vertAlign w:val="superscript"/>
        </w:rPr>
        <w:t>2+</w:t>
      </w:r>
      <w:r w:rsidRPr="00E81A37">
        <w:t xml:space="preserve"> </w:t>
      </w:r>
      <w:r w:rsidR="0062000F">
        <w:sym w:font="Chemfont New" w:char="F096"/>
      </w:r>
      <w:r w:rsidRPr="00E81A37">
        <w:t xml:space="preserve"> Sr</w:t>
      </w:r>
      <w:r w:rsidRPr="00E81A37">
        <w:rPr>
          <w:vertAlign w:val="superscript"/>
        </w:rPr>
        <w:t>2+</w:t>
      </w:r>
      <w:r w:rsidRPr="00E81A37">
        <w:t xml:space="preserve"> + Mg(s) </w:t>
      </w:r>
    </w:p>
    <w:p w:rsidR="008C28F1" w:rsidRPr="00E81A37" w:rsidRDefault="008C28F1" w:rsidP="008C28F1"/>
    <w:p w:rsidR="008C28F1" w:rsidRPr="00E81A37" w:rsidRDefault="008C28F1" w:rsidP="008C28F1">
      <w:r w:rsidRPr="00E81A37">
        <w:t xml:space="preserve">Consider the reaction represented above that occurs at 25°C. All reactants and products are in their standard states. The value of the equilibrium constant, </w:t>
      </w:r>
      <w:proofErr w:type="spellStart"/>
      <w:r w:rsidRPr="00EA7766">
        <w:rPr>
          <w:i/>
        </w:rPr>
        <w:t>K</w:t>
      </w:r>
      <w:r w:rsidRPr="00E81A37">
        <w:rPr>
          <w:vertAlign w:val="subscript"/>
        </w:rPr>
        <w:t>eq</w:t>
      </w:r>
      <w:proofErr w:type="spellEnd"/>
      <w:r w:rsidRPr="00E81A37">
        <w:t xml:space="preserve">, for the reaction is 4.2 </w:t>
      </w:r>
      <w:r w:rsidR="00EA7766">
        <w:t>×</w:t>
      </w:r>
      <w:r w:rsidRPr="00E81A37">
        <w:t xml:space="preserve"> 10</w:t>
      </w:r>
      <w:r w:rsidRPr="00E81A37">
        <w:rPr>
          <w:vertAlign w:val="superscript"/>
        </w:rPr>
        <w:t>17</w:t>
      </w:r>
      <w:r w:rsidRPr="00E81A37">
        <w:t xml:space="preserve"> at 25°C.</w:t>
      </w:r>
    </w:p>
    <w:p w:rsidR="008C28F1" w:rsidRPr="00E81A37" w:rsidRDefault="008C28F1" w:rsidP="008C28F1"/>
    <w:p w:rsidR="008C28F1" w:rsidRPr="00E81A37" w:rsidRDefault="00EA7766" w:rsidP="007372B6">
      <w:pPr>
        <w:ind w:left="720" w:hanging="720"/>
      </w:pPr>
      <w:r>
        <w:t>a.</w:t>
      </w:r>
      <w:r>
        <w:tab/>
      </w:r>
      <w:r w:rsidR="008C28F1" w:rsidRPr="00E81A37">
        <w:t xml:space="preserve">Predict the sign of the standard cell potential, </w:t>
      </w:r>
      <w:r w:rsidR="008C28F1" w:rsidRPr="00EA7766">
        <w:rPr>
          <w:i/>
        </w:rPr>
        <w:t>E</w:t>
      </w:r>
      <w:r w:rsidR="008C28F1" w:rsidRPr="00E81A37">
        <w:t>°, for a cell based on the reaction. Explain your prediction.</w:t>
      </w:r>
    </w:p>
    <w:p w:rsidR="008C28F1" w:rsidRPr="00E81A37" w:rsidRDefault="008C28F1" w:rsidP="008C28F1"/>
    <w:p w:rsidR="008C28F1" w:rsidRPr="00E81A37" w:rsidRDefault="00EA7766" w:rsidP="007372B6">
      <w:r>
        <w:t>b.</w:t>
      </w:r>
      <w:r>
        <w:tab/>
      </w:r>
      <w:r w:rsidR="008C28F1" w:rsidRPr="00E81A37">
        <w:t>Identify the oxidizing agent for the spontaneous reaction.</w:t>
      </w:r>
    </w:p>
    <w:p w:rsidR="008C28F1" w:rsidRPr="00E81A37" w:rsidRDefault="008C28F1" w:rsidP="008C28F1"/>
    <w:p w:rsidR="008C28F1" w:rsidRPr="00E81A37" w:rsidRDefault="00EA7766" w:rsidP="007372B6">
      <w:pPr>
        <w:ind w:left="720" w:hanging="720"/>
      </w:pPr>
      <w:r>
        <w:t>c.</w:t>
      </w:r>
      <w:r>
        <w:tab/>
      </w:r>
      <w:r w:rsidR="008C28F1" w:rsidRPr="00E81A37">
        <w:t>If the reaction were carried out at 60°C instead of 25°C, how would the cell potential change? Justify your answer.</w:t>
      </w:r>
    </w:p>
    <w:p w:rsidR="008C28F1" w:rsidRPr="00E81A37" w:rsidRDefault="008C28F1" w:rsidP="008C28F1"/>
    <w:p w:rsidR="008C28F1" w:rsidRPr="00E81A37" w:rsidRDefault="00EA7766" w:rsidP="007372B6">
      <w:pPr>
        <w:ind w:left="720" w:hanging="720"/>
      </w:pPr>
      <w:r>
        <w:t>d.</w:t>
      </w:r>
      <w:r>
        <w:tab/>
      </w:r>
      <w:r w:rsidR="008C28F1" w:rsidRPr="00E81A37">
        <w:t>How would the cell potential change if the reaction were carried out at 25°C with a 1.0</w:t>
      </w:r>
      <w:r w:rsidR="007372B6">
        <w:t xml:space="preserve"> </w:t>
      </w:r>
      <w:r w:rsidR="007372B6" w:rsidRPr="007372B6">
        <w:rPr>
          <w:i/>
        </w:rPr>
        <w:t>M</w:t>
      </w:r>
      <w:r w:rsidR="008C28F1" w:rsidRPr="00E81A37">
        <w:t xml:space="preserve"> solution of Mg(NO</w:t>
      </w:r>
      <w:r w:rsidR="008C28F1" w:rsidRPr="00E81A37">
        <w:rPr>
          <w:vertAlign w:val="subscript"/>
        </w:rPr>
        <w:t>3</w:t>
      </w:r>
      <w:r w:rsidR="008C28F1" w:rsidRPr="00E81A37">
        <w:t>)</w:t>
      </w:r>
      <w:r w:rsidR="008C28F1" w:rsidRPr="00E81A37">
        <w:rPr>
          <w:vertAlign w:val="subscript"/>
        </w:rPr>
        <w:t>2</w:t>
      </w:r>
      <w:r w:rsidR="008C28F1" w:rsidRPr="00E81A37">
        <w:t xml:space="preserve"> and a 0.10</w:t>
      </w:r>
      <w:r w:rsidR="007372B6">
        <w:t xml:space="preserve"> </w:t>
      </w:r>
      <w:r w:rsidR="007372B6" w:rsidRPr="007372B6">
        <w:rPr>
          <w:i/>
        </w:rPr>
        <w:t>M</w:t>
      </w:r>
      <w:r w:rsidR="008C28F1" w:rsidRPr="00E81A37">
        <w:t xml:space="preserve"> solution of </w:t>
      </w:r>
      <w:proofErr w:type="spellStart"/>
      <w:r w:rsidR="008C28F1" w:rsidRPr="00E81A37">
        <w:t>Sr</w:t>
      </w:r>
      <w:proofErr w:type="spellEnd"/>
      <w:r w:rsidR="008C28F1" w:rsidRPr="00E81A37">
        <w:t>(NO</w:t>
      </w:r>
      <w:r w:rsidR="008C28F1" w:rsidRPr="00E81A37">
        <w:rPr>
          <w:vertAlign w:val="subscript"/>
        </w:rPr>
        <w:t>3</w:t>
      </w:r>
      <w:r w:rsidR="008C28F1" w:rsidRPr="00E81A37">
        <w:t>)</w:t>
      </w:r>
      <w:r w:rsidR="008C28F1" w:rsidRPr="00E81A37">
        <w:rPr>
          <w:vertAlign w:val="subscript"/>
        </w:rPr>
        <w:t>2</w:t>
      </w:r>
      <w:r w:rsidR="008C28F1" w:rsidRPr="00E81A37">
        <w:t>? Explain.</w:t>
      </w:r>
    </w:p>
    <w:p w:rsidR="008C28F1" w:rsidRPr="00E81A37" w:rsidRDefault="008C28F1" w:rsidP="008C28F1"/>
    <w:p w:rsidR="008C28F1" w:rsidRPr="00E81A37" w:rsidRDefault="00EA7766" w:rsidP="007372B6">
      <w:pPr>
        <w:ind w:left="720" w:hanging="720"/>
      </w:pPr>
      <w:r>
        <w:t>e.</w:t>
      </w:r>
      <w:r>
        <w:tab/>
      </w:r>
      <w:r w:rsidR="008C28F1" w:rsidRPr="00E81A37">
        <w:t xml:space="preserve">When the cell reaction in </w:t>
      </w:r>
      <w:r>
        <w:t xml:space="preserve">part </w:t>
      </w:r>
      <w:r w:rsidR="008C28F1" w:rsidRPr="00E81A37">
        <w:t>d reaches equilibrium, what is the cell potential?</w:t>
      </w:r>
    </w:p>
    <w:p w:rsidR="008C28F1" w:rsidRPr="00E81A37" w:rsidRDefault="008C28F1" w:rsidP="008C28F1"/>
    <w:p w:rsidR="008C28F1" w:rsidRPr="00E81A37" w:rsidRDefault="008C28F1" w:rsidP="008C28F1">
      <w:pPr>
        <w:jc w:val="both"/>
        <w:rPr>
          <w:b/>
        </w:rPr>
      </w:pPr>
      <w:r w:rsidRPr="00E81A37">
        <w:rPr>
          <w:b/>
        </w:rPr>
        <w:t>1998 #8</w:t>
      </w:r>
    </w:p>
    <w:p w:rsidR="008C28F1" w:rsidRPr="00E81A37" w:rsidRDefault="008C28F1" w:rsidP="008C28F1">
      <w:pPr>
        <w:jc w:val="both"/>
      </w:pPr>
    </w:p>
    <w:p w:rsidR="008C28F1" w:rsidRPr="00E81A37" w:rsidRDefault="008C28F1" w:rsidP="008C28F1">
      <w:pPr>
        <w:jc w:val="both"/>
      </w:pPr>
    </w:p>
    <w:p w:rsidR="008C28F1" w:rsidRPr="00E81A37" w:rsidRDefault="008C28F1" w:rsidP="008C28F1">
      <w:pPr>
        <w:jc w:val="both"/>
      </w:pPr>
      <w:r w:rsidRPr="00E81A37">
        <w:t xml:space="preserve">   </w:t>
      </w:r>
      <w:r w:rsidR="002F293E">
        <w:rPr>
          <w:noProof/>
        </w:rPr>
        <w:drawing>
          <wp:inline distT="0" distB="0" distL="0" distR="0">
            <wp:extent cx="3084195" cy="2526030"/>
            <wp:effectExtent l="19050" t="0" r="1905" b="0"/>
            <wp:docPr id="24" name="Picture 24" descr="98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98fig8"/>
                    <pic:cNvPicPr>
                      <a:picLocks noChangeAspect="1" noChangeArrowheads="1"/>
                    </pic:cNvPicPr>
                  </pic:nvPicPr>
                  <pic:blipFill>
                    <a:blip r:embed="rId50" cstate="print"/>
                    <a:srcRect/>
                    <a:stretch>
                      <a:fillRect/>
                    </a:stretch>
                  </pic:blipFill>
                  <pic:spPr bwMode="auto">
                    <a:xfrm>
                      <a:off x="0" y="0"/>
                      <a:ext cx="3084195" cy="2526030"/>
                    </a:xfrm>
                    <a:prstGeom prst="rect">
                      <a:avLst/>
                    </a:prstGeom>
                    <a:noFill/>
                    <a:ln w="9525">
                      <a:noFill/>
                      <a:miter lim="800000"/>
                      <a:headEnd/>
                      <a:tailEnd/>
                    </a:ln>
                  </pic:spPr>
                </pic:pic>
              </a:graphicData>
            </a:graphic>
          </wp:inline>
        </w:drawing>
      </w:r>
    </w:p>
    <w:p w:rsidR="008C28F1" w:rsidRPr="00E81A37" w:rsidRDefault="008C28F1" w:rsidP="008C28F1">
      <w:pPr>
        <w:jc w:val="both"/>
      </w:pPr>
    </w:p>
    <w:p w:rsidR="008C28F1" w:rsidRPr="00E81A37" w:rsidRDefault="008C28F1" w:rsidP="008C28F1">
      <w:pPr>
        <w:jc w:val="both"/>
      </w:pPr>
      <w:r w:rsidRPr="00E81A37">
        <w:t xml:space="preserve">Answer the following questions regarding the electrochemical cell shown above. </w:t>
      </w:r>
    </w:p>
    <w:p w:rsidR="008C28F1" w:rsidRPr="00E81A37" w:rsidRDefault="00EA7766" w:rsidP="007733D3">
      <w:pPr>
        <w:pStyle w:val="Blockquote"/>
        <w:ind w:left="810" w:hanging="810"/>
        <w:jc w:val="both"/>
        <w:rPr>
          <w:szCs w:val="24"/>
        </w:rPr>
      </w:pPr>
      <w:r>
        <w:rPr>
          <w:szCs w:val="24"/>
        </w:rPr>
        <w:t>a.</w:t>
      </w:r>
      <w:r>
        <w:rPr>
          <w:szCs w:val="24"/>
        </w:rPr>
        <w:tab/>
      </w:r>
      <w:r w:rsidR="008C28F1" w:rsidRPr="00E81A37">
        <w:rPr>
          <w:szCs w:val="24"/>
        </w:rPr>
        <w:t xml:space="preserve">Write the balanced net-ionic equation for the spontaneous reaction that occurs as the cell operates, and determine the cell voltage. </w:t>
      </w:r>
    </w:p>
    <w:p w:rsidR="008C28F1" w:rsidRPr="00E81A37" w:rsidRDefault="008C28F1" w:rsidP="008C28F1">
      <w:pPr>
        <w:pStyle w:val="Blockquote"/>
        <w:jc w:val="both"/>
        <w:rPr>
          <w:szCs w:val="24"/>
        </w:rPr>
      </w:pPr>
    </w:p>
    <w:p w:rsidR="008C28F1" w:rsidRPr="00E81A37" w:rsidRDefault="008C28F1" w:rsidP="007733D3">
      <w:pPr>
        <w:pStyle w:val="Blockquote"/>
        <w:ind w:left="720" w:hanging="720"/>
        <w:jc w:val="both"/>
        <w:rPr>
          <w:szCs w:val="24"/>
        </w:rPr>
      </w:pPr>
      <w:r w:rsidRPr="00E81A37">
        <w:rPr>
          <w:szCs w:val="24"/>
        </w:rPr>
        <w:t>b</w:t>
      </w:r>
      <w:r w:rsidR="00EA7766">
        <w:rPr>
          <w:szCs w:val="24"/>
        </w:rPr>
        <w:t>.</w:t>
      </w:r>
      <w:r w:rsidR="00EA7766">
        <w:rPr>
          <w:szCs w:val="24"/>
        </w:rPr>
        <w:tab/>
      </w:r>
      <w:r w:rsidRPr="00E81A37">
        <w:rPr>
          <w:szCs w:val="24"/>
        </w:rPr>
        <w:t xml:space="preserve">In which direction do anions flow in the salt bridge as the cell operates? Justify your answer. </w:t>
      </w:r>
    </w:p>
    <w:p w:rsidR="008C28F1" w:rsidRPr="00E81A37" w:rsidRDefault="008C28F1" w:rsidP="008C28F1">
      <w:pPr>
        <w:pStyle w:val="Blockquote"/>
        <w:jc w:val="both"/>
        <w:rPr>
          <w:szCs w:val="24"/>
        </w:rPr>
      </w:pPr>
    </w:p>
    <w:p w:rsidR="008C28F1" w:rsidRPr="00E81A37" w:rsidRDefault="00EA7766" w:rsidP="007733D3">
      <w:pPr>
        <w:pStyle w:val="Blockquote"/>
        <w:ind w:left="720" w:hanging="720"/>
        <w:jc w:val="both"/>
        <w:rPr>
          <w:szCs w:val="24"/>
        </w:rPr>
      </w:pPr>
      <w:r>
        <w:rPr>
          <w:szCs w:val="24"/>
        </w:rPr>
        <w:t>c.</w:t>
      </w:r>
      <w:r>
        <w:rPr>
          <w:szCs w:val="24"/>
        </w:rPr>
        <w:tab/>
      </w:r>
      <w:r w:rsidR="008C28F1" w:rsidRPr="00E81A37">
        <w:rPr>
          <w:szCs w:val="24"/>
        </w:rPr>
        <w:t xml:space="preserve">If 10.0 </w:t>
      </w:r>
      <w:proofErr w:type="spellStart"/>
      <w:r w:rsidR="008C28F1" w:rsidRPr="00E81A37">
        <w:rPr>
          <w:szCs w:val="24"/>
        </w:rPr>
        <w:t>mL</w:t>
      </w:r>
      <w:proofErr w:type="spellEnd"/>
      <w:r w:rsidR="008C28F1" w:rsidRPr="00E81A37">
        <w:rPr>
          <w:szCs w:val="24"/>
        </w:rPr>
        <w:t xml:space="preserve"> of 3.0-molar AgNO</w:t>
      </w:r>
      <w:r w:rsidR="008C28F1" w:rsidRPr="00E81A37">
        <w:rPr>
          <w:szCs w:val="24"/>
          <w:vertAlign w:val="subscript"/>
        </w:rPr>
        <w:t>3</w:t>
      </w:r>
      <w:r w:rsidR="008C28F1" w:rsidRPr="00E81A37">
        <w:rPr>
          <w:szCs w:val="24"/>
        </w:rPr>
        <w:t xml:space="preserve"> solution is added to the half-cell on the right, what will happen to the cell voltage? Explain. </w:t>
      </w:r>
    </w:p>
    <w:p w:rsidR="008C28F1" w:rsidRPr="00E81A37" w:rsidRDefault="008C28F1" w:rsidP="008C28F1">
      <w:pPr>
        <w:pStyle w:val="Blockquote"/>
        <w:jc w:val="both"/>
        <w:rPr>
          <w:szCs w:val="24"/>
        </w:rPr>
      </w:pPr>
    </w:p>
    <w:p w:rsidR="008C28F1" w:rsidRPr="00E81A37" w:rsidRDefault="008C28F1" w:rsidP="007733D3">
      <w:pPr>
        <w:pStyle w:val="Blockquote"/>
        <w:ind w:left="720" w:hanging="720"/>
        <w:jc w:val="both"/>
        <w:rPr>
          <w:szCs w:val="24"/>
        </w:rPr>
      </w:pPr>
      <w:r w:rsidRPr="00E81A37">
        <w:rPr>
          <w:szCs w:val="24"/>
        </w:rPr>
        <w:t>d</w:t>
      </w:r>
      <w:r w:rsidR="00EA7766">
        <w:rPr>
          <w:szCs w:val="24"/>
        </w:rPr>
        <w:t>.</w:t>
      </w:r>
      <w:r w:rsidR="00EA7766">
        <w:rPr>
          <w:szCs w:val="24"/>
        </w:rPr>
        <w:tab/>
      </w:r>
      <w:r w:rsidRPr="00E81A37">
        <w:rPr>
          <w:szCs w:val="24"/>
        </w:rPr>
        <w:t xml:space="preserve">If 1.0 grams of solid </w:t>
      </w:r>
      <w:proofErr w:type="spellStart"/>
      <w:r w:rsidRPr="00E81A37">
        <w:rPr>
          <w:szCs w:val="24"/>
        </w:rPr>
        <w:t>NaCl</w:t>
      </w:r>
      <w:proofErr w:type="spellEnd"/>
      <w:r w:rsidRPr="00E81A37">
        <w:rPr>
          <w:szCs w:val="24"/>
        </w:rPr>
        <w:t xml:space="preserve"> is added to each half-cell, what will happen to the cell voltage? Explain. </w:t>
      </w:r>
    </w:p>
    <w:p w:rsidR="008C28F1" w:rsidRPr="00E81A37" w:rsidRDefault="008C28F1" w:rsidP="008C28F1">
      <w:pPr>
        <w:pStyle w:val="Blockquote"/>
        <w:jc w:val="both"/>
        <w:rPr>
          <w:szCs w:val="24"/>
        </w:rPr>
      </w:pPr>
    </w:p>
    <w:p w:rsidR="008C28F1" w:rsidRPr="00E81A37" w:rsidRDefault="008C28F1" w:rsidP="007733D3">
      <w:pPr>
        <w:pStyle w:val="Blockquote"/>
        <w:ind w:left="720" w:hanging="720"/>
        <w:jc w:val="both"/>
        <w:rPr>
          <w:szCs w:val="24"/>
        </w:rPr>
      </w:pPr>
      <w:r w:rsidRPr="00E81A37">
        <w:rPr>
          <w:szCs w:val="24"/>
        </w:rPr>
        <w:t>e</w:t>
      </w:r>
      <w:r w:rsidR="00EA7766">
        <w:rPr>
          <w:szCs w:val="24"/>
        </w:rPr>
        <w:t>.</w:t>
      </w:r>
      <w:r w:rsidR="00EA7766">
        <w:rPr>
          <w:szCs w:val="24"/>
        </w:rPr>
        <w:tab/>
      </w:r>
      <w:r w:rsidRPr="00E81A37">
        <w:rPr>
          <w:szCs w:val="24"/>
        </w:rPr>
        <w:t xml:space="preserve">If 20.0 </w:t>
      </w:r>
      <w:proofErr w:type="spellStart"/>
      <w:r w:rsidRPr="00E81A37">
        <w:rPr>
          <w:szCs w:val="24"/>
        </w:rPr>
        <w:t>mL</w:t>
      </w:r>
      <w:proofErr w:type="spellEnd"/>
      <w:r w:rsidRPr="00E81A37">
        <w:rPr>
          <w:szCs w:val="24"/>
        </w:rPr>
        <w:t xml:space="preserve"> of distilled water is added to both half-cells, the cell voltage decreases. Explain. </w:t>
      </w:r>
    </w:p>
    <w:p w:rsidR="008C28F1" w:rsidRPr="00E81A37" w:rsidRDefault="008C28F1" w:rsidP="008C28F1">
      <w:pPr>
        <w:jc w:val="both"/>
      </w:pPr>
    </w:p>
    <w:p w:rsidR="008C28F1" w:rsidRPr="00E81A37" w:rsidRDefault="008C28F1" w:rsidP="0030085C">
      <w:pPr>
        <w:rPr>
          <w:b/>
        </w:rPr>
      </w:pPr>
      <w:r w:rsidRPr="00E81A37">
        <w:rPr>
          <w:b/>
        </w:rPr>
        <w:t>2002 # 2</w:t>
      </w:r>
    </w:p>
    <w:p w:rsidR="008C28F1" w:rsidRPr="00E81A37" w:rsidRDefault="008C28F1" w:rsidP="008C28F1">
      <w:pPr>
        <w:ind w:left="360"/>
      </w:pPr>
    </w:p>
    <w:p w:rsidR="008C28F1" w:rsidRPr="00E81A37" w:rsidRDefault="008C28F1" w:rsidP="0030085C">
      <w:r w:rsidRPr="00E81A37">
        <w:t>Answer parts (a) through (e) below, which relate to reactions involving silver ion, Ag</w:t>
      </w:r>
      <w:r w:rsidRPr="00E81A37">
        <w:rPr>
          <w:vertAlign w:val="superscript"/>
        </w:rPr>
        <w:t>+</w:t>
      </w:r>
      <w:r w:rsidRPr="00E81A37">
        <w:t>.</w:t>
      </w:r>
    </w:p>
    <w:p w:rsidR="008C28F1" w:rsidRPr="00E81A37" w:rsidRDefault="008C28F1" w:rsidP="008C28F1"/>
    <w:p w:rsidR="008C28F1" w:rsidRPr="00E81A37" w:rsidRDefault="008C28F1" w:rsidP="0030085C">
      <w:r w:rsidRPr="00E81A37">
        <w:t>The reaction between silver ion and solid zinc is represented by the following equation</w:t>
      </w:r>
    </w:p>
    <w:p w:rsidR="0030085C" w:rsidRDefault="0030085C" w:rsidP="0030085C"/>
    <w:p w:rsidR="008C28F1" w:rsidRPr="00E81A37" w:rsidRDefault="008C28F1" w:rsidP="0030085C">
      <w:r w:rsidRPr="00E81A37">
        <w:tab/>
        <w:t>2 Ag</w:t>
      </w:r>
      <w:proofErr w:type="gramStart"/>
      <w:r w:rsidRPr="00E81A37">
        <w:rPr>
          <w:vertAlign w:val="superscript"/>
        </w:rPr>
        <w:t>+</w:t>
      </w:r>
      <w:r w:rsidRPr="00E81A37">
        <w:t>(</w:t>
      </w:r>
      <w:proofErr w:type="spellStart"/>
      <w:proofErr w:type="gramEnd"/>
      <w:r w:rsidRPr="00E81A37">
        <w:rPr>
          <w:i/>
          <w:iCs/>
        </w:rPr>
        <w:t>aq</w:t>
      </w:r>
      <w:proofErr w:type="spellEnd"/>
      <w:r w:rsidRPr="00E81A37">
        <w:t>) + Zn(</w:t>
      </w:r>
      <w:r w:rsidRPr="00E81A37">
        <w:rPr>
          <w:i/>
          <w:iCs/>
        </w:rPr>
        <w:t>s</w:t>
      </w:r>
      <w:r w:rsidRPr="00E81A37">
        <w:t xml:space="preserve">) </w:t>
      </w:r>
      <w:r w:rsidRPr="00E81A37">
        <w:sym w:font="Symbol" w:char="F0AE"/>
      </w:r>
      <w:r w:rsidRPr="00E81A37">
        <w:t xml:space="preserve"> Zn</w:t>
      </w:r>
      <w:r w:rsidRPr="00E81A37">
        <w:rPr>
          <w:vertAlign w:val="superscript"/>
        </w:rPr>
        <w:t>2+</w:t>
      </w:r>
      <w:r w:rsidRPr="00E81A37">
        <w:t>(</w:t>
      </w:r>
      <w:proofErr w:type="spellStart"/>
      <w:r w:rsidRPr="00E81A37">
        <w:rPr>
          <w:i/>
          <w:iCs/>
        </w:rPr>
        <w:t>aq</w:t>
      </w:r>
      <w:proofErr w:type="spellEnd"/>
      <w:r w:rsidRPr="00E81A37">
        <w:t>) + 2 Ag(</w:t>
      </w:r>
      <w:r w:rsidRPr="00E81A37">
        <w:rPr>
          <w:i/>
          <w:iCs/>
        </w:rPr>
        <w:t>s</w:t>
      </w:r>
      <w:r w:rsidRPr="00E81A37">
        <w:t>)</w:t>
      </w:r>
    </w:p>
    <w:p w:rsidR="008C28F1" w:rsidRPr="00E81A37" w:rsidRDefault="008C28F1" w:rsidP="008C28F1">
      <w:pPr>
        <w:ind w:left="1080"/>
      </w:pPr>
    </w:p>
    <w:p w:rsidR="008C28F1" w:rsidRPr="00E81A37" w:rsidRDefault="00EA7766" w:rsidP="0030085C">
      <w:pPr>
        <w:ind w:left="360" w:hanging="360"/>
      </w:pPr>
      <w:r>
        <w:t>a.</w:t>
      </w:r>
      <w:r>
        <w:tab/>
      </w:r>
      <w:r w:rsidR="0030085C">
        <w:tab/>
      </w:r>
      <w:r w:rsidR="008C28F1" w:rsidRPr="00E81A37">
        <w:t xml:space="preserve">A 1.50 g sample of Zn is combined with 250. </w:t>
      </w:r>
      <w:proofErr w:type="spellStart"/>
      <w:proofErr w:type="gramStart"/>
      <w:r w:rsidR="008C28F1" w:rsidRPr="00E81A37">
        <w:t>mL</w:t>
      </w:r>
      <w:proofErr w:type="spellEnd"/>
      <w:proofErr w:type="gramEnd"/>
      <w:r w:rsidR="008C28F1" w:rsidRPr="00E81A37">
        <w:t xml:space="preserve"> of 0.110 </w:t>
      </w:r>
      <w:r w:rsidR="008C28F1" w:rsidRPr="00E81A37">
        <w:rPr>
          <w:i/>
          <w:iCs/>
        </w:rPr>
        <w:t>M</w:t>
      </w:r>
      <w:r w:rsidR="008C28F1" w:rsidRPr="00E81A37">
        <w:t xml:space="preserve"> AgNO</w:t>
      </w:r>
      <w:r w:rsidR="008C28F1" w:rsidRPr="00E81A37">
        <w:rPr>
          <w:vertAlign w:val="subscript"/>
        </w:rPr>
        <w:t>3</w:t>
      </w:r>
      <w:r w:rsidR="008C28F1" w:rsidRPr="00E81A37">
        <w:t xml:space="preserve"> at 25 </w:t>
      </w:r>
      <w:proofErr w:type="spellStart"/>
      <w:r w:rsidR="008C28F1" w:rsidRPr="00E81A37">
        <w:rPr>
          <w:vertAlign w:val="superscript"/>
        </w:rPr>
        <w:t>o</w:t>
      </w:r>
      <w:r w:rsidR="008C28F1" w:rsidRPr="00E81A37">
        <w:t>C.</w:t>
      </w:r>
      <w:proofErr w:type="spellEnd"/>
    </w:p>
    <w:p w:rsidR="008C28F1" w:rsidRPr="00E81A37" w:rsidRDefault="008C28F1" w:rsidP="008C28F1"/>
    <w:p w:rsidR="008C28F1" w:rsidRDefault="0030085C" w:rsidP="0030085C">
      <w:pPr>
        <w:ind w:left="720"/>
      </w:pPr>
      <w:proofErr w:type="spellStart"/>
      <w:r>
        <w:t>i</w:t>
      </w:r>
      <w:proofErr w:type="spellEnd"/>
      <w:r>
        <w:t>.</w:t>
      </w:r>
      <w:r>
        <w:tab/>
      </w:r>
      <w:r w:rsidR="008C28F1" w:rsidRPr="00E81A37">
        <w:t>Identify the limiting reactant.  Show calculations to support your answer.</w:t>
      </w:r>
    </w:p>
    <w:p w:rsidR="0030085C" w:rsidRPr="00E81A37" w:rsidRDefault="0030085C" w:rsidP="0030085C">
      <w:pPr>
        <w:ind w:left="720"/>
      </w:pPr>
    </w:p>
    <w:p w:rsidR="008C28F1" w:rsidRPr="00E81A37" w:rsidRDefault="0030085C" w:rsidP="0030085C">
      <w:pPr>
        <w:ind w:left="1440" w:hanging="720"/>
      </w:pPr>
      <w:r>
        <w:t>ii.</w:t>
      </w:r>
      <w:r>
        <w:tab/>
      </w:r>
      <w:r w:rsidR="008C28F1" w:rsidRPr="00E81A37">
        <w:t>On the basis of the limiting reactant that you identified in part (</w:t>
      </w:r>
      <w:proofErr w:type="spellStart"/>
      <w:r w:rsidR="008C28F1" w:rsidRPr="00E81A37">
        <w:t>i</w:t>
      </w:r>
      <w:proofErr w:type="spellEnd"/>
      <w:r w:rsidR="008C28F1" w:rsidRPr="00E81A37">
        <w:t>), determine the value of [Zn</w:t>
      </w:r>
      <w:r w:rsidR="008C28F1" w:rsidRPr="00E81A37">
        <w:rPr>
          <w:vertAlign w:val="superscript"/>
        </w:rPr>
        <w:t>2+</w:t>
      </w:r>
      <w:r w:rsidR="008C28F1" w:rsidRPr="00E81A37">
        <w:t>] after the reaction is complete.  Assume that volume change is negligible.</w:t>
      </w:r>
    </w:p>
    <w:p w:rsidR="008C28F1" w:rsidRPr="00E81A37" w:rsidRDefault="008C28F1" w:rsidP="008C28F1"/>
    <w:p w:rsidR="008C28F1" w:rsidRPr="00E81A37" w:rsidRDefault="00EA7766" w:rsidP="0030085C">
      <w:pPr>
        <w:ind w:left="720" w:hanging="720"/>
      </w:pPr>
      <w:r>
        <w:t>b.</w:t>
      </w:r>
      <w:r>
        <w:tab/>
      </w:r>
      <w:r w:rsidR="008C28F1" w:rsidRPr="00E81A37">
        <w:t xml:space="preserve">Determine the value of the standard potential, </w:t>
      </w:r>
      <w:proofErr w:type="spellStart"/>
      <w:r w:rsidR="008C28F1" w:rsidRPr="00E81A37">
        <w:rPr>
          <w:i/>
          <w:iCs/>
        </w:rPr>
        <w:t>E</w:t>
      </w:r>
      <w:r w:rsidR="008C28F1" w:rsidRPr="00E81A37">
        <w:rPr>
          <w:vertAlign w:val="superscript"/>
        </w:rPr>
        <w:t>o</w:t>
      </w:r>
      <w:proofErr w:type="spellEnd"/>
      <w:r w:rsidR="008C28F1" w:rsidRPr="00E81A37">
        <w:t xml:space="preserve">, for a galvanic cell based on the reaction between </w:t>
      </w:r>
      <w:proofErr w:type="gramStart"/>
      <w:r w:rsidR="008C28F1" w:rsidRPr="00E81A37">
        <w:t>AgNO</w:t>
      </w:r>
      <w:r w:rsidR="008C28F1" w:rsidRPr="00E81A37">
        <w:rPr>
          <w:vertAlign w:val="subscript"/>
        </w:rPr>
        <w:t>3</w:t>
      </w:r>
      <w:r w:rsidR="008C28F1" w:rsidRPr="00E81A37">
        <w:t>(</w:t>
      </w:r>
      <w:proofErr w:type="spellStart"/>
      <w:proofErr w:type="gramEnd"/>
      <w:r w:rsidR="008C28F1" w:rsidRPr="00E81A37">
        <w:rPr>
          <w:i/>
          <w:iCs/>
        </w:rPr>
        <w:t>aq</w:t>
      </w:r>
      <w:proofErr w:type="spellEnd"/>
      <w:r w:rsidR="008C28F1" w:rsidRPr="00E81A37">
        <w:t xml:space="preserve">) and solid Zn at 25 </w:t>
      </w:r>
      <w:proofErr w:type="spellStart"/>
      <w:r w:rsidR="008C28F1" w:rsidRPr="00E81A37">
        <w:rPr>
          <w:vertAlign w:val="superscript"/>
        </w:rPr>
        <w:t>o</w:t>
      </w:r>
      <w:r w:rsidR="008C28F1" w:rsidRPr="00E81A37">
        <w:t>C.</w:t>
      </w:r>
      <w:proofErr w:type="spellEnd"/>
    </w:p>
    <w:p w:rsidR="008C28F1" w:rsidRPr="00E81A37" w:rsidRDefault="008C28F1" w:rsidP="008C28F1"/>
    <w:p w:rsidR="008C28F1" w:rsidRPr="00E81A37" w:rsidRDefault="008C28F1" w:rsidP="0030085C">
      <w:r w:rsidRPr="00E81A37">
        <w:t>Another galvanic cell is based on the reaction between Ag</w:t>
      </w:r>
      <w:proofErr w:type="gramStart"/>
      <w:r w:rsidRPr="00E81A37">
        <w:rPr>
          <w:vertAlign w:val="superscript"/>
        </w:rPr>
        <w:t>+</w:t>
      </w:r>
      <w:r w:rsidRPr="00E81A37">
        <w:t>(</w:t>
      </w:r>
      <w:proofErr w:type="spellStart"/>
      <w:proofErr w:type="gramEnd"/>
      <w:r w:rsidRPr="00E81A37">
        <w:rPr>
          <w:i/>
          <w:iCs/>
        </w:rPr>
        <w:t>aq</w:t>
      </w:r>
      <w:proofErr w:type="spellEnd"/>
      <w:r w:rsidRPr="00E81A37">
        <w:t>) and Cu(</w:t>
      </w:r>
      <w:r w:rsidRPr="00E81A37">
        <w:rPr>
          <w:i/>
          <w:iCs/>
        </w:rPr>
        <w:t>s</w:t>
      </w:r>
      <w:r w:rsidRPr="00E81A37">
        <w:t xml:space="preserve">), represented by the equation below.  At 25 </w:t>
      </w:r>
      <w:proofErr w:type="spellStart"/>
      <w:r w:rsidRPr="00E81A37">
        <w:rPr>
          <w:vertAlign w:val="superscript"/>
        </w:rPr>
        <w:t>o</w:t>
      </w:r>
      <w:r w:rsidRPr="00E81A37">
        <w:t>C</w:t>
      </w:r>
      <w:proofErr w:type="spellEnd"/>
      <w:r w:rsidRPr="00E81A37">
        <w:t xml:space="preserve">, the standard potential, </w:t>
      </w:r>
      <w:proofErr w:type="spellStart"/>
      <w:proofErr w:type="gramStart"/>
      <w:r w:rsidRPr="00E81A37">
        <w:rPr>
          <w:i/>
          <w:iCs/>
        </w:rPr>
        <w:t>E</w:t>
      </w:r>
      <w:r w:rsidRPr="00E81A37">
        <w:rPr>
          <w:vertAlign w:val="superscript"/>
        </w:rPr>
        <w:t>o</w:t>
      </w:r>
      <w:proofErr w:type="spellEnd"/>
      <w:proofErr w:type="gramEnd"/>
      <w:r w:rsidRPr="00E81A37">
        <w:t>, for the cell is 0.46 V.</w:t>
      </w:r>
    </w:p>
    <w:p w:rsidR="0030085C" w:rsidRDefault="0030085C" w:rsidP="008C28F1">
      <w:pPr>
        <w:ind w:left="1080"/>
      </w:pPr>
    </w:p>
    <w:p w:rsidR="008C28F1" w:rsidRPr="00E81A37" w:rsidRDefault="008C28F1" w:rsidP="008C28F1">
      <w:pPr>
        <w:ind w:left="1080"/>
      </w:pPr>
      <w:r w:rsidRPr="00E81A37">
        <w:t>2 Ag</w:t>
      </w:r>
      <w:proofErr w:type="gramStart"/>
      <w:r w:rsidRPr="00E81A37">
        <w:rPr>
          <w:vertAlign w:val="superscript"/>
        </w:rPr>
        <w:t>+</w:t>
      </w:r>
      <w:r w:rsidRPr="00E81A37">
        <w:t>(</w:t>
      </w:r>
      <w:proofErr w:type="spellStart"/>
      <w:proofErr w:type="gramEnd"/>
      <w:r w:rsidRPr="00E81A37">
        <w:rPr>
          <w:i/>
          <w:iCs/>
        </w:rPr>
        <w:t>aq</w:t>
      </w:r>
      <w:proofErr w:type="spellEnd"/>
      <w:r w:rsidRPr="00E81A37">
        <w:t>) + Cu(</w:t>
      </w:r>
      <w:r w:rsidRPr="00E81A37">
        <w:rPr>
          <w:i/>
          <w:iCs/>
        </w:rPr>
        <w:t>s</w:t>
      </w:r>
      <w:r w:rsidRPr="00E81A37">
        <w:t xml:space="preserve">) </w:t>
      </w:r>
      <w:r w:rsidRPr="00E81A37">
        <w:sym w:font="Wingdings" w:char="F0E0"/>
      </w:r>
      <w:r w:rsidRPr="00E81A37">
        <w:t xml:space="preserve"> Cu</w:t>
      </w:r>
      <w:r w:rsidRPr="00E81A37">
        <w:rPr>
          <w:vertAlign w:val="superscript"/>
        </w:rPr>
        <w:t>2+</w:t>
      </w:r>
      <w:r w:rsidRPr="00E81A37">
        <w:t>(</w:t>
      </w:r>
      <w:proofErr w:type="spellStart"/>
      <w:r w:rsidRPr="00E81A37">
        <w:rPr>
          <w:i/>
          <w:iCs/>
        </w:rPr>
        <w:t>aq</w:t>
      </w:r>
      <w:proofErr w:type="spellEnd"/>
      <w:r w:rsidRPr="00E81A37">
        <w:t>) + 2 Ag(</w:t>
      </w:r>
      <w:r w:rsidRPr="00E81A37">
        <w:rPr>
          <w:i/>
          <w:iCs/>
        </w:rPr>
        <w:t>s</w:t>
      </w:r>
      <w:r w:rsidRPr="00E81A37">
        <w:t>)</w:t>
      </w:r>
    </w:p>
    <w:p w:rsidR="008C28F1" w:rsidRPr="00E81A37" w:rsidRDefault="008C28F1" w:rsidP="008C28F1">
      <w:pPr>
        <w:ind w:left="1080"/>
      </w:pPr>
    </w:p>
    <w:p w:rsidR="008C28F1" w:rsidRPr="00E81A37" w:rsidRDefault="00EA7766" w:rsidP="0030085C">
      <w:pPr>
        <w:ind w:left="720" w:hanging="720"/>
      </w:pPr>
      <w:r>
        <w:t>c.</w:t>
      </w:r>
      <w:r>
        <w:tab/>
      </w:r>
      <w:r w:rsidR="008C28F1" w:rsidRPr="00E81A37">
        <w:t xml:space="preserve">Determine the value of the standard free-energy change, </w:t>
      </w:r>
      <w:r w:rsidR="008C28F1" w:rsidRPr="00E81A37">
        <w:sym w:font="Symbol" w:char="F044"/>
      </w:r>
      <w:r w:rsidR="008C28F1" w:rsidRPr="00E81A37">
        <w:rPr>
          <w:i/>
          <w:iCs/>
        </w:rPr>
        <w:t>G</w:t>
      </w:r>
      <w:r w:rsidR="008C28F1" w:rsidRPr="00E81A37">
        <w:rPr>
          <w:vertAlign w:val="superscript"/>
        </w:rPr>
        <w:t>o</w:t>
      </w:r>
      <w:r w:rsidR="008C28F1" w:rsidRPr="00E81A37">
        <w:t>, for the reaction between Ag</w:t>
      </w:r>
      <w:proofErr w:type="gramStart"/>
      <w:r w:rsidR="008C28F1" w:rsidRPr="00E81A37">
        <w:rPr>
          <w:vertAlign w:val="superscript"/>
        </w:rPr>
        <w:t>+</w:t>
      </w:r>
      <w:r w:rsidR="008C28F1" w:rsidRPr="00E81A37">
        <w:t>(</w:t>
      </w:r>
      <w:proofErr w:type="spellStart"/>
      <w:proofErr w:type="gramEnd"/>
      <w:r w:rsidR="008C28F1" w:rsidRPr="00E81A37">
        <w:rPr>
          <w:i/>
          <w:iCs/>
        </w:rPr>
        <w:t>aq</w:t>
      </w:r>
      <w:proofErr w:type="spellEnd"/>
      <w:r w:rsidR="008C28F1" w:rsidRPr="00E81A37">
        <w:t>) and Cu(</w:t>
      </w:r>
      <w:r w:rsidR="008C28F1" w:rsidRPr="00E81A37">
        <w:rPr>
          <w:i/>
          <w:iCs/>
        </w:rPr>
        <w:t>s</w:t>
      </w:r>
      <w:r w:rsidR="008C28F1" w:rsidRPr="00E81A37">
        <w:t xml:space="preserve">) at 25 </w:t>
      </w:r>
      <w:proofErr w:type="spellStart"/>
      <w:r w:rsidR="008C28F1" w:rsidRPr="00E81A37">
        <w:rPr>
          <w:vertAlign w:val="superscript"/>
        </w:rPr>
        <w:t>o</w:t>
      </w:r>
      <w:r w:rsidR="008C28F1" w:rsidRPr="00E81A37">
        <w:t>C.</w:t>
      </w:r>
      <w:proofErr w:type="spellEnd"/>
    </w:p>
    <w:p w:rsidR="008C28F1" w:rsidRPr="00E81A37" w:rsidRDefault="008C28F1" w:rsidP="008C28F1"/>
    <w:p w:rsidR="008C28F1" w:rsidRPr="00E81A37" w:rsidRDefault="00EA7766" w:rsidP="0030085C">
      <w:pPr>
        <w:ind w:left="720" w:hanging="720"/>
      </w:pPr>
      <w:r>
        <w:t>d.</w:t>
      </w:r>
      <w:r>
        <w:tab/>
      </w:r>
      <w:r w:rsidR="008C28F1" w:rsidRPr="00E81A37">
        <w:t>The cell is constructed so that [Cu</w:t>
      </w:r>
      <w:r w:rsidR="008C28F1" w:rsidRPr="00E81A37">
        <w:rPr>
          <w:vertAlign w:val="superscript"/>
        </w:rPr>
        <w:t>2+</w:t>
      </w:r>
      <w:r w:rsidR="008C28F1" w:rsidRPr="00E81A37">
        <w:t xml:space="preserve">] is 0.045 </w:t>
      </w:r>
      <w:r w:rsidR="008C28F1" w:rsidRPr="00E81A37">
        <w:rPr>
          <w:i/>
          <w:iCs/>
        </w:rPr>
        <w:t>M</w:t>
      </w:r>
      <w:r w:rsidR="008C28F1" w:rsidRPr="00E81A37">
        <w:t xml:space="preserve"> and [Ag</w:t>
      </w:r>
      <w:r w:rsidR="008C28F1" w:rsidRPr="00E81A37">
        <w:rPr>
          <w:vertAlign w:val="superscript"/>
        </w:rPr>
        <w:t>+</w:t>
      </w:r>
      <w:r w:rsidR="008C28F1" w:rsidRPr="00E81A37">
        <w:t xml:space="preserve">] is 0.010 </w:t>
      </w:r>
      <w:r w:rsidR="008C28F1" w:rsidRPr="00E81A37">
        <w:rPr>
          <w:i/>
          <w:iCs/>
        </w:rPr>
        <w:t>M</w:t>
      </w:r>
      <w:r w:rsidR="008C28F1" w:rsidRPr="00E81A37">
        <w:t xml:space="preserve">.  Calculate the value of the potential, </w:t>
      </w:r>
      <w:r w:rsidR="008C28F1" w:rsidRPr="00E81A37">
        <w:rPr>
          <w:i/>
          <w:iCs/>
        </w:rPr>
        <w:t>E</w:t>
      </w:r>
      <w:r w:rsidR="008C28F1" w:rsidRPr="00E81A37">
        <w:t>, for the cell.</w:t>
      </w:r>
    </w:p>
    <w:p w:rsidR="008C28F1" w:rsidRPr="00E81A37" w:rsidRDefault="008C28F1" w:rsidP="008C28F1"/>
    <w:p w:rsidR="008C28F1" w:rsidRPr="00E81A37" w:rsidRDefault="00EA7766" w:rsidP="0030085C">
      <w:pPr>
        <w:ind w:left="720" w:hanging="720"/>
      </w:pPr>
      <w:r>
        <w:t>e.</w:t>
      </w:r>
      <w:r>
        <w:tab/>
      </w:r>
      <w:r w:rsidR="008C28F1" w:rsidRPr="00E81A37">
        <w:t>Under the conditions specified in part (d), is the reaction in the cell spontaneous?  Justify your answer.</w:t>
      </w:r>
    </w:p>
    <w:p w:rsidR="008C28F1" w:rsidRPr="00E81A37" w:rsidRDefault="008C28F1" w:rsidP="008C28F1"/>
    <w:p w:rsidR="008C28F1" w:rsidRPr="00E81A37" w:rsidRDefault="008C28F1" w:rsidP="008C28F1">
      <w:pPr>
        <w:jc w:val="both"/>
        <w:rPr>
          <w:b/>
        </w:rPr>
      </w:pPr>
      <w:r w:rsidRPr="00E81A37">
        <w:rPr>
          <w:b/>
        </w:rPr>
        <w:t>2001 # 7</w:t>
      </w:r>
    </w:p>
    <w:p w:rsidR="008C28F1" w:rsidRPr="00E81A37" w:rsidRDefault="008C28F1" w:rsidP="008C28F1">
      <w:pPr>
        <w:jc w:val="both"/>
      </w:pPr>
    </w:p>
    <w:p w:rsidR="008C28F1" w:rsidRPr="00E81A37" w:rsidRDefault="008C28F1" w:rsidP="008C28F1">
      <w:r w:rsidRPr="00E81A37">
        <w:t>Answer the following questions that refer to the galvanic cell shown in the diagram below.  (A table of standard reduction potentials is printed on the green insert and on page 4 of the booklet with the pink cover.)</w:t>
      </w:r>
    </w:p>
    <w:p w:rsidR="008C28F1" w:rsidRPr="00E81A37" w:rsidRDefault="008C28F1" w:rsidP="008C28F1"/>
    <w:p w:rsidR="008C28F1" w:rsidRPr="00E81A37" w:rsidRDefault="002F293E" w:rsidP="008C28F1">
      <w:r>
        <w:rPr>
          <w:noProof/>
        </w:rPr>
        <w:drawing>
          <wp:inline distT="0" distB="0" distL="0" distR="0">
            <wp:extent cx="2913380" cy="2402205"/>
            <wp:effectExtent l="19050" t="0" r="1270" b="0"/>
            <wp:docPr id="25" name="Picture 25" descr="01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01fig7"/>
                    <pic:cNvPicPr>
                      <a:picLocks noChangeAspect="1" noChangeArrowheads="1"/>
                    </pic:cNvPicPr>
                  </pic:nvPicPr>
                  <pic:blipFill>
                    <a:blip r:embed="rId51" cstate="print"/>
                    <a:srcRect/>
                    <a:stretch>
                      <a:fillRect/>
                    </a:stretch>
                  </pic:blipFill>
                  <pic:spPr bwMode="auto">
                    <a:xfrm>
                      <a:off x="0" y="0"/>
                      <a:ext cx="2913380" cy="2402205"/>
                    </a:xfrm>
                    <a:prstGeom prst="rect">
                      <a:avLst/>
                    </a:prstGeom>
                    <a:noFill/>
                    <a:ln w="9525">
                      <a:noFill/>
                      <a:miter lim="800000"/>
                      <a:headEnd/>
                      <a:tailEnd/>
                    </a:ln>
                  </pic:spPr>
                </pic:pic>
              </a:graphicData>
            </a:graphic>
          </wp:inline>
        </w:drawing>
      </w:r>
    </w:p>
    <w:p w:rsidR="008C28F1" w:rsidRPr="00E81A37" w:rsidRDefault="008C28F1" w:rsidP="008C28F1">
      <w:r w:rsidRPr="00E81A37">
        <w:t>a</w:t>
      </w:r>
      <w:r w:rsidR="00EA7766">
        <w:t>.</w:t>
      </w:r>
      <w:r w:rsidRPr="00E81A37">
        <w:tab/>
        <w:t>Identify the anode of the cell and write the half-reaction that occurs there.</w:t>
      </w:r>
    </w:p>
    <w:p w:rsidR="008C28F1" w:rsidRPr="00E81A37" w:rsidRDefault="008C28F1" w:rsidP="008C28F1"/>
    <w:p w:rsidR="008C28F1" w:rsidRPr="00E81A37" w:rsidRDefault="008C28F1" w:rsidP="0030085C">
      <w:pPr>
        <w:ind w:left="720" w:hanging="720"/>
      </w:pPr>
      <w:r w:rsidRPr="00E81A37">
        <w:t>b</w:t>
      </w:r>
      <w:r w:rsidR="00EA7766">
        <w:t>.</w:t>
      </w:r>
      <w:r w:rsidRPr="00E81A37">
        <w:tab/>
        <w:t>Write the net ionic equation for the overall reaction that occurs as the cell operates and calcul</w:t>
      </w:r>
      <w:r w:rsidR="0030085C">
        <w:t>at</w:t>
      </w:r>
      <w:r w:rsidRPr="00E81A37">
        <w:t xml:space="preserve">e the value of the standard cell potential, </w:t>
      </w:r>
      <w:proofErr w:type="spellStart"/>
      <w:r w:rsidRPr="00E81A37">
        <w:rPr>
          <w:i/>
        </w:rPr>
        <w:t>E</w:t>
      </w:r>
      <w:r w:rsidRPr="00E81A37">
        <w:rPr>
          <w:vertAlign w:val="superscript"/>
        </w:rPr>
        <w:t>o</w:t>
      </w:r>
      <w:r w:rsidRPr="00E81A37">
        <w:rPr>
          <w:i/>
          <w:vertAlign w:val="subscript"/>
        </w:rPr>
        <w:t>cell</w:t>
      </w:r>
      <w:proofErr w:type="spellEnd"/>
      <w:r w:rsidRPr="00E81A37">
        <w:t>.</w:t>
      </w:r>
    </w:p>
    <w:p w:rsidR="008C28F1" w:rsidRPr="00E81A37" w:rsidRDefault="008C28F1" w:rsidP="008C28F1"/>
    <w:p w:rsidR="008C28F1" w:rsidRPr="00E81A37" w:rsidRDefault="008C28F1" w:rsidP="0030085C">
      <w:pPr>
        <w:ind w:left="720" w:hanging="720"/>
      </w:pPr>
      <w:r w:rsidRPr="00E81A37">
        <w:t>c</w:t>
      </w:r>
      <w:r w:rsidR="00EA7766">
        <w:t>.</w:t>
      </w:r>
      <w:r w:rsidRPr="00E81A37">
        <w:tab/>
        <w:t xml:space="preserve">Indicate how the value of </w:t>
      </w:r>
      <w:proofErr w:type="spellStart"/>
      <w:r w:rsidRPr="00E81A37">
        <w:rPr>
          <w:i/>
        </w:rPr>
        <w:t>E</w:t>
      </w:r>
      <w:r w:rsidRPr="00E81A37">
        <w:rPr>
          <w:i/>
          <w:vertAlign w:val="subscript"/>
        </w:rPr>
        <w:t>cell</w:t>
      </w:r>
      <w:proofErr w:type="spellEnd"/>
      <w:r w:rsidRPr="00E81A37">
        <w:t xml:space="preserve"> would be affected if the concentration of </w:t>
      </w:r>
      <w:proofErr w:type="gramStart"/>
      <w:r w:rsidRPr="00E81A37">
        <w:t>Ni(</w:t>
      </w:r>
      <w:proofErr w:type="gramEnd"/>
      <w:r w:rsidRPr="00E81A37">
        <w:t>NO</w:t>
      </w:r>
      <w:r w:rsidRPr="00E81A37">
        <w:rPr>
          <w:vertAlign w:val="subscript"/>
        </w:rPr>
        <w:t>3</w:t>
      </w:r>
      <w:r w:rsidRPr="00E81A37">
        <w:t>)</w:t>
      </w:r>
      <w:r w:rsidRPr="00E81A37">
        <w:rPr>
          <w:vertAlign w:val="subscript"/>
        </w:rPr>
        <w:t>2</w:t>
      </w:r>
      <w:r w:rsidRPr="00E81A37">
        <w:t>(</w:t>
      </w:r>
      <w:proofErr w:type="spellStart"/>
      <w:r w:rsidRPr="00E81A37">
        <w:rPr>
          <w:i/>
        </w:rPr>
        <w:t>aq</w:t>
      </w:r>
      <w:proofErr w:type="spellEnd"/>
      <w:r w:rsidRPr="00E81A37">
        <w:t xml:space="preserve">) was changed from 1.0 </w:t>
      </w:r>
      <w:r w:rsidRPr="00E81A37">
        <w:rPr>
          <w:i/>
        </w:rPr>
        <w:t>M</w:t>
      </w:r>
      <w:r w:rsidRPr="00E81A37">
        <w:t xml:space="preserve"> to 0.10 </w:t>
      </w:r>
      <w:r w:rsidRPr="00E81A37">
        <w:rPr>
          <w:i/>
        </w:rPr>
        <w:t>M</w:t>
      </w:r>
      <w:r w:rsidRPr="00E81A37">
        <w:t xml:space="preserve"> and the concentration of Zn(NO</w:t>
      </w:r>
      <w:r w:rsidRPr="00E81A37">
        <w:rPr>
          <w:vertAlign w:val="subscript"/>
        </w:rPr>
        <w:t>3</w:t>
      </w:r>
      <w:r w:rsidRPr="00E81A37">
        <w:t>)</w:t>
      </w:r>
      <w:r w:rsidRPr="00E81A37">
        <w:rPr>
          <w:vertAlign w:val="subscript"/>
        </w:rPr>
        <w:t>2</w:t>
      </w:r>
      <w:r w:rsidRPr="00E81A37">
        <w:t>(</w:t>
      </w:r>
      <w:proofErr w:type="spellStart"/>
      <w:r w:rsidRPr="00E81A37">
        <w:rPr>
          <w:i/>
        </w:rPr>
        <w:t>aq</w:t>
      </w:r>
      <w:proofErr w:type="spellEnd"/>
      <w:r w:rsidRPr="00E81A37">
        <w:t xml:space="preserve">) remained at 1.0 </w:t>
      </w:r>
      <w:r w:rsidRPr="00E81A37">
        <w:rPr>
          <w:i/>
        </w:rPr>
        <w:t>M</w:t>
      </w:r>
      <w:r w:rsidRPr="00E81A37">
        <w:t>.  Justify your answer.</w:t>
      </w:r>
    </w:p>
    <w:p w:rsidR="008C28F1" w:rsidRPr="00E81A37" w:rsidRDefault="008C28F1" w:rsidP="008C28F1"/>
    <w:p w:rsidR="008C28F1" w:rsidRPr="00E81A37" w:rsidRDefault="008C28F1" w:rsidP="0030085C">
      <w:pPr>
        <w:ind w:left="720" w:hanging="720"/>
      </w:pPr>
      <w:r w:rsidRPr="00E81A37">
        <w:t>d</w:t>
      </w:r>
      <w:r w:rsidR="00EA7766">
        <w:t>.</w:t>
      </w:r>
      <w:r w:rsidRPr="00E81A37">
        <w:tab/>
        <w:t xml:space="preserve">Specify whether the value of </w:t>
      </w:r>
      <w:proofErr w:type="spellStart"/>
      <w:r w:rsidRPr="00E81A37">
        <w:rPr>
          <w:i/>
        </w:rPr>
        <w:t>K</w:t>
      </w:r>
      <w:r w:rsidRPr="0030085C">
        <w:rPr>
          <w:vertAlign w:val="subscript"/>
        </w:rPr>
        <w:t>eq</w:t>
      </w:r>
      <w:proofErr w:type="spellEnd"/>
      <w:r w:rsidRPr="00E81A37">
        <w:t xml:space="preserve"> for the cell reaction is less than 1, greater than 1, or equal to 1.  Justify your answer.</w:t>
      </w:r>
    </w:p>
    <w:p w:rsidR="008C28F1" w:rsidRPr="00E81A37" w:rsidRDefault="008C28F1" w:rsidP="008C28F1">
      <w:pPr>
        <w:jc w:val="both"/>
      </w:pPr>
    </w:p>
    <w:p w:rsidR="008C28F1" w:rsidRPr="00E81A37" w:rsidRDefault="008C28F1" w:rsidP="008C28F1">
      <w:pPr>
        <w:rPr>
          <w:b/>
        </w:rPr>
      </w:pPr>
      <w:r w:rsidRPr="00E81A37">
        <w:rPr>
          <w:b/>
        </w:rPr>
        <w:t>2003B # 6</w:t>
      </w:r>
    </w:p>
    <w:p w:rsidR="008C28F1" w:rsidRPr="00E81A37" w:rsidRDefault="008C28F1" w:rsidP="008C28F1"/>
    <w:p w:rsidR="008C28F1" w:rsidRPr="00E81A37" w:rsidRDefault="008C28F1" w:rsidP="008C28F1">
      <w:r w:rsidRPr="00E81A37">
        <w:t>Answer the following questions about electrochemistry.</w:t>
      </w:r>
    </w:p>
    <w:p w:rsidR="008C28F1" w:rsidRPr="00E81A37" w:rsidRDefault="008C28F1" w:rsidP="008C28F1"/>
    <w:p w:rsidR="008C28F1" w:rsidRPr="00E81A37" w:rsidRDefault="008C28F1" w:rsidP="0030085C">
      <w:pPr>
        <w:ind w:left="720" w:hanging="720"/>
      </w:pPr>
      <w:r w:rsidRPr="00E81A37">
        <w:t>a.</w:t>
      </w:r>
      <w:r w:rsidRPr="00E81A37">
        <w:tab/>
        <w:t xml:space="preserve">Several different electrochemical cells can be constructed using the materials shown below.  Write the balanced net-ionic equation for the reaction that occurs in the cell that would have the greatest positive value of </w:t>
      </w:r>
      <w:proofErr w:type="spellStart"/>
      <w:r w:rsidRPr="0030085C">
        <w:rPr>
          <w:i/>
        </w:rPr>
        <w:t>E</w:t>
      </w:r>
      <w:r w:rsidRPr="00E81A37">
        <w:rPr>
          <w:vertAlign w:val="subscript"/>
        </w:rPr>
        <w:t>cell</w:t>
      </w:r>
      <w:r w:rsidRPr="00E81A37">
        <w:rPr>
          <w:vertAlign w:val="superscript"/>
        </w:rPr>
        <w:t>o</w:t>
      </w:r>
      <w:proofErr w:type="spellEnd"/>
      <w:r w:rsidRPr="00E81A37">
        <w:t>.</w:t>
      </w:r>
    </w:p>
    <w:p w:rsidR="008C28F1" w:rsidRPr="00E81A37" w:rsidRDefault="008C28F1" w:rsidP="008C28F1"/>
    <w:p w:rsidR="008C28F1" w:rsidRPr="00E81A37" w:rsidRDefault="002F293E" w:rsidP="008C28F1">
      <w:r>
        <w:rPr>
          <w:noProof/>
        </w:rPr>
        <w:lastRenderedPageBreak/>
        <w:drawing>
          <wp:inline distT="0" distB="0" distL="0" distR="0">
            <wp:extent cx="5486400" cy="2448560"/>
            <wp:effectExtent l="19050" t="0" r="0" b="0"/>
            <wp:docPr id="26" name="Picture 26" descr="03bfig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03bfig6a"/>
                    <pic:cNvPicPr>
                      <a:picLocks noChangeAspect="1" noChangeArrowheads="1"/>
                    </pic:cNvPicPr>
                  </pic:nvPicPr>
                  <pic:blipFill>
                    <a:blip r:embed="rId52" cstate="print"/>
                    <a:srcRect/>
                    <a:stretch>
                      <a:fillRect/>
                    </a:stretch>
                  </pic:blipFill>
                  <pic:spPr bwMode="auto">
                    <a:xfrm>
                      <a:off x="0" y="0"/>
                      <a:ext cx="5486400" cy="2448560"/>
                    </a:xfrm>
                    <a:prstGeom prst="rect">
                      <a:avLst/>
                    </a:prstGeom>
                    <a:noFill/>
                    <a:ln w="9525">
                      <a:noFill/>
                      <a:miter lim="800000"/>
                      <a:headEnd/>
                      <a:tailEnd/>
                    </a:ln>
                  </pic:spPr>
                </pic:pic>
              </a:graphicData>
            </a:graphic>
          </wp:inline>
        </w:drawing>
      </w:r>
      <w:r w:rsidR="008C28F1" w:rsidRPr="00E81A37">
        <w:t xml:space="preserve"> </w:t>
      </w:r>
    </w:p>
    <w:p w:rsidR="008C28F1" w:rsidRPr="00E81A37" w:rsidRDefault="008C28F1" w:rsidP="0030085C">
      <w:r w:rsidRPr="00E81A37">
        <w:t>b.</w:t>
      </w:r>
      <w:r w:rsidRPr="00E81A37">
        <w:tab/>
        <w:t xml:space="preserve">Calculate the standard cell potential, </w:t>
      </w:r>
      <w:proofErr w:type="spellStart"/>
      <w:r w:rsidRPr="0030085C">
        <w:rPr>
          <w:i/>
        </w:rPr>
        <w:t>E</w:t>
      </w:r>
      <w:r w:rsidRPr="00E81A37">
        <w:rPr>
          <w:vertAlign w:val="subscript"/>
        </w:rPr>
        <w:t>cell</w:t>
      </w:r>
      <w:r w:rsidRPr="00E81A37">
        <w:rPr>
          <w:vertAlign w:val="superscript"/>
        </w:rPr>
        <w:t>o</w:t>
      </w:r>
      <w:proofErr w:type="spellEnd"/>
      <w:r w:rsidRPr="00E81A37">
        <w:t>, fo</w:t>
      </w:r>
      <w:r w:rsidR="00EA7766">
        <w:t xml:space="preserve">r the reaction written in part </w:t>
      </w:r>
      <w:r w:rsidRPr="00E81A37">
        <w:t>a.</w:t>
      </w:r>
    </w:p>
    <w:p w:rsidR="008C28F1" w:rsidRPr="00E81A37" w:rsidRDefault="008C28F1" w:rsidP="008C28F1"/>
    <w:p w:rsidR="008C28F1" w:rsidRPr="00E81A37" w:rsidRDefault="008C28F1" w:rsidP="0030085C">
      <w:pPr>
        <w:ind w:left="720" w:hanging="720"/>
      </w:pPr>
      <w:r w:rsidRPr="00E81A37">
        <w:t>c.</w:t>
      </w:r>
      <w:r w:rsidRPr="00E81A37">
        <w:tab/>
        <w:t>A cell is constructed</w:t>
      </w:r>
      <w:r w:rsidR="00EA7766">
        <w:t xml:space="preserve"> based on the reaction in part </w:t>
      </w:r>
      <w:proofErr w:type="gramStart"/>
      <w:r w:rsidRPr="00E81A37">
        <w:t>a</w:t>
      </w:r>
      <w:proofErr w:type="gramEnd"/>
      <w:r w:rsidRPr="00E81A37">
        <w:t xml:space="preserve"> above.  Label the metal used for the anode on the cell shown in the figure below.</w:t>
      </w:r>
    </w:p>
    <w:p w:rsidR="008C28F1" w:rsidRPr="00E81A37" w:rsidRDefault="008C28F1" w:rsidP="008C28F1"/>
    <w:p w:rsidR="008C28F1" w:rsidRPr="00E81A37" w:rsidRDefault="002F293E" w:rsidP="008C28F1">
      <w:r>
        <w:rPr>
          <w:noProof/>
        </w:rPr>
        <w:drawing>
          <wp:inline distT="0" distB="0" distL="0" distR="0">
            <wp:extent cx="4215765" cy="2588260"/>
            <wp:effectExtent l="19050" t="0" r="0" b="0"/>
            <wp:docPr id="27" name="Picture 27" descr="03bfig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03bfig6b"/>
                    <pic:cNvPicPr>
                      <a:picLocks noChangeAspect="1" noChangeArrowheads="1"/>
                    </pic:cNvPicPr>
                  </pic:nvPicPr>
                  <pic:blipFill>
                    <a:blip r:embed="rId53" cstate="print"/>
                    <a:srcRect/>
                    <a:stretch>
                      <a:fillRect/>
                    </a:stretch>
                  </pic:blipFill>
                  <pic:spPr bwMode="auto">
                    <a:xfrm>
                      <a:off x="0" y="0"/>
                      <a:ext cx="4215765" cy="2588260"/>
                    </a:xfrm>
                    <a:prstGeom prst="rect">
                      <a:avLst/>
                    </a:prstGeom>
                    <a:noFill/>
                    <a:ln w="9525">
                      <a:noFill/>
                      <a:miter lim="800000"/>
                      <a:headEnd/>
                      <a:tailEnd/>
                    </a:ln>
                  </pic:spPr>
                </pic:pic>
              </a:graphicData>
            </a:graphic>
          </wp:inline>
        </w:drawing>
      </w:r>
    </w:p>
    <w:p w:rsidR="008C28F1" w:rsidRPr="00E81A37" w:rsidRDefault="008C28F1" w:rsidP="008C28F1"/>
    <w:p w:rsidR="008C28F1" w:rsidRPr="00E81A37" w:rsidRDefault="008C28F1" w:rsidP="0030085C">
      <w:pPr>
        <w:ind w:left="720" w:hanging="720"/>
      </w:pPr>
      <w:r w:rsidRPr="00E81A37">
        <w:t>d.</w:t>
      </w:r>
      <w:r w:rsidRPr="00E81A37">
        <w:tab/>
        <w:t xml:space="preserve">Of the compounds, </w:t>
      </w:r>
      <w:proofErr w:type="spellStart"/>
      <w:r w:rsidRPr="00E81A37">
        <w:t>NaOH</w:t>
      </w:r>
      <w:proofErr w:type="spellEnd"/>
      <w:r w:rsidRPr="00E81A37">
        <w:t xml:space="preserve">, </w:t>
      </w:r>
      <w:proofErr w:type="spellStart"/>
      <w:r w:rsidRPr="00E81A37">
        <w:t>CuS</w:t>
      </w:r>
      <w:proofErr w:type="spellEnd"/>
      <w:r w:rsidRPr="00E81A37">
        <w:t>, and NaNO</w:t>
      </w:r>
      <w:r w:rsidRPr="00E81A37">
        <w:rPr>
          <w:vertAlign w:val="subscript"/>
        </w:rPr>
        <w:t>3</w:t>
      </w:r>
      <w:r w:rsidRPr="00E81A37">
        <w:t>, which one is appropriate to use in a salt bridge?  Briefly explain your answer, and for each of the other compounds, include a reason why it is not appropriate.</w:t>
      </w:r>
    </w:p>
    <w:p w:rsidR="008C28F1" w:rsidRPr="00E81A37" w:rsidRDefault="008C28F1" w:rsidP="008C28F1"/>
    <w:p w:rsidR="008C28F1" w:rsidRPr="00E81A37" w:rsidRDefault="008C28F1" w:rsidP="008C28F1">
      <w:r w:rsidRPr="00E81A37">
        <w:t>e.</w:t>
      </w:r>
      <w:r w:rsidRPr="00E81A37">
        <w:tab/>
        <w:t>Another standard cell is based on the following reaction.</w:t>
      </w:r>
    </w:p>
    <w:p w:rsidR="008C28F1" w:rsidRPr="00E81A37" w:rsidRDefault="008C28F1" w:rsidP="008C28F1"/>
    <w:p w:rsidR="008C28F1" w:rsidRPr="00E81A37" w:rsidRDefault="0030085C" w:rsidP="008C28F1">
      <w:r>
        <w:tab/>
      </w:r>
      <w:r w:rsidR="008C28F1" w:rsidRPr="00E81A37">
        <w:t>Zn + Pb</w:t>
      </w:r>
      <w:r w:rsidR="008C28F1" w:rsidRPr="00E81A37">
        <w:rPr>
          <w:vertAlign w:val="superscript"/>
        </w:rPr>
        <w:t>2+</w:t>
      </w:r>
      <w:r w:rsidR="008C28F1" w:rsidRPr="00E81A37">
        <w:t xml:space="preserve"> </w:t>
      </w:r>
      <w:r w:rsidR="008C28F1" w:rsidRPr="00E81A37">
        <w:sym w:font="Wingdings" w:char="F0E0"/>
      </w:r>
      <w:r w:rsidR="008C28F1" w:rsidRPr="00E81A37">
        <w:t xml:space="preserve"> Zn</w:t>
      </w:r>
      <w:r w:rsidR="008C28F1" w:rsidRPr="00E81A37">
        <w:rPr>
          <w:vertAlign w:val="superscript"/>
        </w:rPr>
        <w:t>2+</w:t>
      </w:r>
      <w:r w:rsidR="008C28F1" w:rsidRPr="00E81A37">
        <w:t xml:space="preserve"> + </w:t>
      </w:r>
      <w:proofErr w:type="spellStart"/>
      <w:r w:rsidR="008C28F1" w:rsidRPr="00E81A37">
        <w:t>Pb</w:t>
      </w:r>
      <w:proofErr w:type="spellEnd"/>
    </w:p>
    <w:p w:rsidR="008C28F1" w:rsidRPr="00E81A37" w:rsidRDefault="008C28F1" w:rsidP="008C28F1"/>
    <w:p w:rsidR="008C28F1" w:rsidRDefault="008C28F1" w:rsidP="0030085C">
      <w:pPr>
        <w:ind w:left="720"/>
      </w:pPr>
      <w:r w:rsidRPr="00E81A37">
        <w:t>If the concentration of Zn</w:t>
      </w:r>
      <w:r w:rsidRPr="00E81A37">
        <w:rPr>
          <w:vertAlign w:val="superscript"/>
        </w:rPr>
        <w:t>2+</w:t>
      </w:r>
      <w:r w:rsidRPr="00E81A37">
        <w:t xml:space="preserve"> is decreased from 1.0 </w:t>
      </w:r>
      <w:r w:rsidRPr="0030085C">
        <w:rPr>
          <w:i/>
        </w:rPr>
        <w:t>M</w:t>
      </w:r>
      <w:r w:rsidRPr="00E81A37">
        <w:t xml:space="preserve"> to 0.25 </w:t>
      </w:r>
      <w:r w:rsidRPr="0030085C">
        <w:rPr>
          <w:i/>
        </w:rPr>
        <w:t>M</w:t>
      </w:r>
      <w:r w:rsidRPr="00E81A37">
        <w:t>, what effect does this have on the cell potential?  Justify your answer.</w:t>
      </w:r>
    </w:p>
    <w:p w:rsidR="000C6A42" w:rsidRDefault="000C6A42" w:rsidP="0030085C">
      <w:pPr>
        <w:ind w:left="720"/>
      </w:pPr>
    </w:p>
    <w:p w:rsidR="000C6A42" w:rsidRDefault="000C6A42" w:rsidP="000C6A42">
      <w:pPr>
        <w:rPr>
          <w:b/>
        </w:rPr>
      </w:pPr>
      <w:r>
        <w:rPr>
          <w:b/>
        </w:rPr>
        <w:lastRenderedPageBreak/>
        <w:t>Multiple Choice Questions</w:t>
      </w:r>
    </w:p>
    <w:p w:rsidR="000C6A42" w:rsidRDefault="000C6A42" w:rsidP="000C6A42">
      <w:pPr>
        <w:rPr>
          <w:b/>
        </w:rPr>
      </w:pPr>
    </w:p>
    <w:p w:rsidR="000C6A42" w:rsidRDefault="000C6A42" w:rsidP="000C6A42">
      <w:r>
        <w:rPr>
          <w:b/>
        </w:rPr>
        <w:t>1999 #20</w:t>
      </w:r>
      <w:r>
        <w:rPr>
          <w:b/>
        </w:rPr>
        <w:tab/>
      </w:r>
      <w:proofErr w:type="gramStart"/>
      <w:r>
        <w:t>What</w:t>
      </w:r>
      <w:proofErr w:type="gramEnd"/>
      <w:r>
        <w:t xml:space="preserve"> mass of Au is produced when 0.0500 mol of Au</w:t>
      </w:r>
      <w:r>
        <w:rPr>
          <w:vertAlign w:val="subscript"/>
        </w:rPr>
        <w:t>2</w:t>
      </w:r>
      <w:r>
        <w:t>S</w:t>
      </w:r>
      <w:r>
        <w:rPr>
          <w:vertAlign w:val="subscript"/>
        </w:rPr>
        <w:t>3</w:t>
      </w:r>
      <w:r>
        <w:t xml:space="preserve"> is reduced completely with excess H</w:t>
      </w:r>
      <w:r>
        <w:rPr>
          <w:vertAlign w:val="subscript"/>
        </w:rPr>
        <w:t>2</w:t>
      </w:r>
      <w:r>
        <w:t xml:space="preserve">? </w:t>
      </w:r>
    </w:p>
    <w:p w:rsidR="000C6A42" w:rsidRDefault="000C6A42" w:rsidP="000C6A42">
      <w:pPr>
        <w:pStyle w:val="Blockquote"/>
        <w:ind w:left="720"/>
      </w:pPr>
      <w:r>
        <w:t>A) 9.85 g</w:t>
      </w:r>
      <w:r>
        <w:br/>
        <w:t>B) 19.7 g</w:t>
      </w:r>
      <w:r>
        <w:br/>
        <w:t>C) 24.5 g</w:t>
      </w:r>
      <w:r>
        <w:br/>
        <w:t>D) 39.4 g</w:t>
      </w:r>
      <w:r>
        <w:br/>
        <w:t xml:space="preserve">E) 48.9 g </w:t>
      </w:r>
    </w:p>
    <w:p w:rsidR="000C6A42" w:rsidRDefault="000C6A42" w:rsidP="000C6A42">
      <w:pPr>
        <w:pStyle w:val="Blockquote"/>
        <w:ind w:left="720"/>
      </w:pPr>
    </w:p>
    <w:p w:rsidR="000C6A42" w:rsidRDefault="000C6A42" w:rsidP="000C6A42">
      <w:pPr>
        <w:pStyle w:val="Blockquote"/>
        <w:ind w:left="0"/>
      </w:pPr>
      <w:r>
        <w:rPr>
          <w:b/>
        </w:rPr>
        <w:t>1999 #57</w:t>
      </w:r>
      <w:r>
        <w:rPr>
          <w:b/>
        </w:rPr>
        <w:tab/>
      </w:r>
    </w:p>
    <w:tbl>
      <w:tblPr>
        <w:tblW w:w="8999" w:type="dxa"/>
        <w:jc w:val="center"/>
        <w:tblInd w:w="360" w:type="dxa"/>
        <w:tblLayout w:type="fixed"/>
        <w:tblCellMar>
          <w:left w:w="0" w:type="dxa"/>
          <w:right w:w="0" w:type="dxa"/>
        </w:tblCellMar>
        <w:tblLook w:val="0000"/>
      </w:tblPr>
      <w:tblGrid>
        <w:gridCol w:w="6794"/>
        <w:gridCol w:w="2205"/>
      </w:tblGrid>
      <w:tr w:rsidR="000C6A42" w:rsidTr="000C6A42">
        <w:trPr>
          <w:jc w:val="center"/>
        </w:trPr>
        <w:tc>
          <w:tcPr>
            <w:tcW w:w="6794" w:type="dxa"/>
            <w:vAlign w:val="center"/>
          </w:tcPr>
          <w:p w:rsidR="000C6A42" w:rsidRDefault="00380384" w:rsidP="000C6A42">
            <w:r>
              <w:fldChar w:fldCharType="begin"/>
            </w:r>
            <w:r w:rsidR="000C6A42">
              <w:instrText>PRIVATE</w:instrText>
            </w:r>
            <w:r>
              <w:fldChar w:fldCharType="end"/>
            </w:r>
            <w:r w:rsidR="000C6A42">
              <w:t>M(s) + 3 Ag</w:t>
            </w:r>
            <w:r w:rsidR="000C6A42">
              <w:rPr>
                <w:vertAlign w:val="superscript"/>
              </w:rPr>
              <w:t>+</w:t>
            </w:r>
            <w:r w:rsidR="000C6A42">
              <w:t>(</w:t>
            </w:r>
            <w:proofErr w:type="spellStart"/>
            <w:r w:rsidR="000C6A42">
              <w:t>aq</w:t>
            </w:r>
            <w:proofErr w:type="spellEnd"/>
            <w:r w:rsidR="000C6A42">
              <w:t xml:space="preserve">) </w:t>
            </w:r>
            <w:r w:rsidR="000C6A42" w:rsidRPr="006E1C2C">
              <w:sym w:font="Wingdings" w:char="F0E0"/>
            </w:r>
            <w:r w:rsidR="000C6A42">
              <w:t xml:space="preserve"> 3 Ag(s) + M</w:t>
            </w:r>
            <w:r w:rsidR="000C6A42">
              <w:rPr>
                <w:vertAlign w:val="superscript"/>
              </w:rPr>
              <w:t>3+</w:t>
            </w:r>
            <w:r w:rsidR="000C6A42">
              <w:t>(</w:t>
            </w:r>
            <w:proofErr w:type="spellStart"/>
            <w:r w:rsidR="000C6A42">
              <w:t>aq</w:t>
            </w:r>
            <w:proofErr w:type="spellEnd"/>
            <w:r w:rsidR="000C6A42">
              <w:t xml:space="preserve">) </w:t>
            </w:r>
          </w:p>
        </w:tc>
        <w:tc>
          <w:tcPr>
            <w:tcW w:w="2205" w:type="dxa"/>
            <w:vAlign w:val="center"/>
          </w:tcPr>
          <w:p w:rsidR="000C6A42" w:rsidRDefault="000C6A42" w:rsidP="000C6A42">
            <w:r>
              <w:t xml:space="preserve">E = +2.46 V </w:t>
            </w:r>
          </w:p>
        </w:tc>
      </w:tr>
      <w:tr w:rsidR="000C6A42" w:rsidTr="000C6A42">
        <w:trPr>
          <w:jc w:val="center"/>
        </w:trPr>
        <w:tc>
          <w:tcPr>
            <w:tcW w:w="6794" w:type="dxa"/>
            <w:vAlign w:val="center"/>
          </w:tcPr>
          <w:p w:rsidR="000C6A42" w:rsidRDefault="000C6A42" w:rsidP="000C6A42">
            <w:r>
              <w:t>Ag</w:t>
            </w:r>
            <w:r>
              <w:rPr>
                <w:vertAlign w:val="superscript"/>
              </w:rPr>
              <w:t>+</w:t>
            </w:r>
            <w:r>
              <w:t>(</w:t>
            </w:r>
            <w:proofErr w:type="spellStart"/>
            <w:r>
              <w:t>aq</w:t>
            </w:r>
            <w:proofErr w:type="spellEnd"/>
            <w:r>
              <w:t xml:space="preserve">) + e¯ </w:t>
            </w:r>
            <w:r w:rsidRPr="006E1C2C">
              <w:sym w:font="Wingdings" w:char="F0E0"/>
            </w:r>
            <w:r>
              <w:t xml:space="preserve"> Ag(s) </w:t>
            </w:r>
          </w:p>
        </w:tc>
        <w:tc>
          <w:tcPr>
            <w:tcW w:w="2205" w:type="dxa"/>
            <w:vAlign w:val="center"/>
          </w:tcPr>
          <w:p w:rsidR="000C6A42" w:rsidRDefault="000C6A42" w:rsidP="000C6A42">
            <w:r>
              <w:t xml:space="preserve">E = +0.80 V </w:t>
            </w:r>
          </w:p>
        </w:tc>
      </w:tr>
    </w:tbl>
    <w:p w:rsidR="000C6A42" w:rsidRDefault="000C6A42" w:rsidP="000C6A42">
      <w:pPr>
        <w:jc w:val="center"/>
      </w:pPr>
      <w:r>
        <w:t>According to the information above, what is the standard reduction potential for the half-reaction M</w:t>
      </w:r>
      <w:r>
        <w:rPr>
          <w:vertAlign w:val="superscript"/>
        </w:rPr>
        <w:t>3+</w:t>
      </w:r>
      <w:r>
        <w:t>(</w:t>
      </w:r>
      <w:proofErr w:type="spellStart"/>
      <w:r>
        <w:t>aq</w:t>
      </w:r>
      <w:proofErr w:type="spellEnd"/>
      <w:r>
        <w:t xml:space="preserve">) + 3 e¯ </w:t>
      </w:r>
      <w:r w:rsidR="004154BA">
        <w:sym w:font="Wingdings" w:char="F0E0"/>
      </w:r>
      <w:r>
        <w:t xml:space="preserve"> M(s)? </w:t>
      </w:r>
    </w:p>
    <w:p w:rsidR="000C6A42" w:rsidRDefault="000C6A42" w:rsidP="000C6A42">
      <w:pPr>
        <w:pStyle w:val="Blockquote"/>
        <w:tabs>
          <w:tab w:val="left" w:pos="720"/>
        </w:tabs>
        <w:ind w:left="720"/>
      </w:pPr>
      <w:r>
        <w:t>A) -1.66 V</w:t>
      </w:r>
      <w:r>
        <w:br/>
        <w:t>B) -0.06 V</w:t>
      </w:r>
      <w:r>
        <w:br/>
        <w:t>C) 0.06 V</w:t>
      </w:r>
      <w:r>
        <w:br/>
        <w:t>D) 1.66 V</w:t>
      </w:r>
      <w:r>
        <w:br/>
        <w:t xml:space="preserve">E) 3.26 V </w:t>
      </w:r>
    </w:p>
    <w:p w:rsidR="000C6A42" w:rsidRDefault="000C6A42" w:rsidP="000C6A42">
      <w:r>
        <w:rPr>
          <w:b/>
        </w:rPr>
        <w:t>2002 #38</w:t>
      </w:r>
      <w:r>
        <w:rPr>
          <w:b/>
        </w:rPr>
        <w:tab/>
      </w:r>
      <w:proofErr w:type="gramStart"/>
      <w:r>
        <w:t>A</w:t>
      </w:r>
      <w:proofErr w:type="gramEnd"/>
      <w:r>
        <w:t xml:space="preserve"> 0.10 M aqueous solution of sodium sulfate, Na</w:t>
      </w:r>
      <w:r>
        <w:rPr>
          <w:vertAlign w:val="subscript"/>
        </w:rPr>
        <w:t>2</w:t>
      </w:r>
      <w:r>
        <w:t>SO</w:t>
      </w:r>
      <w:r>
        <w:rPr>
          <w:vertAlign w:val="subscript"/>
        </w:rPr>
        <w:t>4</w:t>
      </w:r>
      <w:r>
        <w:t xml:space="preserve">, is a better conductor of electricity than a 0.10 M aqueous solution of sodium chloride, </w:t>
      </w:r>
      <w:proofErr w:type="spellStart"/>
      <w:r>
        <w:t>NaCl</w:t>
      </w:r>
      <w:proofErr w:type="spellEnd"/>
      <w:r>
        <w:t>.  Which of the following best explains this observation?</w:t>
      </w:r>
    </w:p>
    <w:p w:rsidR="000C6A42" w:rsidRDefault="000C6A42" w:rsidP="000C6A42">
      <w:pPr>
        <w:ind w:left="720" w:hanging="720"/>
      </w:pPr>
    </w:p>
    <w:p w:rsidR="000C6A42" w:rsidRDefault="000C6A42" w:rsidP="000C6A42">
      <w:pPr>
        <w:ind w:left="720"/>
      </w:pPr>
      <w:r>
        <w:t>A)</w:t>
      </w:r>
      <w:r>
        <w:tab/>
        <w:t>Na</w:t>
      </w:r>
      <w:r>
        <w:rPr>
          <w:vertAlign w:val="subscript"/>
        </w:rPr>
        <w:t>2</w:t>
      </w:r>
      <w:r>
        <w:t>SO</w:t>
      </w:r>
      <w:r>
        <w:rPr>
          <w:vertAlign w:val="subscript"/>
        </w:rPr>
        <w:t>4</w:t>
      </w:r>
      <w:r>
        <w:t xml:space="preserve"> is more soluble in water than </w:t>
      </w:r>
      <w:proofErr w:type="spellStart"/>
      <w:r>
        <w:t>NaCl</w:t>
      </w:r>
      <w:proofErr w:type="spellEnd"/>
      <w:r>
        <w:t xml:space="preserve"> is.</w:t>
      </w:r>
    </w:p>
    <w:p w:rsidR="000C6A42" w:rsidRDefault="000C6A42" w:rsidP="000C6A42">
      <w:pPr>
        <w:ind w:left="720"/>
      </w:pPr>
      <w:r>
        <w:t>B)</w:t>
      </w:r>
      <w:r>
        <w:tab/>
        <w:t>Na</w:t>
      </w:r>
      <w:r>
        <w:rPr>
          <w:vertAlign w:val="subscript"/>
        </w:rPr>
        <w:t>2</w:t>
      </w:r>
      <w:r>
        <w:t>SO</w:t>
      </w:r>
      <w:r>
        <w:rPr>
          <w:vertAlign w:val="subscript"/>
        </w:rPr>
        <w:t>4</w:t>
      </w:r>
      <w:r>
        <w:t xml:space="preserve"> has a higher molar mass than </w:t>
      </w:r>
      <w:proofErr w:type="spellStart"/>
      <w:r>
        <w:t>NaCl</w:t>
      </w:r>
      <w:proofErr w:type="spellEnd"/>
      <w:r>
        <w:t xml:space="preserve"> has.</w:t>
      </w:r>
    </w:p>
    <w:p w:rsidR="000C6A42" w:rsidRDefault="000C6A42" w:rsidP="000C6A42">
      <w:pPr>
        <w:ind w:left="720"/>
      </w:pPr>
      <w:r>
        <w:t>C)</w:t>
      </w:r>
      <w:r>
        <w:tab/>
        <w:t>To prepare a given volume of 0.10 M solution, the mass of Na</w:t>
      </w:r>
      <w:r>
        <w:rPr>
          <w:vertAlign w:val="subscript"/>
        </w:rPr>
        <w:t>2</w:t>
      </w:r>
      <w:r>
        <w:t>SO</w:t>
      </w:r>
      <w:r>
        <w:rPr>
          <w:vertAlign w:val="subscript"/>
        </w:rPr>
        <w:t>4</w:t>
      </w:r>
      <w:r>
        <w:t xml:space="preserve"> needed is more than twice the mass of </w:t>
      </w:r>
      <w:proofErr w:type="spellStart"/>
      <w:r>
        <w:t>NaCl</w:t>
      </w:r>
      <w:proofErr w:type="spellEnd"/>
      <w:r>
        <w:t xml:space="preserve"> needed.</w:t>
      </w:r>
    </w:p>
    <w:p w:rsidR="000C6A42" w:rsidRDefault="000C6A42" w:rsidP="000C6A42">
      <w:pPr>
        <w:ind w:left="720"/>
      </w:pPr>
      <w:r>
        <w:t>D)</w:t>
      </w:r>
      <w:r>
        <w:tab/>
        <w:t>More moles of ions are present in a given volume of 0.10 M Na</w:t>
      </w:r>
      <w:r>
        <w:rPr>
          <w:vertAlign w:val="subscript"/>
        </w:rPr>
        <w:t>2</w:t>
      </w:r>
      <w:r>
        <w:t>SO</w:t>
      </w:r>
      <w:r>
        <w:rPr>
          <w:vertAlign w:val="subscript"/>
        </w:rPr>
        <w:t>4</w:t>
      </w:r>
      <w:r>
        <w:t xml:space="preserve"> than in the same volume of 0.10 M </w:t>
      </w:r>
      <w:proofErr w:type="spellStart"/>
      <w:r>
        <w:t>NaCl</w:t>
      </w:r>
      <w:proofErr w:type="spellEnd"/>
      <w:r>
        <w:t>.</w:t>
      </w:r>
    </w:p>
    <w:p w:rsidR="000C6A42" w:rsidRDefault="000C6A42" w:rsidP="000C6A42">
      <w:pPr>
        <w:ind w:left="720"/>
      </w:pPr>
      <w:r>
        <w:t>E)</w:t>
      </w:r>
      <w:r>
        <w:tab/>
        <w:t>The degree of dissociation of Na</w:t>
      </w:r>
      <w:r>
        <w:rPr>
          <w:vertAlign w:val="subscript"/>
        </w:rPr>
        <w:t>2</w:t>
      </w:r>
      <w:r>
        <w:t>SO</w:t>
      </w:r>
      <w:r>
        <w:rPr>
          <w:vertAlign w:val="subscript"/>
        </w:rPr>
        <w:t>4</w:t>
      </w:r>
      <w:r>
        <w:t xml:space="preserve"> in solution is significantly greater than that of </w:t>
      </w:r>
      <w:proofErr w:type="spellStart"/>
      <w:r>
        <w:t>NaCl</w:t>
      </w:r>
      <w:proofErr w:type="spellEnd"/>
      <w:r>
        <w:t>.</w:t>
      </w:r>
    </w:p>
    <w:p w:rsidR="000C6A42" w:rsidRDefault="000C6A42" w:rsidP="000C6A42">
      <w:pPr>
        <w:rPr>
          <w:b/>
        </w:rPr>
      </w:pPr>
    </w:p>
    <w:p w:rsidR="000C6A42" w:rsidRDefault="000C6A42" w:rsidP="000C6A42">
      <w:pPr>
        <w:rPr>
          <w:b/>
        </w:rPr>
      </w:pPr>
    </w:p>
    <w:p w:rsidR="000C6A42" w:rsidRDefault="000C6A42" w:rsidP="000C6A42">
      <w:pPr>
        <w:tabs>
          <w:tab w:val="left" w:pos="720"/>
        </w:tabs>
        <w:rPr>
          <w:rFonts w:eastAsiaTheme="minorEastAsia"/>
        </w:rPr>
      </w:pPr>
      <w:r>
        <w:rPr>
          <w:b/>
        </w:rPr>
        <w:t>2008 #44</w:t>
      </w:r>
      <w:r>
        <w:rPr>
          <w:b/>
        </w:rPr>
        <w:tab/>
      </w:r>
      <w:proofErr w:type="gramStart"/>
      <w:r>
        <w:rPr>
          <w:rFonts w:eastAsiaTheme="minorEastAsia"/>
        </w:rPr>
        <w:t>Cl</w:t>
      </w:r>
      <w:r w:rsidRPr="004D3633">
        <w:rPr>
          <w:rFonts w:eastAsiaTheme="minorEastAsia"/>
          <w:vertAlign w:val="subscript"/>
        </w:rPr>
        <w:t>2</w:t>
      </w:r>
      <w:r>
        <w:rPr>
          <w:rFonts w:eastAsiaTheme="minorEastAsia"/>
        </w:rPr>
        <w:t>(</w:t>
      </w:r>
      <w:proofErr w:type="gramEnd"/>
      <w:r>
        <w:rPr>
          <w:rFonts w:eastAsiaTheme="minorEastAsia"/>
        </w:rPr>
        <w:t>g) + 2 I</w:t>
      </w:r>
      <w:r w:rsidRPr="004D3633">
        <w:rPr>
          <w:rFonts w:eastAsiaTheme="minorEastAsia"/>
          <w:vertAlign w:val="superscript"/>
        </w:rPr>
        <w:t>-</w:t>
      </w:r>
      <w:r>
        <w:rPr>
          <w:rFonts w:eastAsiaTheme="minorEastAsia"/>
        </w:rPr>
        <w:t>(</w:t>
      </w:r>
      <w:proofErr w:type="spellStart"/>
      <w:r>
        <w:rPr>
          <w:rFonts w:eastAsiaTheme="minorEastAsia"/>
        </w:rPr>
        <w:t>aq</w:t>
      </w:r>
      <w:proofErr w:type="spellEnd"/>
      <w:r>
        <w:rPr>
          <w:rFonts w:eastAsiaTheme="minorEastAsia"/>
        </w:rPr>
        <w:t xml:space="preserve">) </w:t>
      </w:r>
      <w:r w:rsidRPr="00D952C0">
        <w:rPr>
          <w:rFonts w:eastAsiaTheme="minorEastAsia"/>
        </w:rPr>
        <w:sym w:font="Wingdings" w:char="F0E0"/>
      </w:r>
      <w:r>
        <w:rPr>
          <w:rFonts w:eastAsiaTheme="minorEastAsia"/>
        </w:rPr>
        <w:t xml:space="preserve"> 2 </w:t>
      </w:r>
      <w:proofErr w:type="spellStart"/>
      <w:r>
        <w:rPr>
          <w:rFonts w:eastAsiaTheme="minorEastAsia"/>
        </w:rPr>
        <w:t>Cl</w:t>
      </w:r>
      <w:proofErr w:type="spellEnd"/>
      <w:r w:rsidRPr="004D3633">
        <w:rPr>
          <w:rFonts w:eastAsiaTheme="minorEastAsia"/>
          <w:vertAlign w:val="superscript"/>
        </w:rPr>
        <w:t>-</w:t>
      </w:r>
      <w:r>
        <w:rPr>
          <w:rFonts w:eastAsiaTheme="minorEastAsia"/>
        </w:rPr>
        <w:t>(</w:t>
      </w:r>
      <w:proofErr w:type="spellStart"/>
      <w:r>
        <w:rPr>
          <w:rFonts w:eastAsiaTheme="minorEastAsia"/>
        </w:rPr>
        <w:t>aq</w:t>
      </w:r>
      <w:proofErr w:type="spellEnd"/>
      <w:r>
        <w:rPr>
          <w:rFonts w:eastAsiaTheme="minorEastAsia"/>
        </w:rPr>
        <w:t>) + I</w:t>
      </w:r>
      <w:r w:rsidRPr="004D3633">
        <w:rPr>
          <w:rFonts w:eastAsiaTheme="minorEastAsia"/>
          <w:vertAlign w:val="subscript"/>
        </w:rPr>
        <w:t>2</w:t>
      </w:r>
      <w:r>
        <w:rPr>
          <w:rFonts w:eastAsiaTheme="minorEastAsia"/>
        </w:rPr>
        <w:t>(</w:t>
      </w:r>
      <w:proofErr w:type="spellStart"/>
      <w:r>
        <w:rPr>
          <w:rFonts w:eastAsiaTheme="minorEastAsia"/>
        </w:rPr>
        <w:t>aq</w:t>
      </w:r>
      <w:proofErr w:type="spellEnd"/>
      <w:r>
        <w:rPr>
          <w:rFonts w:eastAsiaTheme="minorEastAsia"/>
        </w:rPr>
        <w:t>)</w:t>
      </w:r>
    </w:p>
    <w:p w:rsidR="000C6A42" w:rsidRDefault="000C6A42" w:rsidP="000C6A42">
      <w:pPr>
        <w:rPr>
          <w:rFonts w:eastAsiaTheme="minorEastAsia"/>
        </w:rPr>
      </w:pPr>
      <w:r>
        <w:rPr>
          <w:rFonts w:eastAsiaTheme="minorEastAsia"/>
        </w:rPr>
        <w:t>Which of the following best accounts for the fact that a galvanic cell based on the reaction represented above will generate electricity?</w:t>
      </w:r>
    </w:p>
    <w:p w:rsidR="000C6A42" w:rsidRDefault="000C6A42" w:rsidP="000C6A42">
      <w:pPr>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t>Cl</w:t>
      </w:r>
      <w:r w:rsidRPr="004D3633">
        <w:rPr>
          <w:rFonts w:eastAsiaTheme="minorEastAsia"/>
          <w:vertAlign w:val="subscript"/>
        </w:rPr>
        <w:t>2</w:t>
      </w:r>
      <w:r>
        <w:rPr>
          <w:rFonts w:eastAsiaTheme="minorEastAsia"/>
        </w:rPr>
        <w:t xml:space="preserve"> can easily lose two electrons.</w:t>
      </w:r>
    </w:p>
    <w:p w:rsidR="000C6A42" w:rsidRDefault="000C6A42" w:rsidP="000C6A42">
      <w:pPr>
        <w:tabs>
          <w:tab w:val="left" w:pos="720"/>
        </w:tabs>
        <w:rPr>
          <w:rFonts w:eastAsiaTheme="minorEastAsia"/>
        </w:rPr>
      </w:pPr>
      <w:r>
        <w:rPr>
          <w:rFonts w:eastAsiaTheme="minorEastAsia"/>
        </w:rPr>
        <w:tab/>
        <w:t>B)</w:t>
      </w:r>
      <w:r>
        <w:rPr>
          <w:rFonts w:eastAsiaTheme="minorEastAsia"/>
        </w:rPr>
        <w:tab/>
        <w:t>Cl</w:t>
      </w:r>
      <w:r w:rsidRPr="004D3633">
        <w:rPr>
          <w:rFonts w:eastAsiaTheme="minorEastAsia"/>
          <w:vertAlign w:val="subscript"/>
        </w:rPr>
        <w:t>2</w:t>
      </w:r>
      <w:r>
        <w:rPr>
          <w:rFonts w:eastAsiaTheme="minorEastAsia"/>
        </w:rPr>
        <w:t xml:space="preserve"> is a stronger oxidizing agent than I</w:t>
      </w:r>
      <w:r w:rsidRPr="004D3633">
        <w:rPr>
          <w:rFonts w:eastAsiaTheme="minorEastAsia"/>
          <w:vertAlign w:val="subscript"/>
        </w:rPr>
        <w:t>2</w:t>
      </w:r>
    </w:p>
    <w:p w:rsidR="000C6A42" w:rsidRDefault="000C6A42" w:rsidP="000C6A42">
      <w:pPr>
        <w:tabs>
          <w:tab w:val="left" w:pos="720"/>
        </w:tabs>
        <w:rPr>
          <w:rFonts w:eastAsiaTheme="minorEastAsia"/>
        </w:rPr>
      </w:pPr>
      <w:r>
        <w:tab/>
        <w:t>C)</w:t>
      </w:r>
      <w:r>
        <w:rPr>
          <w:rFonts w:eastAsiaTheme="minorEastAsia"/>
        </w:rPr>
        <w:tab/>
        <w:t xml:space="preserve">I atoms have more electrons than do atoms of </w:t>
      </w:r>
      <w:proofErr w:type="spellStart"/>
      <w:r>
        <w:rPr>
          <w:rFonts w:eastAsiaTheme="minorEastAsia"/>
        </w:rPr>
        <w:t>Cl</w:t>
      </w:r>
      <w:proofErr w:type="spellEnd"/>
    </w:p>
    <w:p w:rsidR="000C6A42" w:rsidRDefault="000C6A42" w:rsidP="000C6A42">
      <w:pPr>
        <w:tabs>
          <w:tab w:val="left" w:pos="720"/>
        </w:tabs>
        <w:rPr>
          <w:rFonts w:eastAsiaTheme="minorEastAsia"/>
        </w:rPr>
      </w:pPr>
      <w:r>
        <w:rPr>
          <w:rFonts w:eastAsiaTheme="minorEastAsia"/>
        </w:rPr>
        <w:tab/>
        <w:t>D)</w:t>
      </w:r>
      <w:r>
        <w:rPr>
          <w:rFonts w:eastAsiaTheme="minorEastAsia"/>
        </w:rPr>
        <w:tab/>
        <w:t>I</w:t>
      </w:r>
      <w:r w:rsidRPr="004D3633">
        <w:rPr>
          <w:rFonts w:eastAsiaTheme="minorEastAsia"/>
          <w:vertAlign w:val="superscript"/>
        </w:rPr>
        <w:t>-</w:t>
      </w:r>
      <w:r>
        <w:rPr>
          <w:rFonts w:eastAsiaTheme="minorEastAsia"/>
        </w:rPr>
        <w:t xml:space="preserve"> is a more stable species than I</w:t>
      </w:r>
      <w:r w:rsidRPr="004D3633">
        <w:rPr>
          <w:rFonts w:eastAsiaTheme="minorEastAsia"/>
          <w:vertAlign w:val="subscript"/>
        </w:rPr>
        <w:t>2</w:t>
      </w:r>
    </w:p>
    <w:p w:rsidR="000C6A42" w:rsidRDefault="000C6A42" w:rsidP="000C6A42">
      <w:pPr>
        <w:tabs>
          <w:tab w:val="left" w:pos="720"/>
        </w:tabs>
        <w:rPr>
          <w:rFonts w:eastAsiaTheme="minorEastAsia"/>
        </w:rPr>
      </w:pPr>
      <w:r>
        <w:rPr>
          <w:rFonts w:eastAsiaTheme="minorEastAsia"/>
        </w:rPr>
        <w:tab/>
        <w:t>E)</w:t>
      </w:r>
      <w:r>
        <w:rPr>
          <w:rFonts w:eastAsiaTheme="minorEastAsia"/>
        </w:rPr>
        <w:tab/>
        <w:t>I</w:t>
      </w:r>
      <w:r w:rsidRPr="004D3633">
        <w:rPr>
          <w:rFonts w:eastAsiaTheme="minorEastAsia"/>
          <w:vertAlign w:val="subscript"/>
        </w:rPr>
        <w:t>2</w:t>
      </w:r>
      <w:r>
        <w:rPr>
          <w:rFonts w:eastAsiaTheme="minorEastAsia"/>
        </w:rPr>
        <w:t xml:space="preserve">(s) is more soluble than </w:t>
      </w:r>
      <w:proofErr w:type="gramStart"/>
      <w:r>
        <w:rPr>
          <w:rFonts w:eastAsiaTheme="minorEastAsia"/>
        </w:rPr>
        <w:t>Cl</w:t>
      </w:r>
      <w:r w:rsidRPr="004D3633">
        <w:rPr>
          <w:rFonts w:eastAsiaTheme="minorEastAsia"/>
          <w:vertAlign w:val="subscript"/>
        </w:rPr>
        <w:t>2</w:t>
      </w:r>
      <w:r>
        <w:rPr>
          <w:rFonts w:eastAsiaTheme="minorEastAsia"/>
        </w:rPr>
        <w:t>(</w:t>
      </w:r>
      <w:proofErr w:type="gramEnd"/>
      <w:r>
        <w:rPr>
          <w:rFonts w:eastAsiaTheme="minorEastAsia"/>
        </w:rPr>
        <w:t>g)</w:t>
      </w:r>
    </w:p>
    <w:p w:rsidR="000C6A42" w:rsidRDefault="000C6A42" w:rsidP="000C6A42">
      <w:pPr>
        <w:rPr>
          <w:b/>
        </w:rPr>
      </w:pPr>
    </w:p>
    <w:p w:rsidR="000C6A42" w:rsidRDefault="000C6A42" w:rsidP="000C6A42">
      <w:pPr>
        <w:rPr>
          <w:b/>
        </w:rPr>
      </w:pPr>
    </w:p>
    <w:p w:rsidR="000C6A42" w:rsidRDefault="000C6A42" w:rsidP="000C6A42">
      <w:pPr>
        <w:rPr>
          <w:rFonts w:eastAsiaTheme="minorEastAsia"/>
        </w:rPr>
      </w:pPr>
      <w:r>
        <w:rPr>
          <w:b/>
        </w:rPr>
        <w:t>2008 #74</w:t>
      </w:r>
      <w:r>
        <w:rPr>
          <w:b/>
        </w:rPr>
        <w:tab/>
      </w:r>
      <w:r>
        <w:rPr>
          <w:rFonts w:eastAsiaTheme="minorEastAsia"/>
        </w:rPr>
        <w:t xml:space="preserve">An electric current of 1.00 ampere is passed through an aqueous solution of </w:t>
      </w:r>
      <w:proofErr w:type="gramStart"/>
      <w:r>
        <w:rPr>
          <w:rFonts w:eastAsiaTheme="minorEastAsia"/>
        </w:rPr>
        <w:t>Ni(</w:t>
      </w:r>
      <w:proofErr w:type="gramEnd"/>
      <w:r>
        <w:rPr>
          <w:rFonts w:eastAsiaTheme="minorEastAsia"/>
        </w:rPr>
        <w:t>NO</w:t>
      </w:r>
      <w:r w:rsidRPr="00D61BA8">
        <w:rPr>
          <w:rFonts w:eastAsiaTheme="minorEastAsia"/>
          <w:vertAlign w:val="subscript"/>
        </w:rPr>
        <w:t>3</w:t>
      </w:r>
      <w:r>
        <w:rPr>
          <w:rFonts w:eastAsiaTheme="minorEastAsia"/>
        </w:rPr>
        <w:t>)</w:t>
      </w:r>
      <w:r w:rsidRPr="00D61BA8">
        <w:rPr>
          <w:rFonts w:eastAsiaTheme="minorEastAsia"/>
          <w:vertAlign w:val="subscript"/>
        </w:rPr>
        <w:t>2</w:t>
      </w:r>
      <w:r>
        <w:rPr>
          <w:rFonts w:eastAsiaTheme="minorEastAsia"/>
        </w:rPr>
        <w:t xml:space="preserve">.  How long will it take to plate out exactly 1.00 mol of nickel metal, assuming 100 percent current efficiency? (1 faraday = 96,500 coulombs = 6.02 </w:t>
      </w:r>
      <w:r w:rsidR="004154BA">
        <w:rPr>
          <w:sz w:val="22"/>
          <w:szCs w:val="22"/>
        </w:rPr>
        <w:t>×</w:t>
      </w:r>
      <w:r>
        <w:rPr>
          <w:rFonts w:eastAsiaTheme="minorEastAsia"/>
        </w:rPr>
        <w:t xml:space="preserve"> 10</w:t>
      </w:r>
      <w:r w:rsidRPr="00D61BA8">
        <w:rPr>
          <w:rFonts w:eastAsiaTheme="minorEastAsia"/>
          <w:vertAlign w:val="superscript"/>
        </w:rPr>
        <w:t>23</w:t>
      </w:r>
      <w:r>
        <w:rPr>
          <w:rFonts w:eastAsiaTheme="minorEastAsia"/>
        </w:rPr>
        <w:t xml:space="preserve"> electrons)</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386,000 sec</w:t>
      </w:r>
    </w:p>
    <w:p w:rsidR="000C6A42" w:rsidRDefault="000C6A42" w:rsidP="000C6A42">
      <w:pPr>
        <w:ind w:firstLine="720"/>
        <w:rPr>
          <w:rFonts w:eastAsiaTheme="minorEastAsia"/>
        </w:rPr>
      </w:pPr>
      <w:r>
        <w:rPr>
          <w:rFonts w:eastAsiaTheme="minorEastAsia"/>
        </w:rPr>
        <w:t>B)</w:t>
      </w:r>
      <w:r>
        <w:rPr>
          <w:rFonts w:eastAsiaTheme="minorEastAsia"/>
        </w:rPr>
        <w:tab/>
        <w:t>193,000 sec</w:t>
      </w:r>
    </w:p>
    <w:p w:rsidR="000C6A42" w:rsidRDefault="000C6A42" w:rsidP="000C6A42">
      <w:pPr>
        <w:ind w:firstLine="720"/>
        <w:rPr>
          <w:rFonts w:eastAsiaTheme="minorEastAsia"/>
        </w:rPr>
      </w:pPr>
      <w:r>
        <w:t>C)</w:t>
      </w:r>
      <w:r>
        <w:rPr>
          <w:rFonts w:eastAsiaTheme="minorEastAsia"/>
        </w:rPr>
        <w:tab/>
        <w:t>96,500 sec</w:t>
      </w:r>
    </w:p>
    <w:p w:rsidR="000C6A42" w:rsidRDefault="000C6A42" w:rsidP="000C6A42">
      <w:pPr>
        <w:ind w:firstLine="720"/>
        <w:rPr>
          <w:rFonts w:eastAsiaTheme="minorEastAsia"/>
        </w:rPr>
      </w:pPr>
      <w:r>
        <w:rPr>
          <w:rFonts w:eastAsiaTheme="minorEastAsia"/>
        </w:rPr>
        <w:t>D)</w:t>
      </w:r>
      <w:r>
        <w:rPr>
          <w:rFonts w:eastAsiaTheme="minorEastAsia"/>
        </w:rPr>
        <w:tab/>
        <w:t>48,200 sec</w:t>
      </w:r>
    </w:p>
    <w:p w:rsidR="000C6A42" w:rsidRDefault="000C6A42" w:rsidP="000C6A42">
      <w:pPr>
        <w:ind w:firstLine="720"/>
        <w:rPr>
          <w:rFonts w:eastAsiaTheme="minorEastAsia"/>
        </w:rPr>
      </w:pPr>
      <w:r>
        <w:rPr>
          <w:rFonts w:eastAsiaTheme="minorEastAsia"/>
        </w:rPr>
        <w:t>E)</w:t>
      </w:r>
      <w:r>
        <w:rPr>
          <w:rFonts w:eastAsiaTheme="minorEastAsia"/>
        </w:rPr>
        <w:tab/>
        <w:t>24,100 sec</w:t>
      </w:r>
    </w:p>
    <w:p w:rsidR="000C6A42" w:rsidRPr="00E81A37" w:rsidRDefault="000C6A42" w:rsidP="000C6A42"/>
    <w:p w:rsidR="008C28F1" w:rsidRPr="00E81A37" w:rsidRDefault="008C28F1" w:rsidP="008C28F1">
      <w:pPr>
        <w:jc w:val="both"/>
      </w:pPr>
    </w:p>
    <w:p w:rsidR="002832A8" w:rsidRPr="0030085C" w:rsidRDefault="002832A8" w:rsidP="002832A8">
      <w:pPr>
        <w:rPr>
          <w:b/>
          <w:sz w:val="28"/>
          <w:szCs w:val="28"/>
          <w:u w:val="single"/>
        </w:rPr>
      </w:pPr>
      <w:r w:rsidRPr="00E81A37">
        <w:br w:type="page"/>
      </w:r>
      <w:r w:rsidRPr="0030085C">
        <w:rPr>
          <w:b/>
          <w:sz w:val="28"/>
          <w:szCs w:val="28"/>
        </w:rPr>
        <w:lastRenderedPageBreak/>
        <w:t>AP Chem</w:t>
      </w:r>
      <w:r w:rsidR="0030085C" w:rsidRPr="0030085C">
        <w:rPr>
          <w:b/>
          <w:sz w:val="28"/>
          <w:szCs w:val="28"/>
        </w:rPr>
        <w:t>istry</w:t>
      </w:r>
      <w:r w:rsidRPr="0030085C">
        <w:rPr>
          <w:b/>
          <w:sz w:val="28"/>
          <w:szCs w:val="28"/>
        </w:rPr>
        <w:t xml:space="preserve"> Concepts</w:t>
      </w:r>
      <w:r w:rsidR="0030085C" w:rsidRPr="0030085C">
        <w:rPr>
          <w:sz w:val="28"/>
          <w:szCs w:val="28"/>
        </w:rPr>
        <w:t xml:space="preserve"> - </w:t>
      </w:r>
      <w:r w:rsidRPr="0030085C">
        <w:rPr>
          <w:b/>
          <w:sz w:val="28"/>
          <w:szCs w:val="28"/>
          <w:u w:val="single"/>
        </w:rPr>
        <w:t>THERMODYNAMICS</w:t>
      </w:r>
    </w:p>
    <w:p w:rsidR="002832A8" w:rsidRPr="00E81A37" w:rsidRDefault="002832A8" w:rsidP="002832A8">
      <w:pPr>
        <w:rPr>
          <w:b/>
          <w:u w:val="single"/>
        </w:rPr>
      </w:pPr>
    </w:p>
    <w:p w:rsidR="002832A8" w:rsidRPr="00E81A37" w:rsidRDefault="002832A8" w:rsidP="002832A8"/>
    <w:p w:rsidR="002832A8" w:rsidRPr="00E81A37" w:rsidRDefault="002832A8" w:rsidP="002832A8">
      <w:r w:rsidRPr="00E81A37">
        <w:t>1.</w:t>
      </w:r>
      <w:r w:rsidRPr="00E81A37">
        <w:tab/>
        <w:t>∆</w:t>
      </w:r>
      <w:r w:rsidRPr="00E81A37">
        <w:rPr>
          <w:i/>
        </w:rPr>
        <w:t>H</w:t>
      </w:r>
      <w:r w:rsidRPr="00E81A37">
        <w:rPr>
          <w:vertAlign w:val="superscript"/>
        </w:rPr>
        <w:t>0</w:t>
      </w:r>
      <w:r w:rsidRPr="00E81A37">
        <w:t xml:space="preserve"> </w:t>
      </w:r>
      <w:proofErr w:type="spellStart"/>
      <w:proofErr w:type="gramStart"/>
      <w:r w:rsidRPr="00E81A37">
        <w:rPr>
          <w:vertAlign w:val="subscript"/>
        </w:rPr>
        <w:t>rxn</w:t>
      </w:r>
      <w:proofErr w:type="spellEnd"/>
      <w:r w:rsidRPr="00E81A37">
        <w:t xml:space="preserve">  =</w:t>
      </w:r>
      <w:proofErr w:type="gramEnd"/>
      <w:r w:rsidRPr="00E81A37">
        <w:t xml:space="preserve"> ∑ ∆ </w:t>
      </w:r>
      <w:proofErr w:type="spellStart"/>
      <w:r w:rsidRPr="00E81A37">
        <w:rPr>
          <w:i/>
        </w:rPr>
        <w:t>H</w:t>
      </w:r>
      <w:r w:rsidRPr="00E81A37">
        <w:rPr>
          <w:vertAlign w:val="subscript"/>
        </w:rPr>
        <w:t>f</w:t>
      </w:r>
      <w:proofErr w:type="spellEnd"/>
      <w:r w:rsidRPr="00E81A37">
        <w:t xml:space="preserve"> </w:t>
      </w:r>
      <w:r w:rsidRPr="00E81A37">
        <w:rPr>
          <w:vertAlign w:val="superscript"/>
        </w:rPr>
        <w:t>0</w:t>
      </w:r>
      <w:r w:rsidRPr="00E81A37">
        <w:t xml:space="preserve">Products - ∑∆ </w:t>
      </w:r>
      <w:r w:rsidRPr="00E81A37">
        <w:rPr>
          <w:i/>
        </w:rPr>
        <w:t>H</w:t>
      </w:r>
      <w:r w:rsidRPr="00E81A37">
        <w:rPr>
          <w:vertAlign w:val="subscript"/>
        </w:rPr>
        <w:t>f</w:t>
      </w:r>
      <w:r w:rsidRPr="00E81A37">
        <w:rPr>
          <w:vertAlign w:val="superscript"/>
        </w:rPr>
        <w:t>0</w:t>
      </w:r>
      <w:r w:rsidRPr="00E81A37">
        <w:t xml:space="preserve"> Reactants </w:t>
      </w:r>
    </w:p>
    <w:p w:rsidR="002832A8" w:rsidRPr="00E81A37" w:rsidRDefault="002832A8" w:rsidP="002832A8"/>
    <w:p w:rsidR="002832A8" w:rsidRPr="00E81A37" w:rsidRDefault="002832A8" w:rsidP="002832A8">
      <w:r w:rsidRPr="00E81A37">
        <w:t xml:space="preserve">                        = ∑ Bond Energy Reactants - ∑ Bond energy Products</w:t>
      </w:r>
    </w:p>
    <w:p w:rsidR="002832A8" w:rsidRPr="00E81A37" w:rsidRDefault="002832A8" w:rsidP="002832A8"/>
    <w:p w:rsidR="002832A8" w:rsidRPr="00E81A37" w:rsidRDefault="002832A8" w:rsidP="002832A8">
      <w:pPr>
        <w:rPr>
          <w:b/>
        </w:rPr>
      </w:pPr>
      <w:r w:rsidRPr="00E81A37">
        <w:rPr>
          <w:b/>
        </w:rPr>
        <w:t xml:space="preserve">                               ∆</w:t>
      </w:r>
      <w:proofErr w:type="spellStart"/>
      <w:proofErr w:type="gramStart"/>
      <w:r w:rsidRPr="00E81A37">
        <w:rPr>
          <w:b/>
          <w:i/>
        </w:rPr>
        <w:t>H</w:t>
      </w:r>
      <w:r w:rsidRPr="00E81A37">
        <w:rPr>
          <w:b/>
          <w:vertAlign w:val="subscript"/>
        </w:rPr>
        <w:t>rxn</w:t>
      </w:r>
      <w:proofErr w:type="spellEnd"/>
      <w:r w:rsidRPr="00E81A37">
        <w:rPr>
          <w:b/>
        </w:rPr>
        <w:t xml:space="preserve">  -</w:t>
      </w:r>
      <w:proofErr w:type="gramEnd"/>
      <w:r w:rsidRPr="00E81A37">
        <w:rPr>
          <w:b/>
        </w:rPr>
        <w:t xml:space="preserve">  exothermic            ∆</w:t>
      </w:r>
      <w:proofErr w:type="spellStart"/>
      <w:r w:rsidRPr="00E81A37">
        <w:rPr>
          <w:b/>
          <w:i/>
        </w:rPr>
        <w:t>H</w:t>
      </w:r>
      <w:r w:rsidRPr="00E81A37">
        <w:rPr>
          <w:b/>
          <w:vertAlign w:val="subscript"/>
        </w:rPr>
        <w:t>rxn</w:t>
      </w:r>
      <w:proofErr w:type="spellEnd"/>
      <w:r w:rsidRPr="00E81A37">
        <w:rPr>
          <w:b/>
        </w:rPr>
        <w:t xml:space="preserve">  +  endothermic </w:t>
      </w:r>
    </w:p>
    <w:p w:rsidR="002832A8" w:rsidRPr="00E81A37" w:rsidRDefault="002832A8" w:rsidP="002832A8">
      <w:pPr>
        <w:rPr>
          <w:b/>
        </w:rPr>
      </w:pPr>
      <w:r w:rsidRPr="00E81A37">
        <w:rPr>
          <w:b/>
        </w:rPr>
        <w:t xml:space="preserve"> </w:t>
      </w:r>
    </w:p>
    <w:p w:rsidR="002832A8" w:rsidRPr="00E81A37" w:rsidRDefault="002832A8" w:rsidP="002832A8"/>
    <w:p w:rsidR="002832A8" w:rsidRPr="00E81A37" w:rsidRDefault="002832A8" w:rsidP="002832A8">
      <w:r w:rsidRPr="00E81A37">
        <w:t>2.</w:t>
      </w:r>
      <w:r w:rsidRPr="00E81A37">
        <w:tab/>
        <w:t>∆</w:t>
      </w:r>
      <w:r w:rsidRPr="00E81A37">
        <w:rPr>
          <w:i/>
        </w:rPr>
        <w:t>S</w:t>
      </w:r>
      <w:r w:rsidRPr="00E81A37">
        <w:rPr>
          <w:vertAlign w:val="superscript"/>
        </w:rPr>
        <w:t>0</w:t>
      </w:r>
      <w:r w:rsidRPr="00E81A37">
        <w:t xml:space="preserve"> </w:t>
      </w:r>
      <w:proofErr w:type="spellStart"/>
      <w:proofErr w:type="gramStart"/>
      <w:r w:rsidRPr="00E81A37">
        <w:rPr>
          <w:vertAlign w:val="subscript"/>
        </w:rPr>
        <w:t>rxn</w:t>
      </w:r>
      <w:proofErr w:type="spellEnd"/>
      <w:r w:rsidRPr="00E81A37">
        <w:t xml:space="preserve">  =</w:t>
      </w:r>
      <w:proofErr w:type="gramEnd"/>
      <w:r w:rsidRPr="00E81A37">
        <w:t xml:space="preserve">  ∑ </w:t>
      </w:r>
      <w:r w:rsidRPr="00E81A37">
        <w:rPr>
          <w:i/>
        </w:rPr>
        <w:t>S</w:t>
      </w:r>
      <w:r w:rsidRPr="00E81A37">
        <w:rPr>
          <w:vertAlign w:val="subscript"/>
        </w:rPr>
        <w:t>f</w:t>
      </w:r>
      <w:r w:rsidRPr="00E81A37">
        <w:rPr>
          <w:vertAlign w:val="superscript"/>
        </w:rPr>
        <w:t>0</w:t>
      </w:r>
      <w:r w:rsidRPr="00E81A37">
        <w:t xml:space="preserve"> Products  -  ∑ </w:t>
      </w:r>
      <w:r w:rsidRPr="00E81A37">
        <w:rPr>
          <w:i/>
        </w:rPr>
        <w:t>S</w:t>
      </w:r>
      <w:r w:rsidRPr="00E81A37">
        <w:rPr>
          <w:vertAlign w:val="subscript"/>
        </w:rPr>
        <w:t>f</w:t>
      </w:r>
      <w:r w:rsidRPr="00E81A37">
        <w:rPr>
          <w:vertAlign w:val="superscript"/>
        </w:rPr>
        <w:t>0</w:t>
      </w:r>
      <w:r w:rsidRPr="00E81A37">
        <w:t xml:space="preserve"> Reactants      </w:t>
      </w:r>
    </w:p>
    <w:p w:rsidR="002832A8" w:rsidRPr="00E81A37" w:rsidRDefault="002832A8" w:rsidP="002832A8"/>
    <w:p w:rsidR="002832A8" w:rsidRPr="00E81A37" w:rsidRDefault="002832A8" w:rsidP="002832A8">
      <w:pPr>
        <w:rPr>
          <w:b/>
        </w:rPr>
      </w:pPr>
      <w:r w:rsidRPr="00E81A37">
        <w:t xml:space="preserve">                       </w:t>
      </w:r>
      <w:r w:rsidRPr="00E81A37">
        <w:rPr>
          <w:b/>
        </w:rPr>
        <w:t xml:space="preserve"> ∆</w:t>
      </w:r>
      <w:r w:rsidRPr="00E81A37">
        <w:rPr>
          <w:b/>
          <w:i/>
        </w:rPr>
        <w:t>S</w:t>
      </w:r>
      <w:r w:rsidRPr="00E81A37">
        <w:rPr>
          <w:b/>
          <w:vertAlign w:val="superscript"/>
        </w:rPr>
        <w:t>0</w:t>
      </w:r>
      <w:r w:rsidRPr="00E81A37">
        <w:rPr>
          <w:b/>
          <w:vertAlign w:val="subscript"/>
        </w:rPr>
        <w:t>rxn</w:t>
      </w:r>
      <w:r w:rsidRPr="00E81A37">
        <w:rPr>
          <w:b/>
        </w:rPr>
        <w:t xml:space="preserve">   - ordered                        ∆</w:t>
      </w:r>
      <w:r w:rsidRPr="00E81A37">
        <w:rPr>
          <w:b/>
          <w:i/>
        </w:rPr>
        <w:t>S</w:t>
      </w:r>
      <w:r w:rsidRPr="00E81A37">
        <w:rPr>
          <w:b/>
          <w:vertAlign w:val="superscript"/>
        </w:rPr>
        <w:t>0</w:t>
      </w:r>
      <w:r w:rsidRPr="00E81A37">
        <w:rPr>
          <w:b/>
          <w:vertAlign w:val="subscript"/>
        </w:rPr>
        <w:t>rxn</w:t>
      </w:r>
      <w:r w:rsidRPr="00E81A37">
        <w:rPr>
          <w:b/>
        </w:rPr>
        <w:t xml:space="preserve">     + disordered  </w:t>
      </w:r>
    </w:p>
    <w:p w:rsidR="002832A8" w:rsidRPr="00E81A37" w:rsidRDefault="002832A8" w:rsidP="002832A8">
      <w:pPr>
        <w:rPr>
          <w:b/>
        </w:rPr>
      </w:pPr>
      <w:r w:rsidRPr="00E81A37">
        <w:rPr>
          <w:b/>
        </w:rPr>
        <w:t xml:space="preserve">       </w:t>
      </w:r>
    </w:p>
    <w:p w:rsidR="002832A8" w:rsidRPr="00E81A37" w:rsidRDefault="002832A8" w:rsidP="002832A8"/>
    <w:p w:rsidR="002832A8" w:rsidRPr="00E81A37" w:rsidRDefault="002832A8" w:rsidP="002832A8">
      <w:pPr>
        <w:rPr>
          <w:vertAlign w:val="subscript"/>
        </w:rPr>
      </w:pPr>
      <w:r w:rsidRPr="00E81A37">
        <w:t>3.</w:t>
      </w:r>
      <w:r w:rsidRPr="00E81A37">
        <w:tab/>
        <w:t>∆</w:t>
      </w:r>
      <w:r w:rsidRPr="00E81A37">
        <w:rPr>
          <w:i/>
        </w:rPr>
        <w:t>G</w:t>
      </w:r>
      <w:r w:rsidRPr="00E81A37">
        <w:rPr>
          <w:vertAlign w:val="superscript"/>
        </w:rPr>
        <w:t>0</w:t>
      </w:r>
      <w:r w:rsidRPr="00E81A37">
        <w:t xml:space="preserve"> </w:t>
      </w:r>
      <w:proofErr w:type="spellStart"/>
      <w:proofErr w:type="gramStart"/>
      <w:r w:rsidRPr="00E81A37">
        <w:rPr>
          <w:vertAlign w:val="subscript"/>
        </w:rPr>
        <w:t>rxn</w:t>
      </w:r>
      <w:proofErr w:type="spellEnd"/>
      <w:r w:rsidRPr="00E81A37">
        <w:t xml:space="preserve">  =</w:t>
      </w:r>
      <w:proofErr w:type="gramEnd"/>
      <w:r w:rsidRPr="00E81A37">
        <w:t xml:space="preserve">  ∆</w:t>
      </w:r>
      <w:r w:rsidRPr="00E81A37">
        <w:rPr>
          <w:i/>
        </w:rPr>
        <w:t>H</w:t>
      </w:r>
      <w:r w:rsidRPr="00E81A37">
        <w:rPr>
          <w:vertAlign w:val="superscript"/>
        </w:rPr>
        <w:t>0</w:t>
      </w:r>
      <w:r w:rsidRPr="00E81A37">
        <w:rPr>
          <w:vertAlign w:val="subscript"/>
        </w:rPr>
        <w:t>rxn</w:t>
      </w:r>
      <w:r w:rsidRPr="00E81A37">
        <w:t xml:space="preserve">  - </w:t>
      </w:r>
      <w:r w:rsidRPr="00E81A37">
        <w:rPr>
          <w:i/>
        </w:rPr>
        <w:t>T</w:t>
      </w:r>
      <w:r w:rsidRPr="00E81A37">
        <w:t xml:space="preserve"> ∆</w:t>
      </w:r>
      <w:r w:rsidRPr="00E81A37">
        <w:rPr>
          <w:i/>
        </w:rPr>
        <w:t>S</w:t>
      </w:r>
      <w:r w:rsidRPr="00E81A37">
        <w:t xml:space="preserve"> </w:t>
      </w:r>
      <w:r w:rsidRPr="00E81A37">
        <w:rPr>
          <w:vertAlign w:val="superscript"/>
        </w:rPr>
        <w:t>0</w:t>
      </w:r>
      <w:r w:rsidRPr="00E81A37">
        <w:rPr>
          <w:vertAlign w:val="subscript"/>
        </w:rPr>
        <w:t>rxn</w:t>
      </w:r>
    </w:p>
    <w:p w:rsidR="002832A8" w:rsidRPr="00E81A37" w:rsidRDefault="002832A8" w:rsidP="002832A8">
      <w:pPr>
        <w:rPr>
          <w:vertAlign w:val="subscript"/>
        </w:rPr>
      </w:pPr>
    </w:p>
    <w:p w:rsidR="002832A8" w:rsidRPr="00E81A37" w:rsidRDefault="002832A8" w:rsidP="002832A8">
      <w:pPr>
        <w:rPr>
          <w:b/>
        </w:rPr>
      </w:pPr>
      <w:r w:rsidRPr="00E81A37">
        <w:t xml:space="preserve">                  </w:t>
      </w:r>
      <w:r w:rsidRPr="00E81A37">
        <w:rPr>
          <w:b/>
        </w:rPr>
        <w:t>∆</w:t>
      </w:r>
      <w:r w:rsidRPr="00E81A37">
        <w:rPr>
          <w:b/>
          <w:i/>
        </w:rPr>
        <w:t>G</w:t>
      </w:r>
      <w:r w:rsidRPr="00E81A37">
        <w:rPr>
          <w:b/>
          <w:vertAlign w:val="superscript"/>
        </w:rPr>
        <w:t>0</w:t>
      </w:r>
      <w:r w:rsidRPr="00E81A37">
        <w:rPr>
          <w:b/>
          <w:vertAlign w:val="subscript"/>
        </w:rPr>
        <w:t>rxn</w:t>
      </w:r>
      <w:r w:rsidRPr="00E81A37">
        <w:rPr>
          <w:b/>
        </w:rPr>
        <w:t xml:space="preserve">    </w:t>
      </w:r>
      <w:proofErr w:type="gramStart"/>
      <w:r w:rsidRPr="00E81A37">
        <w:rPr>
          <w:b/>
        </w:rPr>
        <w:t>-  spontaneous</w:t>
      </w:r>
      <w:proofErr w:type="gramEnd"/>
      <w:r w:rsidRPr="00E81A37">
        <w:rPr>
          <w:b/>
        </w:rPr>
        <w:t xml:space="preserve">             ∆</w:t>
      </w:r>
      <w:r w:rsidRPr="00E81A37">
        <w:rPr>
          <w:b/>
          <w:i/>
        </w:rPr>
        <w:t>G</w:t>
      </w:r>
      <w:r w:rsidRPr="00E81A37">
        <w:rPr>
          <w:b/>
          <w:vertAlign w:val="superscript"/>
        </w:rPr>
        <w:t>0</w:t>
      </w:r>
      <w:r w:rsidRPr="00E81A37">
        <w:rPr>
          <w:b/>
          <w:vertAlign w:val="subscript"/>
        </w:rPr>
        <w:t>rxn</w:t>
      </w:r>
      <w:r w:rsidRPr="00E81A37">
        <w:rPr>
          <w:b/>
        </w:rPr>
        <w:t xml:space="preserve">      +  </w:t>
      </w:r>
      <w:proofErr w:type="spellStart"/>
      <w:r w:rsidRPr="00E81A37">
        <w:rPr>
          <w:b/>
        </w:rPr>
        <w:t>nonspontaneous</w:t>
      </w:r>
      <w:proofErr w:type="spellEnd"/>
      <w:r w:rsidRPr="00E81A37">
        <w:rPr>
          <w:b/>
        </w:rPr>
        <w:t xml:space="preserve">  </w:t>
      </w:r>
    </w:p>
    <w:p w:rsidR="002832A8" w:rsidRPr="00E81A37" w:rsidRDefault="002832A8" w:rsidP="002832A8">
      <w:pPr>
        <w:rPr>
          <w:b/>
        </w:rPr>
      </w:pPr>
    </w:p>
    <w:p w:rsidR="002832A8" w:rsidRPr="00E81A37" w:rsidRDefault="002832A8" w:rsidP="002832A8"/>
    <w:p w:rsidR="002832A8" w:rsidRPr="00E81A37" w:rsidRDefault="002832A8" w:rsidP="002832A8">
      <w:r w:rsidRPr="00E81A37">
        <w:t>4.</w:t>
      </w:r>
      <w:r w:rsidRPr="00E81A37">
        <w:tab/>
        <w:t>∆</w:t>
      </w:r>
      <w:proofErr w:type="gramStart"/>
      <w:r w:rsidRPr="00E81A37">
        <w:rPr>
          <w:i/>
        </w:rPr>
        <w:t>G</w:t>
      </w:r>
      <w:r w:rsidRPr="00E81A37">
        <w:rPr>
          <w:vertAlign w:val="superscript"/>
        </w:rPr>
        <w:t>0</w:t>
      </w:r>
      <w:r w:rsidRPr="00E81A37">
        <w:rPr>
          <w:vertAlign w:val="subscript"/>
        </w:rPr>
        <w:t>rxn</w:t>
      </w:r>
      <w:r w:rsidRPr="00E81A37">
        <w:t xml:space="preserve">  =</w:t>
      </w:r>
      <w:proofErr w:type="gramEnd"/>
      <w:r w:rsidRPr="00E81A37">
        <w:t xml:space="preserve">  - </w:t>
      </w:r>
      <w:r w:rsidRPr="00E81A37">
        <w:rPr>
          <w:i/>
        </w:rPr>
        <w:t>RT</w:t>
      </w:r>
      <w:r w:rsidRPr="00E81A37">
        <w:t xml:space="preserve"> </w:t>
      </w:r>
      <w:proofErr w:type="spellStart"/>
      <w:r w:rsidRPr="00E81A37">
        <w:t>ln</w:t>
      </w:r>
      <w:proofErr w:type="spellEnd"/>
      <w:r w:rsidRPr="00E81A37">
        <w:t xml:space="preserve"> </w:t>
      </w:r>
      <w:r w:rsidRPr="00E81A37">
        <w:rPr>
          <w:i/>
        </w:rPr>
        <w:t>Q</w:t>
      </w:r>
      <w:r w:rsidRPr="00E81A37">
        <w:t xml:space="preserve">       </w:t>
      </w:r>
      <w:proofErr w:type="spellStart"/>
      <w:r w:rsidRPr="00E81A37">
        <w:rPr>
          <w:i/>
        </w:rPr>
        <w:t>Q</w:t>
      </w:r>
      <w:proofErr w:type="spellEnd"/>
      <w:r w:rsidRPr="00E81A37">
        <w:t xml:space="preserve"> = </w:t>
      </w:r>
      <w:proofErr w:type="spellStart"/>
      <w:r w:rsidRPr="00E81A37">
        <w:rPr>
          <w:i/>
        </w:rPr>
        <w:t>K</w:t>
      </w:r>
      <w:r w:rsidRPr="00E81A37">
        <w:rPr>
          <w:vertAlign w:val="subscript"/>
        </w:rPr>
        <w:t>eq</w:t>
      </w:r>
      <w:proofErr w:type="spellEnd"/>
      <w:r w:rsidRPr="00E81A37">
        <w:t xml:space="preserve">           free energy and equilibrium    </w:t>
      </w:r>
    </w:p>
    <w:p w:rsidR="002832A8" w:rsidRPr="00E81A37" w:rsidRDefault="002832A8" w:rsidP="002832A8">
      <w:r w:rsidRPr="00E81A37">
        <w:t xml:space="preserve"> </w:t>
      </w:r>
    </w:p>
    <w:p w:rsidR="002832A8" w:rsidRPr="00E81A37" w:rsidRDefault="002832A8" w:rsidP="002832A8"/>
    <w:p w:rsidR="002832A8" w:rsidRPr="00E81A37" w:rsidRDefault="002832A8" w:rsidP="002832A8"/>
    <w:p w:rsidR="002832A8" w:rsidRPr="00E81A37" w:rsidRDefault="002832A8" w:rsidP="002832A8">
      <w:r w:rsidRPr="00E81A37">
        <w:t xml:space="preserve">5.  </w:t>
      </w:r>
      <w:r w:rsidRPr="00E81A37">
        <w:tab/>
        <w:t>∆</w:t>
      </w:r>
      <w:r w:rsidRPr="00E81A37">
        <w:rPr>
          <w:i/>
        </w:rPr>
        <w:t>G</w:t>
      </w:r>
      <w:r w:rsidRPr="00E81A37">
        <w:rPr>
          <w:vertAlign w:val="superscript"/>
        </w:rPr>
        <w:t>0</w:t>
      </w:r>
      <w:r w:rsidRPr="00E81A37">
        <w:t xml:space="preserve"> </w:t>
      </w:r>
      <w:proofErr w:type="spellStart"/>
      <w:proofErr w:type="gramStart"/>
      <w:r w:rsidRPr="00E81A37">
        <w:rPr>
          <w:vertAlign w:val="subscript"/>
        </w:rPr>
        <w:t>rxn</w:t>
      </w:r>
      <w:proofErr w:type="spellEnd"/>
      <w:r w:rsidRPr="00E81A37">
        <w:t xml:space="preserve">  =</w:t>
      </w:r>
      <w:proofErr w:type="gramEnd"/>
      <w:r w:rsidRPr="00E81A37">
        <w:t xml:space="preserve">  - </w:t>
      </w:r>
      <w:proofErr w:type="spellStart"/>
      <w:r w:rsidRPr="00E81A37">
        <w:rPr>
          <w:i/>
        </w:rPr>
        <w:t>nF</w:t>
      </w:r>
      <w:proofErr w:type="spellEnd"/>
      <w:r w:rsidRPr="00E81A37">
        <w:rPr>
          <w:i/>
        </w:rPr>
        <w:t xml:space="preserve"> E</w:t>
      </w:r>
      <w:r w:rsidRPr="00E81A37">
        <w:rPr>
          <w:vertAlign w:val="superscript"/>
        </w:rPr>
        <w:t>0</w:t>
      </w:r>
      <w:r w:rsidRPr="00E81A37">
        <w:t xml:space="preserve">           free energy and electrochemistry</w:t>
      </w:r>
    </w:p>
    <w:p w:rsidR="002832A8" w:rsidRPr="00E81A37" w:rsidRDefault="002832A8" w:rsidP="002832A8"/>
    <w:p w:rsidR="002832A8" w:rsidRPr="00E81A37" w:rsidRDefault="002832A8" w:rsidP="002832A8">
      <w:r w:rsidRPr="00E81A37">
        <w:t xml:space="preserve">                               </w:t>
      </w:r>
      <w:r w:rsidRPr="00E81A37">
        <w:rPr>
          <w:i/>
        </w:rPr>
        <w:t>F</w:t>
      </w:r>
      <w:r w:rsidRPr="00E81A37">
        <w:t xml:space="preserve"> = 96,500 coulombs / mole electrons</w:t>
      </w:r>
    </w:p>
    <w:p w:rsidR="002832A8" w:rsidRPr="00E81A37" w:rsidRDefault="002832A8" w:rsidP="002832A8">
      <w:r w:rsidRPr="00E81A37">
        <w:t xml:space="preserve">                                 Faraday’s constant</w:t>
      </w:r>
    </w:p>
    <w:p w:rsidR="002832A8" w:rsidRPr="00E81A37" w:rsidRDefault="002832A8" w:rsidP="002832A8"/>
    <w:p w:rsidR="002832A8" w:rsidRPr="00E81A37" w:rsidRDefault="002832A8" w:rsidP="002832A8">
      <w:r w:rsidRPr="00E81A37">
        <w:t xml:space="preserve"> 6. </w:t>
      </w:r>
      <w:r w:rsidRPr="00E81A37">
        <w:tab/>
        <w:t xml:space="preserve">Phase diagrams </w:t>
      </w:r>
    </w:p>
    <w:p w:rsidR="002832A8" w:rsidRPr="00E81A37" w:rsidRDefault="002832A8" w:rsidP="002832A8"/>
    <w:p w:rsidR="002832A8" w:rsidRPr="00E81A37" w:rsidRDefault="002832A8" w:rsidP="002832A8">
      <w:r w:rsidRPr="00E81A37">
        <w:t xml:space="preserve"> 7.  </w:t>
      </w:r>
      <w:r w:rsidRPr="00E81A37">
        <w:tab/>
        <w:t>∆</w:t>
      </w:r>
      <w:r w:rsidRPr="00E81A37">
        <w:rPr>
          <w:i/>
        </w:rPr>
        <w:t>H</w:t>
      </w:r>
      <w:r w:rsidRPr="00E81A37">
        <w:t xml:space="preserve"> </w:t>
      </w:r>
      <w:proofErr w:type="spellStart"/>
      <w:r w:rsidRPr="00E81A37">
        <w:rPr>
          <w:vertAlign w:val="subscript"/>
        </w:rPr>
        <w:t>rxn</w:t>
      </w:r>
      <w:proofErr w:type="spellEnd"/>
      <w:r w:rsidRPr="00E81A37">
        <w:t xml:space="preserve"> = </w:t>
      </w:r>
      <w:r w:rsidRPr="00E81A37">
        <w:rPr>
          <w:i/>
        </w:rPr>
        <w:t>q</w:t>
      </w:r>
      <w:r w:rsidRPr="00E81A37">
        <w:t xml:space="preserve"> </w:t>
      </w:r>
      <w:proofErr w:type="gramStart"/>
      <w:r w:rsidRPr="00E81A37">
        <w:t xml:space="preserve">=  </w:t>
      </w:r>
      <w:r w:rsidRPr="00E81A37">
        <w:rPr>
          <w:i/>
        </w:rPr>
        <w:t>m</w:t>
      </w:r>
      <w:proofErr w:type="gramEnd"/>
      <w:r w:rsidRPr="00E81A37">
        <w:t xml:space="preserve">  ( </w:t>
      </w:r>
      <w:r w:rsidRPr="00E81A37">
        <w:rPr>
          <w:i/>
        </w:rPr>
        <w:t>c</w:t>
      </w:r>
      <w:r w:rsidRPr="00E81A37">
        <w:t xml:space="preserve"> ) ( ∆</w:t>
      </w:r>
      <w:r w:rsidRPr="00E81A37">
        <w:rPr>
          <w:i/>
        </w:rPr>
        <w:t>T</w:t>
      </w:r>
      <w:r w:rsidRPr="00E81A37">
        <w:t xml:space="preserve"> )</w:t>
      </w:r>
    </w:p>
    <w:p w:rsidR="002832A8" w:rsidRPr="00E81A37" w:rsidRDefault="002832A8" w:rsidP="002832A8"/>
    <w:p w:rsidR="002832A8" w:rsidRPr="00E81A37" w:rsidRDefault="002832A8" w:rsidP="002832A8">
      <w:r w:rsidRPr="00E81A37">
        <w:t xml:space="preserve"> </w:t>
      </w:r>
    </w:p>
    <w:p w:rsidR="002832A8" w:rsidRPr="00E81A37" w:rsidRDefault="002832A8" w:rsidP="002832A8"/>
    <w:p w:rsidR="002832A8" w:rsidRPr="00E81A37" w:rsidRDefault="002832A8" w:rsidP="002832A8"/>
    <w:p w:rsidR="0043611C" w:rsidRPr="00EE708C" w:rsidRDefault="002832A8" w:rsidP="000C6A42">
      <w:pPr>
        <w:rPr>
          <w:b/>
        </w:rPr>
      </w:pPr>
      <w:r w:rsidRPr="00E81A37">
        <w:br w:type="page"/>
      </w:r>
    </w:p>
    <w:p w:rsidR="0043611C" w:rsidRPr="0043611C" w:rsidRDefault="0043611C" w:rsidP="002832A8">
      <w:pPr>
        <w:rPr>
          <w:b/>
        </w:rPr>
      </w:pPr>
      <w:r w:rsidRPr="0043611C">
        <w:rPr>
          <w:b/>
        </w:rPr>
        <w:lastRenderedPageBreak/>
        <w:t>Free Response Questions</w:t>
      </w:r>
    </w:p>
    <w:p w:rsidR="0043611C" w:rsidRDefault="0043611C" w:rsidP="002832A8"/>
    <w:p w:rsidR="002832A8" w:rsidRPr="00E81A37" w:rsidRDefault="002832A8" w:rsidP="00907249">
      <w:r w:rsidRPr="00E81A37">
        <w:rPr>
          <w:b/>
        </w:rPr>
        <w:t>1998 # 3</w:t>
      </w:r>
      <w:r w:rsidRPr="00E81A37">
        <w:tab/>
        <w:t xml:space="preserve"> C</w:t>
      </w:r>
      <w:r w:rsidRPr="00E81A37">
        <w:rPr>
          <w:vertAlign w:val="subscript"/>
        </w:rPr>
        <w:t>6</w:t>
      </w:r>
      <w:r w:rsidRPr="00E81A37">
        <w:t>H</w:t>
      </w:r>
      <w:r w:rsidRPr="00E81A37">
        <w:rPr>
          <w:vertAlign w:val="subscript"/>
        </w:rPr>
        <w:t>5</w:t>
      </w:r>
      <w:r w:rsidRPr="00E81A37">
        <w:t xml:space="preserve">OH(s) + 7 </w:t>
      </w:r>
      <w:proofErr w:type="gramStart"/>
      <w:r w:rsidRPr="00E81A37">
        <w:t>O</w:t>
      </w:r>
      <w:r w:rsidRPr="00E81A37">
        <w:rPr>
          <w:vertAlign w:val="subscript"/>
        </w:rPr>
        <w:t>2</w:t>
      </w:r>
      <w:r w:rsidRPr="00E81A37">
        <w:t>(</w:t>
      </w:r>
      <w:proofErr w:type="gramEnd"/>
      <w:r w:rsidRPr="00E81A37">
        <w:t>g) → 6 CO</w:t>
      </w:r>
      <w:r w:rsidRPr="00E81A37">
        <w:rPr>
          <w:vertAlign w:val="subscript"/>
        </w:rPr>
        <w:t>2</w:t>
      </w:r>
      <w:r w:rsidRPr="00E81A37">
        <w:t>(g) + 3H</w:t>
      </w:r>
      <w:r w:rsidRPr="00E81A37">
        <w:rPr>
          <w:vertAlign w:val="subscript"/>
        </w:rPr>
        <w:t>2</w:t>
      </w:r>
      <w:r w:rsidRPr="00E81A37">
        <w:t xml:space="preserve">O(l) </w:t>
      </w:r>
    </w:p>
    <w:p w:rsidR="002832A8" w:rsidRPr="00E81A37" w:rsidRDefault="002832A8" w:rsidP="002832A8">
      <w:pPr>
        <w:jc w:val="both"/>
      </w:pPr>
    </w:p>
    <w:p w:rsidR="002832A8" w:rsidRPr="00E81A37" w:rsidRDefault="002832A8" w:rsidP="002832A8">
      <w:pPr>
        <w:jc w:val="both"/>
      </w:pPr>
      <w:r w:rsidRPr="00E81A37">
        <w:t>When a 2.000-gram sample of pure phenol, C</w:t>
      </w:r>
      <w:r w:rsidRPr="00E81A37">
        <w:rPr>
          <w:vertAlign w:val="subscript"/>
        </w:rPr>
        <w:t>6</w:t>
      </w:r>
      <w:r w:rsidRPr="00E81A37">
        <w:t>H</w:t>
      </w:r>
      <w:r w:rsidRPr="00E81A37">
        <w:rPr>
          <w:vertAlign w:val="subscript"/>
        </w:rPr>
        <w:t>5</w:t>
      </w:r>
      <w:r w:rsidRPr="00E81A37">
        <w:t xml:space="preserve">OH(s), is completely burned according to the equation above, 64.98 kilojoules of heat is released. Use the information in the table below to answer the questions that follow. </w:t>
      </w:r>
    </w:p>
    <w:p w:rsidR="002832A8" w:rsidRPr="00E81A37" w:rsidRDefault="002832A8" w:rsidP="002832A8">
      <w:pPr>
        <w:jc w:val="both"/>
      </w:pPr>
    </w:p>
    <w:p w:rsidR="002832A8" w:rsidRPr="00E81A37" w:rsidRDefault="002832A8" w:rsidP="002832A8">
      <w:pPr>
        <w:jc w:val="both"/>
      </w:pPr>
    </w:p>
    <w:tbl>
      <w:tblPr>
        <w:tblW w:w="9359" w:type="dxa"/>
        <w:jc w:val="center"/>
        <w:tblLayout w:type="fixed"/>
        <w:tblCellMar>
          <w:left w:w="0" w:type="dxa"/>
          <w:right w:w="0" w:type="dxa"/>
        </w:tblCellMar>
        <w:tblLook w:val="0000"/>
      </w:tblPr>
      <w:tblGrid>
        <w:gridCol w:w="2247"/>
        <w:gridCol w:w="2793"/>
        <w:gridCol w:w="4319"/>
      </w:tblGrid>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380384" w:rsidP="002832A8">
            <w:pPr>
              <w:jc w:val="both"/>
            </w:pPr>
            <w:r w:rsidRPr="00E81A37">
              <w:fldChar w:fldCharType="begin"/>
            </w:r>
            <w:r w:rsidR="002832A8" w:rsidRPr="00E81A37">
              <w:instrText>PRIVATE</w:instrText>
            </w:r>
            <w:r w:rsidRPr="00E81A37">
              <w:fldChar w:fldCharType="end"/>
            </w:r>
            <w:r w:rsidR="002832A8" w:rsidRPr="00E81A37">
              <w:t xml:space="preserve">Substance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r w:rsidRPr="00E81A37">
              <w:t xml:space="preserve">Standard Heat of Formation, </w:t>
            </w:r>
            <w:proofErr w:type="spellStart"/>
            <w:r w:rsidR="009F7DE6">
              <w:t>Δ</w:t>
            </w:r>
            <w:r w:rsidRPr="00E81A37">
              <w:rPr>
                <w:i/>
              </w:rPr>
              <w:t>H</w:t>
            </w:r>
            <w:r w:rsidRPr="00E81A37">
              <w:t>°</w:t>
            </w:r>
            <w:r w:rsidRPr="00E81A37">
              <w:rPr>
                <w:vertAlign w:val="subscript"/>
              </w:rPr>
              <w:t>f</w:t>
            </w:r>
            <w:proofErr w:type="spellEnd"/>
            <w:r w:rsidRPr="00E81A37">
              <w:t xml:space="preserve">, at 25°C (kJ/mol)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r w:rsidRPr="00E81A37">
              <w:t xml:space="preserve">Absolute Entropy, </w:t>
            </w:r>
            <w:r w:rsidRPr="00E81A37">
              <w:rPr>
                <w:i/>
              </w:rPr>
              <w:t>S</w:t>
            </w:r>
            <w:r w:rsidRPr="00E81A37">
              <w:t xml:space="preserve">°, at 25°C (J/mol-K)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C(graphite)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0.00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5.69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CO</w:t>
            </w:r>
            <w:r w:rsidRPr="00E81A37">
              <w:rPr>
                <w:vertAlign w:val="subscript"/>
              </w:rPr>
              <w:t>2</w:t>
            </w:r>
            <w:r w:rsidRPr="00E81A37">
              <w:t xml:space="preserve">(g)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395.5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213.6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H</w:t>
            </w:r>
            <w:r w:rsidRPr="00E81A37">
              <w:rPr>
                <w:vertAlign w:val="subscript"/>
              </w:rPr>
              <w:t>2</w:t>
            </w:r>
            <w:r w:rsidRPr="00E81A37">
              <w:t xml:space="preserve">(g)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0.00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130.6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H</w:t>
            </w:r>
            <w:r w:rsidRPr="00E81A37">
              <w:rPr>
                <w:vertAlign w:val="subscript"/>
              </w:rPr>
              <w:t>2</w:t>
            </w:r>
            <w:r w:rsidRPr="00E81A37">
              <w:t xml:space="preserve">O(l)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285.85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69.91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O</w:t>
            </w:r>
            <w:r w:rsidRPr="00E81A37">
              <w:rPr>
                <w:vertAlign w:val="subscript"/>
              </w:rPr>
              <w:t>2</w:t>
            </w:r>
            <w:r w:rsidRPr="00E81A37">
              <w:t xml:space="preserve">(g)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0.00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205.0 </w:t>
            </w:r>
          </w:p>
        </w:tc>
      </w:tr>
      <w:tr w:rsidR="002832A8" w:rsidRPr="00E81A37" w:rsidTr="00F84C16">
        <w:trPr>
          <w:jc w:val="center"/>
        </w:trPr>
        <w:tc>
          <w:tcPr>
            <w:tcW w:w="2247"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C</w:t>
            </w:r>
            <w:r w:rsidRPr="00E81A37">
              <w:rPr>
                <w:vertAlign w:val="subscript"/>
              </w:rPr>
              <w:t>6</w:t>
            </w:r>
            <w:r w:rsidRPr="00E81A37">
              <w:t>H</w:t>
            </w:r>
            <w:r w:rsidRPr="00E81A37">
              <w:rPr>
                <w:vertAlign w:val="subscript"/>
              </w:rPr>
              <w:t>5</w:t>
            </w:r>
            <w:r w:rsidRPr="00E81A37">
              <w:t xml:space="preserve">OH(s) </w:t>
            </w:r>
          </w:p>
        </w:tc>
        <w:tc>
          <w:tcPr>
            <w:tcW w:w="2793"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 </w:t>
            </w:r>
          </w:p>
        </w:tc>
        <w:tc>
          <w:tcPr>
            <w:tcW w:w="4319" w:type="dxa"/>
            <w:tcBorders>
              <w:top w:val="threeDEmboss" w:sz="6" w:space="0" w:color="auto"/>
              <w:left w:val="threeDEmboss" w:sz="6" w:space="0" w:color="auto"/>
              <w:bottom w:val="threeDEmboss" w:sz="6" w:space="0" w:color="auto"/>
              <w:right w:val="threeDEmboss" w:sz="6" w:space="0" w:color="auto"/>
            </w:tcBorders>
            <w:vAlign w:val="center"/>
          </w:tcPr>
          <w:p w:rsidR="002832A8" w:rsidRPr="00E81A37" w:rsidRDefault="002832A8" w:rsidP="002832A8">
            <w:pPr>
              <w:jc w:val="both"/>
            </w:pPr>
            <w:r w:rsidRPr="00E81A37">
              <w:t xml:space="preserve">144.0 </w:t>
            </w:r>
          </w:p>
        </w:tc>
      </w:tr>
    </w:tbl>
    <w:p w:rsidR="002832A8" w:rsidRPr="00E81A37" w:rsidRDefault="002832A8" w:rsidP="002832A8">
      <w:pPr>
        <w:jc w:val="both"/>
      </w:pPr>
    </w:p>
    <w:p w:rsidR="002832A8" w:rsidRPr="00E81A37" w:rsidRDefault="002832A8" w:rsidP="002832A8">
      <w:pPr>
        <w:jc w:val="both"/>
      </w:pPr>
      <w:r w:rsidRPr="00E81A37">
        <w:t>a</w:t>
      </w:r>
      <w:r w:rsidR="00EA7766">
        <w:t>.</w:t>
      </w:r>
      <w:r w:rsidR="00EA7766">
        <w:tab/>
      </w:r>
      <w:r w:rsidRPr="00E81A37">
        <w:t xml:space="preserve">Calculate the molar heat of combustion of phenol in kilojoules per mole at 25°C. </w:t>
      </w:r>
    </w:p>
    <w:p w:rsidR="002832A8" w:rsidRPr="00E81A37" w:rsidRDefault="002832A8" w:rsidP="002832A8">
      <w:pPr>
        <w:jc w:val="both"/>
      </w:pPr>
    </w:p>
    <w:p w:rsidR="002832A8" w:rsidRPr="00E81A37" w:rsidRDefault="002832A8" w:rsidP="00EA7766">
      <w:pPr>
        <w:ind w:left="720" w:hanging="720"/>
        <w:jc w:val="both"/>
      </w:pPr>
      <w:r w:rsidRPr="00E81A37">
        <w:t>b</w:t>
      </w:r>
      <w:r w:rsidR="00EA7766">
        <w:t>.</w:t>
      </w:r>
      <w:r w:rsidR="00EA7766">
        <w:tab/>
      </w:r>
      <w:r w:rsidRPr="00E81A37">
        <w:t xml:space="preserve">Calculate the standard heat of formation, </w:t>
      </w:r>
      <w:proofErr w:type="spellStart"/>
      <w:r w:rsidR="009F7DE6">
        <w:t>Δ</w:t>
      </w:r>
      <w:r w:rsidRPr="00E81A37">
        <w:rPr>
          <w:i/>
        </w:rPr>
        <w:t>H</w:t>
      </w:r>
      <w:r w:rsidRPr="00E81A37">
        <w:t>°</w:t>
      </w:r>
      <w:r w:rsidRPr="00E81A37">
        <w:rPr>
          <w:vertAlign w:val="subscript"/>
        </w:rPr>
        <w:t>f</w:t>
      </w:r>
      <w:proofErr w:type="spellEnd"/>
      <w:r w:rsidRPr="00E81A37">
        <w:t xml:space="preserve">, of phenol in kilojoules per mole at 25°C. </w:t>
      </w:r>
    </w:p>
    <w:p w:rsidR="002832A8" w:rsidRPr="00E81A37" w:rsidRDefault="002832A8" w:rsidP="002832A8">
      <w:pPr>
        <w:jc w:val="both"/>
      </w:pPr>
    </w:p>
    <w:p w:rsidR="002832A8" w:rsidRPr="00E81A37" w:rsidRDefault="002832A8" w:rsidP="00EA7766">
      <w:pPr>
        <w:ind w:left="720" w:hanging="720"/>
        <w:jc w:val="both"/>
      </w:pPr>
      <w:r w:rsidRPr="00E81A37">
        <w:t>c</w:t>
      </w:r>
      <w:r w:rsidR="00EA7766">
        <w:t>.</w:t>
      </w:r>
      <w:r w:rsidR="00EA7766">
        <w:tab/>
      </w:r>
      <w:r w:rsidRPr="00E81A37">
        <w:t xml:space="preserve"> Calculate the value of the standard free-energy change, </w:t>
      </w:r>
      <w:r w:rsidR="009F7DE6">
        <w:t>Δ</w:t>
      </w:r>
      <w:r w:rsidRPr="00E81A37">
        <w:rPr>
          <w:i/>
        </w:rPr>
        <w:t>G</w:t>
      </w:r>
      <w:r w:rsidRPr="00E81A37">
        <w:t xml:space="preserve">° for the combustion of phenol at 25°C. </w:t>
      </w:r>
    </w:p>
    <w:p w:rsidR="002832A8" w:rsidRPr="00E81A37" w:rsidRDefault="002832A8" w:rsidP="002832A8">
      <w:pPr>
        <w:pStyle w:val="BodyText"/>
      </w:pPr>
    </w:p>
    <w:p w:rsidR="002832A8" w:rsidRPr="00E81A37" w:rsidRDefault="002832A8" w:rsidP="00EA7766">
      <w:pPr>
        <w:pStyle w:val="BodyText"/>
        <w:ind w:left="720" w:hanging="720"/>
      </w:pPr>
      <w:r w:rsidRPr="00E81A37">
        <w:t>d</w:t>
      </w:r>
      <w:r w:rsidR="00EA7766">
        <w:t>.</w:t>
      </w:r>
      <w:r w:rsidR="00EA7766">
        <w:tab/>
      </w:r>
      <w:r w:rsidRPr="00E81A37">
        <w:t xml:space="preserve">If the volume of the combustion container is 10.0 liters, calculate the final pressure in the container when the temperature is changed to 110°C. (Assume no oxygen remains </w:t>
      </w:r>
      <w:proofErr w:type="spellStart"/>
      <w:r w:rsidRPr="00E81A37">
        <w:t>unreacted</w:t>
      </w:r>
      <w:proofErr w:type="spellEnd"/>
      <w:r w:rsidRPr="00E81A37">
        <w:t xml:space="preserve"> and that all products are gaseous.) </w:t>
      </w:r>
    </w:p>
    <w:p w:rsidR="002832A8" w:rsidRPr="00E81A37" w:rsidRDefault="002832A8" w:rsidP="002832A8">
      <w:pPr>
        <w:jc w:val="both"/>
      </w:pPr>
    </w:p>
    <w:p w:rsidR="002832A8" w:rsidRPr="00E81A37" w:rsidRDefault="002832A8" w:rsidP="002832A8">
      <w:r w:rsidRPr="00E81A37">
        <w:rPr>
          <w:b/>
        </w:rPr>
        <w:t>1996 #3</w:t>
      </w:r>
      <w:r w:rsidRPr="00E81A37">
        <w:tab/>
      </w:r>
      <w:r w:rsidRPr="00E81A37">
        <w:tab/>
        <w:t xml:space="preserve"> </w:t>
      </w:r>
      <w:proofErr w:type="gramStart"/>
      <w:r w:rsidRPr="00E81A37">
        <w:t>C</w:t>
      </w:r>
      <w:r w:rsidRPr="00E81A37">
        <w:rPr>
          <w:vertAlign w:val="subscript"/>
        </w:rPr>
        <w:t>2</w:t>
      </w:r>
      <w:r w:rsidRPr="00E81A37">
        <w:t>H</w:t>
      </w:r>
      <w:r w:rsidRPr="00E81A37">
        <w:rPr>
          <w:vertAlign w:val="subscript"/>
        </w:rPr>
        <w:t>2</w:t>
      </w:r>
      <w:r w:rsidRPr="00E81A37">
        <w:t>(</w:t>
      </w:r>
      <w:proofErr w:type="gramEnd"/>
      <w:r w:rsidRPr="00E81A37">
        <w:t>g) + 2 H</w:t>
      </w:r>
      <w:r w:rsidRPr="00E81A37">
        <w:rPr>
          <w:vertAlign w:val="subscript"/>
        </w:rPr>
        <w:t>2</w:t>
      </w:r>
      <w:r w:rsidRPr="00E81A37">
        <w:t>(g) → C</w:t>
      </w:r>
      <w:r w:rsidRPr="00E81A37">
        <w:rPr>
          <w:vertAlign w:val="subscript"/>
        </w:rPr>
        <w:t>2</w:t>
      </w:r>
      <w:r w:rsidRPr="00E81A37">
        <w:t>H</w:t>
      </w:r>
      <w:r w:rsidRPr="00E81A37">
        <w:rPr>
          <w:vertAlign w:val="subscript"/>
        </w:rPr>
        <w:t>6</w:t>
      </w:r>
      <w:r w:rsidRPr="00E81A37">
        <w:t xml:space="preserve">(g) </w:t>
      </w:r>
    </w:p>
    <w:p w:rsidR="00907249" w:rsidRDefault="00907249" w:rsidP="002832A8"/>
    <w:p w:rsidR="002832A8" w:rsidRPr="00E81A37" w:rsidRDefault="002832A8" w:rsidP="002832A8">
      <w:r w:rsidRPr="00E81A37">
        <w:t>Information about the substances</w:t>
      </w:r>
    </w:p>
    <w:p w:rsidR="002832A8" w:rsidRPr="00E81A37" w:rsidRDefault="002832A8" w:rsidP="00F84C16">
      <w:pPr>
        <w:pStyle w:val="Preformatted"/>
        <w:tabs>
          <w:tab w:val="clear" w:pos="1918"/>
          <w:tab w:val="clear" w:pos="9590"/>
          <w:tab w:val="left" w:pos="1440"/>
        </w:tabs>
        <w:rPr>
          <w:rFonts w:ascii="Times New Roman" w:hAnsi="Times New Roman"/>
          <w:sz w:val="24"/>
          <w:szCs w:val="24"/>
        </w:rPr>
      </w:pPr>
      <w:r w:rsidRPr="00E81A37">
        <w:rPr>
          <w:rFonts w:ascii="Times New Roman" w:hAnsi="Times New Roman"/>
          <w:sz w:val="24"/>
          <w:szCs w:val="24"/>
        </w:rPr>
        <w:t>Substance</w:t>
      </w:r>
      <w:r w:rsidRPr="00E81A37">
        <w:rPr>
          <w:rFonts w:ascii="Times New Roman" w:hAnsi="Times New Roman"/>
          <w:sz w:val="24"/>
          <w:szCs w:val="24"/>
        </w:rPr>
        <w:tab/>
      </w:r>
      <w:r w:rsidRPr="0030085C">
        <w:rPr>
          <w:rFonts w:ascii="Times New Roman" w:hAnsi="Times New Roman"/>
          <w:i/>
          <w:sz w:val="24"/>
          <w:szCs w:val="24"/>
        </w:rPr>
        <w:t>S</w:t>
      </w:r>
      <w:r w:rsidRPr="00E81A37">
        <w:rPr>
          <w:rFonts w:ascii="Times New Roman" w:hAnsi="Times New Roman"/>
          <w:sz w:val="24"/>
          <w:szCs w:val="24"/>
        </w:rPr>
        <w:t>° (J/mol K)</w:t>
      </w:r>
      <w:r w:rsidRPr="00E81A37">
        <w:rPr>
          <w:rFonts w:ascii="Times New Roman" w:hAnsi="Times New Roman"/>
          <w:sz w:val="24"/>
          <w:szCs w:val="24"/>
        </w:rPr>
        <w:tab/>
      </w:r>
      <w:proofErr w:type="spellStart"/>
      <w:r w:rsidRPr="00E81A37">
        <w:rPr>
          <w:rFonts w:ascii="Times New Roman" w:hAnsi="Times New Roman"/>
          <w:sz w:val="24"/>
          <w:szCs w:val="24"/>
        </w:rPr>
        <w:t>Δ</w:t>
      </w:r>
      <w:r w:rsidRPr="0030085C">
        <w:rPr>
          <w:rFonts w:ascii="Times New Roman" w:hAnsi="Times New Roman"/>
          <w:i/>
          <w:sz w:val="24"/>
          <w:szCs w:val="24"/>
        </w:rPr>
        <w:t>H</w:t>
      </w:r>
      <w:r w:rsidRPr="00E81A37">
        <w:rPr>
          <w:rFonts w:ascii="Times New Roman" w:hAnsi="Times New Roman"/>
          <w:sz w:val="24"/>
          <w:szCs w:val="24"/>
        </w:rPr>
        <w:t>°</w:t>
      </w:r>
      <w:r w:rsidRPr="00E81A37">
        <w:rPr>
          <w:rFonts w:ascii="Times New Roman" w:hAnsi="Times New Roman"/>
          <w:sz w:val="24"/>
          <w:szCs w:val="24"/>
          <w:vertAlign w:val="subscript"/>
        </w:rPr>
        <w:t>f</w:t>
      </w:r>
      <w:proofErr w:type="spellEnd"/>
      <w:r w:rsidRPr="00E81A37">
        <w:rPr>
          <w:rFonts w:ascii="Times New Roman" w:hAnsi="Times New Roman"/>
          <w:sz w:val="24"/>
          <w:szCs w:val="24"/>
        </w:rPr>
        <w:t xml:space="preserve"> (kJ/mol)</w:t>
      </w:r>
      <w:r w:rsidRPr="00E81A37">
        <w:rPr>
          <w:rFonts w:ascii="Times New Roman" w:hAnsi="Times New Roman"/>
          <w:sz w:val="24"/>
          <w:szCs w:val="24"/>
        </w:rPr>
        <w:tab/>
        <w:t>Bond</w:t>
      </w:r>
      <w:r w:rsidRPr="00E81A37">
        <w:rPr>
          <w:rFonts w:ascii="Times New Roman" w:hAnsi="Times New Roman"/>
          <w:sz w:val="24"/>
          <w:szCs w:val="24"/>
        </w:rPr>
        <w:tab/>
        <w:t>Bond Energy (kJ/mol)</w:t>
      </w:r>
    </w:p>
    <w:p w:rsidR="002832A8" w:rsidRPr="00E81A37" w:rsidRDefault="002832A8" w:rsidP="002832A8">
      <w:pPr>
        <w:pStyle w:val="Preformatted"/>
        <w:tabs>
          <w:tab w:val="clear" w:pos="9590"/>
        </w:tabs>
        <w:rPr>
          <w:rFonts w:ascii="Times New Roman" w:hAnsi="Times New Roman"/>
          <w:sz w:val="24"/>
          <w:szCs w:val="24"/>
        </w:rPr>
      </w:pPr>
    </w:p>
    <w:p w:rsidR="002832A8" w:rsidRPr="00E81A37" w:rsidRDefault="002832A8" w:rsidP="00F84C16">
      <w:pPr>
        <w:pStyle w:val="Preformatted"/>
        <w:tabs>
          <w:tab w:val="clear" w:pos="1918"/>
          <w:tab w:val="clear" w:pos="9590"/>
          <w:tab w:val="left" w:pos="1440"/>
        </w:tabs>
        <w:rPr>
          <w:rFonts w:ascii="Times New Roman" w:hAnsi="Times New Roman"/>
          <w:sz w:val="24"/>
          <w:szCs w:val="24"/>
        </w:rPr>
      </w:pPr>
      <w:proofErr w:type="gramStart"/>
      <w:r w:rsidRPr="00E81A37">
        <w:rPr>
          <w:rFonts w:ascii="Times New Roman" w:hAnsi="Times New Roman"/>
          <w:sz w:val="24"/>
          <w:szCs w:val="24"/>
        </w:rPr>
        <w:t>C</w:t>
      </w:r>
      <w:r w:rsidRPr="00E81A37">
        <w:rPr>
          <w:rFonts w:ascii="Times New Roman" w:hAnsi="Times New Roman"/>
          <w:sz w:val="24"/>
          <w:szCs w:val="24"/>
          <w:vertAlign w:val="subscript"/>
        </w:rPr>
        <w:t>2</w:t>
      </w:r>
      <w:r w:rsidRPr="00E81A37">
        <w:rPr>
          <w:rFonts w:ascii="Times New Roman" w:hAnsi="Times New Roman"/>
          <w:sz w:val="24"/>
          <w:szCs w:val="24"/>
        </w:rPr>
        <w:t>H</w:t>
      </w:r>
      <w:r w:rsidRPr="00E81A37">
        <w:rPr>
          <w:rFonts w:ascii="Times New Roman" w:hAnsi="Times New Roman"/>
          <w:sz w:val="24"/>
          <w:szCs w:val="24"/>
          <w:vertAlign w:val="subscript"/>
        </w:rPr>
        <w:t>2</w:t>
      </w:r>
      <w:r w:rsidRPr="00E81A37">
        <w:rPr>
          <w:rFonts w:ascii="Times New Roman" w:hAnsi="Times New Roman"/>
          <w:sz w:val="24"/>
          <w:szCs w:val="24"/>
        </w:rPr>
        <w:t>(</w:t>
      </w:r>
      <w:proofErr w:type="gramEnd"/>
      <w:r w:rsidRPr="00E81A37">
        <w:rPr>
          <w:rFonts w:ascii="Times New Roman" w:hAnsi="Times New Roman"/>
          <w:sz w:val="24"/>
          <w:szCs w:val="24"/>
        </w:rPr>
        <w:t>g)</w:t>
      </w:r>
      <w:r w:rsidRPr="00E81A37">
        <w:rPr>
          <w:rFonts w:ascii="Times New Roman" w:hAnsi="Times New Roman"/>
          <w:sz w:val="24"/>
          <w:szCs w:val="24"/>
        </w:rPr>
        <w:tab/>
      </w:r>
      <w:r w:rsidR="00F84C16">
        <w:rPr>
          <w:rFonts w:ascii="Times New Roman" w:hAnsi="Times New Roman"/>
          <w:sz w:val="24"/>
          <w:szCs w:val="24"/>
        </w:rPr>
        <w:tab/>
        <w:t>200.9</w:t>
      </w:r>
      <w:r w:rsidR="00F84C16">
        <w:rPr>
          <w:rFonts w:ascii="Times New Roman" w:hAnsi="Times New Roman"/>
          <w:sz w:val="24"/>
          <w:szCs w:val="24"/>
        </w:rPr>
        <w:tab/>
      </w:r>
      <w:r w:rsidRPr="00E81A37">
        <w:rPr>
          <w:rFonts w:ascii="Times New Roman" w:hAnsi="Times New Roman"/>
          <w:sz w:val="24"/>
          <w:szCs w:val="24"/>
        </w:rPr>
        <w:t>226.7</w:t>
      </w:r>
      <w:r w:rsidRPr="00E81A37">
        <w:rPr>
          <w:rFonts w:ascii="Times New Roman" w:hAnsi="Times New Roman"/>
          <w:sz w:val="24"/>
          <w:szCs w:val="24"/>
        </w:rPr>
        <w:tab/>
      </w:r>
      <w:r w:rsidRPr="00E81A37">
        <w:rPr>
          <w:rFonts w:ascii="Times New Roman" w:hAnsi="Times New Roman"/>
          <w:sz w:val="24"/>
          <w:szCs w:val="24"/>
        </w:rPr>
        <w:tab/>
        <w:t>C-C</w:t>
      </w:r>
      <w:r w:rsidRPr="00E81A37">
        <w:rPr>
          <w:rFonts w:ascii="Times New Roman" w:hAnsi="Times New Roman"/>
          <w:sz w:val="24"/>
          <w:szCs w:val="24"/>
        </w:rPr>
        <w:tab/>
      </w:r>
      <w:r w:rsidRPr="00E81A37">
        <w:rPr>
          <w:rFonts w:ascii="Times New Roman" w:hAnsi="Times New Roman"/>
          <w:sz w:val="24"/>
          <w:szCs w:val="24"/>
        </w:rPr>
        <w:tab/>
        <w:t>347</w:t>
      </w:r>
    </w:p>
    <w:p w:rsidR="002832A8" w:rsidRPr="00E81A37" w:rsidRDefault="002832A8" w:rsidP="00F84C16">
      <w:pPr>
        <w:pStyle w:val="Preformatted"/>
        <w:tabs>
          <w:tab w:val="clear" w:pos="1918"/>
          <w:tab w:val="clear" w:pos="9590"/>
          <w:tab w:val="left" w:pos="1440"/>
        </w:tabs>
        <w:rPr>
          <w:rFonts w:ascii="Times New Roman" w:hAnsi="Times New Roman"/>
          <w:sz w:val="24"/>
          <w:szCs w:val="24"/>
        </w:rPr>
      </w:pPr>
      <w:proofErr w:type="gramStart"/>
      <w:r w:rsidRPr="00E81A37">
        <w:rPr>
          <w:rFonts w:ascii="Times New Roman" w:hAnsi="Times New Roman"/>
          <w:sz w:val="24"/>
          <w:szCs w:val="24"/>
        </w:rPr>
        <w:t>H</w:t>
      </w:r>
      <w:r w:rsidRPr="00E81A37">
        <w:rPr>
          <w:rFonts w:ascii="Times New Roman" w:hAnsi="Times New Roman"/>
          <w:sz w:val="24"/>
          <w:szCs w:val="24"/>
          <w:vertAlign w:val="subscript"/>
        </w:rPr>
        <w:t>2</w:t>
      </w:r>
      <w:r w:rsidRPr="00E81A37">
        <w:rPr>
          <w:rFonts w:ascii="Times New Roman" w:hAnsi="Times New Roman"/>
          <w:sz w:val="24"/>
          <w:szCs w:val="24"/>
        </w:rPr>
        <w:t>(</w:t>
      </w:r>
      <w:proofErr w:type="gramEnd"/>
      <w:r w:rsidRPr="00E81A37">
        <w:rPr>
          <w:rFonts w:ascii="Times New Roman" w:hAnsi="Times New Roman"/>
          <w:sz w:val="24"/>
          <w:szCs w:val="24"/>
        </w:rPr>
        <w:t>g)</w:t>
      </w:r>
      <w:r w:rsidRPr="00E81A37">
        <w:rPr>
          <w:rFonts w:ascii="Times New Roman" w:hAnsi="Times New Roman"/>
          <w:sz w:val="24"/>
          <w:szCs w:val="24"/>
        </w:rPr>
        <w:tab/>
      </w:r>
      <w:r w:rsidR="00EA7766">
        <w:rPr>
          <w:rFonts w:ascii="Times New Roman" w:hAnsi="Times New Roman"/>
          <w:sz w:val="24"/>
          <w:szCs w:val="24"/>
        </w:rPr>
        <w:tab/>
      </w:r>
      <w:r w:rsidRPr="00E81A37">
        <w:rPr>
          <w:rFonts w:ascii="Times New Roman" w:hAnsi="Times New Roman"/>
          <w:sz w:val="24"/>
          <w:szCs w:val="24"/>
        </w:rPr>
        <w:t>130.7</w:t>
      </w:r>
      <w:r w:rsidRPr="00E81A37">
        <w:rPr>
          <w:rFonts w:ascii="Times New Roman" w:hAnsi="Times New Roman"/>
          <w:sz w:val="24"/>
          <w:szCs w:val="24"/>
        </w:rPr>
        <w:tab/>
        <w:t>0</w:t>
      </w:r>
      <w:r w:rsidRPr="00E81A37">
        <w:rPr>
          <w:rFonts w:ascii="Times New Roman" w:hAnsi="Times New Roman"/>
          <w:sz w:val="24"/>
          <w:szCs w:val="24"/>
        </w:rPr>
        <w:tab/>
      </w:r>
      <w:r w:rsidRPr="00E81A37">
        <w:rPr>
          <w:rFonts w:ascii="Times New Roman" w:hAnsi="Times New Roman"/>
          <w:sz w:val="24"/>
          <w:szCs w:val="24"/>
        </w:rPr>
        <w:tab/>
        <w:t>C=C</w:t>
      </w:r>
      <w:r w:rsidRPr="00E81A37">
        <w:rPr>
          <w:rFonts w:ascii="Times New Roman" w:hAnsi="Times New Roman"/>
          <w:sz w:val="24"/>
          <w:szCs w:val="24"/>
        </w:rPr>
        <w:tab/>
      </w:r>
      <w:r w:rsidRPr="00E81A37">
        <w:rPr>
          <w:rFonts w:ascii="Times New Roman" w:hAnsi="Times New Roman"/>
          <w:sz w:val="24"/>
          <w:szCs w:val="24"/>
        </w:rPr>
        <w:tab/>
        <w:t>611</w:t>
      </w:r>
    </w:p>
    <w:p w:rsidR="002832A8" w:rsidRPr="00E81A37" w:rsidRDefault="002832A8" w:rsidP="00F84C16">
      <w:pPr>
        <w:pStyle w:val="Preformatted"/>
        <w:tabs>
          <w:tab w:val="clear" w:pos="1918"/>
          <w:tab w:val="clear" w:pos="9590"/>
          <w:tab w:val="left" w:pos="1440"/>
        </w:tabs>
        <w:rPr>
          <w:rFonts w:ascii="Times New Roman" w:hAnsi="Times New Roman"/>
          <w:sz w:val="24"/>
          <w:szCs w:val="24"/>
        </w:rPr>
      </w:pPr>
      <w:proofErr w:type="gramStart"/>
      <w:r w:rsidRPr="00E81A37">
        <w:rPr>
          <w:rFonts w:ascii="Times New Roman" w:hAnsi="Times New Roman"/>
          <w:sz w:val="24"/>
          <w:szCs w:val="24"/>
        </w:rPr>
        <w:t>C</w:t>
      </w:r>
      <w:r w:rsidRPr="00E81A37">
        <w:rPr>
          <w:rFonts w:ascii="Times New Roman" w:hAnsi="Times New Roman"/>
          <w:sz w:val="24"/>
          <w:szCs w:val="24"/>
          <w:vertAlign w:val="subscript"/>
        </w:rPr>
        <w:t>2</w:t>
      </w:r>
      <w:r w:rsidRPr="00E81A37">
        <w:rPr>
          <w:rFonts w:ascii="Times New Roman" w:hAnsi="Times New Roman"/>
          <w:sz w:val="24"/>
          <w:szCs w:val="24"/>
        </w:rPr>
        <w:t>H</w:t>
      </w:r>
      <w:r w:rsidRPr="00E81A37">
        <w:rPr>
          <w:rFonts w:ascii="Times New Roman" w:hAnsi="Times New Roman"/>
          <w:sz w:val="24"/>
          <w:szCs w:val="24"/>
          <w:vertAlign w:val="subscript"/>
        </w:rPr>
        <w:t>6</w:t>
      </w:r>
      <w:r w:rsidRPr="00E81A37">
        <w:rPr>
          <w:rFonts w:ascii="Times New Roman" w:hAnsi="Times New Roman"/>
          <w:sz w:val="24"/>
          <w:szCs w:val="24"/>
        </w:rPr>
        <w:t>(</w:t>
      </w:r>
      <w:proofErr w:type="gramEnd"/>
      <w:r w:rsidRPr="00E81A37">
        <w:rPr>
          <w:rFonts w:ascii="Times New Roman" w:hAnsi="Times New Roman"/>
          <w:sz w:val="24"/>
          <w:szCs w:val="24"/>
        </w:rPr>
        <w:t>g)</w:t>
      </w:r>
      <w:r w:rsidRPr="00E81A37">
        <w:rPr>
          <w:rFonts w:ascii="Times New Roman" w:hAnsi="Times New Roman"/>
          <w:sz w:val="24"/>
          <w:szCs w:val="24"/>
        </w:rPr>
        <w:tab/>
      </w:r>
      <w:r w:rsidR="00EA7766">
        <w:rPr>
          <w:rFonts w:ascii="Times New Roman" w:hAnsi="Times New Roman"/>
          <w:sz w:val="24"/>
          <w:szCs w:val="24"/>
        </w:rPr>
        <w:tab/>
      </w:r>
      <w:r w:rsidRPr="00E81A37">
        <w:rPr>
          <w:rFonts w:ascii="Times New Roman" w:hAnsi="Times New Roman"/>
          <w:sz w:val="24"/>
          <w:szCs w:val="24"/>
        </w:rPr>
        <w:t>--------</w:t>
      </w:r>
      <w:r w:rsidRPr="00E81A37">
        <w:rPr>
          <w:rFonts w:ascii="Times New Roman" w:hAnsi="Times New Roman"/>
          <w:sz w:val="24"/>
          <w:szCs w:val="24"/>
        </w:rPr>
        <w:tab/>
        <w:t>-84.7</w:t>
      </w:r>
      <w:r w:rsidRPr="00E81A37">
        <w:rPr>
          <w:rFonts w:ascii="Times New Roman" w:hAnsi="Times New Roman"/>
          <w:sz w:val="24"/>
          <w:szCs w:val="24"/>
        </w:rPr>
        <w:tab/>
      </w:r>
      <w:r w:rsidRPr="00E81A37">
        <w:rPr>
          <w:rFonts w:ascii="Times New Roman" w:hAnsi="Times New Roman"/>
          <w:sz w:val="24"/>
          <w:szCs w:val="24"/>
        </w:rPr>
        <w:tab/>
        <w:t>C-H</w:t>
      </w:r>
      <w:r w:rsidRPr="00E81A37">
        <w:rPr>
          <w:rFonts w:ascii="Times New Roman" w:hAnsi="Times New Roman"/>
          <w:sz w:val="24"/>
          <w:szCs w:val="24"/>
        </w:rPr>
        <w:tab/>
      </w:r>
      <w:r w:rsidRPr="00E81A37">
        <w:rPr>
          <w:rFonts w:ascii="Times New Roman" w:hAnsi="Times New Roman"/>
          <w:sz w:val="24"/>
          <w:szCs w:val="24"/>
        </w:rPr>
        <w:tab/>
        <w:t>414</w:t>
      </w:r>
    </w:p>
    <w:p w:rsidR="002832A8" w:rsidRPr="00E81A37" w:rsidRDefault="002832A8" w:rsidP="002832A8">
      <w:pPr>
        <w:pStyle w:val="Preformatted"/>
        <w:tabs>
          <w:tab w:val="clear" w:pos="9590"/>
        </w:tabs>
        <w:rPr>
          <w:rFonts w:ascii="Times New Roman" w:hAnsi="Times New Roman"/>
          <w:sz w:val="24"/>
          <w:szCs w:val="24"/>
        </w:rPr>
      </w:pPr>
      <w:r w:rsidRPr="00E81A37">
        <w:rPr>
          <w:rFonts w:ascii="Times New Roman" w:hAnsi="Times New Roman"/>
          <w:sz w:val="24"/>
          <w:szCs w:val="24"/>
        </w:rPr>
        <w:tab/>
      </w:r>
      <w:r w:rsidRPr="00E81A37">
        <w:rPr>
          <w:rFonts w:ascii="Times New Roman" w:hAnsi="Times New Roman"/>
          <w:sz w:val="24"/>
          <w:szCs w:val="24"/>
        </w:rPr>
        <w:tab/>
      </w:r>
      <w:r w:rsidRPr="00E81A37">
        <w:rPr>
          <w:rFonts w:ascii="Times New Roman" w:hAnsi="Times New Roman"/>
          <w:sz w:val="24"/>
          <w:szCs w:val="24"/>
        </w:rPr>
        <w:tab/>
      </w:r>
      <w:r w:rsidRPr="00E81A37">
        <w:rPr>
          <w:rFonts w:ascii="Times New Roman" w:hAnsi="Times New Roman"/>
          <w:sz w:val="24"/>
          <w:szCs w:val="24"/>
        </w:rPr>
        <w:tab/>
      </w:r>
      <w:r w:rsidR="00EA7766">
        <w:rPr>
          <w:rFonts w:ascii="Times New Roman" w:hAnsi="Times New Roman"/>
          <w:sz w:val="24"/>
          <w:szCs w:val="24"/>
        </w:rPr>
        <w:tab/>
      </w:r>
      <w:r w:rsidRPr="00E81A37">
        <w:rPr>
          <w:rFonts w:ascii="Times New Roman" w:hAnsi="Times New Roman"/>
          <w:sz w:val="24"/>
          <w:szCs w:val="24"/>
        </w:rPr>
        <w:t>H-H</w:t>
      </w:r>
      <w:r w:rsidRPr="00E81A37">
        <w:rPr>
          <w:rFonts w:ascii="Times New Roman" w:hAnsi="Times New Roman"/>
          <w:sz w:val="24"/>
          <w:szCs w:val="24"/>
        </w:rPr>
        <w:tab/>
      </w:r>
      <w:r w:rsidRPr="00E81A37">
        <w:rPr>
          <w:rFonts w:ascii="Times New Roman" w:hAnsi="Times New Roman"/>
          <w:sz w:val="24"/>
          <w:szCs w:val="24"/>
        </w:rPr>
        <w:tab/>
        <w:t>436</w:t>
      </w:r>
    </w:p>
    <w:p w:rsidR="002832A8" w:rsidRPr="00E81A37" w:rsidRDefault="002832A8" w:rsidP="002832A8">
      <w:pPr>
        <w:pStyle w:val="Preformatted"/>
        <w:tabs>
          <w:tab w:val="clear" w:pos="9590"/>
        </w:tabs>
        <w:rPr>
          <w:rFonts w:ascii="Times New Roman" w:hAnsi="Times New Roman"/>
          <w:sz w:val="24"/>
          <w:szCs w:val="24"/>
        </w:rPr>
      </w:pPr>
    </w:p>
    <w:p w:rsidR="002832A8" w:rsidRPr="00E81A37" w:rsidRDefault="002832A8" w:rsidP="00EA7766">
      <w:pPr>
        <w:ind w:left="720" w:hanging="720"/>
      </w:pPr>
      <w:r w:rsidRPr="00E81A37">
        <w:t>a</w:t>
      </w:r>
      <w:r w:rsidR="00EA7766">
        <w:t>.</w:t>
      </w:r>
      <w:r w:rsidR="00EA7766">
        <w:tab/>
      </w:r>
      <w:r w:rsidRPr="00E81A37">
        <w:t xml:space="preserve">If the value of the standard entropy change, </w:t>
      </w:r>
      <w:r w:rsidR="009F7DE6">
        <w:t>Δ</w:t>
      </w:r>
      <w:r w:rsidRPr="00E81A37">
        <w:rPr>
          <w:i/>
        </w:rPr>
        <w:t>S</w:t>
      </w:r>
      <w:r w:rsidRPr="00E81A37">
        <w:t xml:space="preserve">°, for the reaction is -232.7 joules per mole Kelvin, calculate the standard molar entropy, </w:t>
      </w:r>
      <w:r w:rsidRPr="00E81A37">
        <w:rPr>
          <w:i/>
        </w:rPr>
        <w:t>S</w:t>
      </w:r>
      <w:r w:rsidRPr="00E81A37">
        <w:t>°, of C</w:t>
      </w:r>
      <w:r w:rsidRPr="00E81A37">
        <w:rPr>
          <w:vertAlign w:val="subscript"/>
        </w:rPr>
        <w:t>2</w:t>
      </w:r>
      <w:r w:rsidRPr="00E81A37">
        <w:t>H</w:t>
      </w:r>
      <w:r w:rsidRPr="00E81A37">
        <w:rPr>
          <w:vertAlign w:val="subscript"/>
        </w:rPr>
        <w:t>6</w:t>
      </w:r>
      <w:r w:rsidRPr="00E81A37">
        <w:t xml:space="preserve"> gas.</w:t>
      </w:r>
    </w:p>
    <w:p w:rsidR="002832A8" w:rsidRPr="00E81A37" w:rsidRDefault="00EA7766" w:rsidP="002832A8">
      <w:r>
        <w:tab/>
      </w:r>
    </w:p>
    <w:p w:rsidR="002832A8" w:rsidRPr="00E81A37" w:rsidRDefault="002832A8" w:rsidP="00EA7766">
      <w:pPr>
        <w:ind w:left="720" w:hanging="720"/>
      </w:pPr>
      <w:r w:rsidRPr="00E81A37">
        <w:lastRenderedPageBreak/>
        <w:t>b</w:t>
      </w:r>
      <w:r w:rsidR="00EA7766">
        <w:t>.</w:t>
      </w:r>
      <w:r w:rsidR="00EA7766">
        <w:tab/>
      </w:r>
      <w:r w:rsidRPr="00E81A37">
        <w:t xml:space="preserve">Calculate the value of the standard free-energy change, </w:t>
      </w:r>
      <w:r w:rsidR="009F7DE6">
        <w:t>Δ</w:t>
      </w:r>
      <w:r w:rsidRPr="00E81A37">
        <w:rPr>
          <w:i/>
        </w:rPr>
        <w:t>G</w:t>
      </w:r>
      <w:r w:rsidRPr="00E81A37">
        <w:t xml:space="preserve">°, for the reaction. What </w:t>
      </w:r>
      <w:proofErr w:type="gramStart"/>
      <w:r w:rsidRPr="00E81A37">
        <w:t>does</w:t>
      </w:r>
      <w:proofErr w:type="gramEnd"/>
      <w:r w:rsidRPr="00E81A37">
        <w:t xml:space="preserve"> the sign of </w:t>
      </w:r>
      <w:r w:rsidR="00C76950">
        <w:t>Δ</w:t>
      </w:r>
      <w:r w:rsidRPr="00E81A37">
        <w:rPr>
          <w:i/>
        </w:rPr>
        <w:t>G</w:t>
      </w:r>
      <w:r w:rsidRPr="00E81A37">
        <w:t>° indicate about the reaction above?</w:t>
      </w:r>
    </w:p>
    <w:p w:rsidR="002832A8" w:rsidRPr="00E81A37" w:rsidRDefault="002832A8" w:rsidP="002832A8"/>
    <w:p w:rsidR="002832A8" w:rsidRPr="00E81A37" w:rsidRDefault="002832A8" w:rsidP="002832A8">
      <w:r w:rsidRPr="00E81A37">
        <w:t>c</w:t>
      </w:r>
      <w:r w:rsidR="00EA7766">
        <w:t>.</w:t>
      </w:r>
      <w:r w:rsidR="00EA7766">
        <w:tab/>
      </w:r>
      <w:r w:rsidRPr="00E81A37">
        <w:t xml:space="preserve">Calculate the value of the equilibrium constant, </w:t>
      </w:r>
      <w:r w:rsidRPr="00E81A37">
        <w:rPr>
          <w:i/>
        </w:rPr>
        <w:t>K</w:t>
      </w:r>
      <w:r w:rsidRPr="00E81A37">
        <w:t>, for the reaction at 298 K.</w:t>
      </w:r>
    </w:p>
    <w:p w:rsidR="002832A8" w:rsidRPr="00E81A37" w:rsidRDefault="002832A8" w:rsidP="002832A8"/>
    <w:p w:rsidR="002832A8" w:rsidRPr="00E81A37" w:rsidRDefault="002832A8" w:rsidP="002832A8">
      <w:r w:rsidRPr="00E81A37">
        <w:t>d</w:t>
      </w:r>
      <w:r w:rsidR="00EA7766">
        <w:t>.</w:t>
      </w:r>
      <w:r w:rsidR="00EA7766">
        <w:tab/>
      </w:r>
      <w:r w:rsidRPr="00E81A37">
        <w:t xml:space="preserve">Calculate the value of the C </w:t>
      </w:r>
      <w:r w:rsidR="00376782">
        <w:t xml:space="preserve">≡ </w:t>
      </w:r>
      <w:r w:rsidRPr="00E81A37">
        <w:t>C bond energy in C</w:t>
      </w:r>
      <w:r w:rsidRPr="00E81A37">
        <w:rPr>
          <w:vertAlign w:val="subscript"/>
        </w:rPr>
        <w:t>2</w:t>
      </w:r>
      <w:r w:rsidRPr="00E81A37">
        <w:t>H</w:t>
      </w:r>
      <w:r w:rsidRPr="00E81A37">
        <w:rPr>
          <w:vertAlign w:val="subscript"/>
        </w:rPr>
        <w:t>2</w:t>
      </w:r>
      <w:r w:rsidRPr="00E81A37">
        <w:t xml:space="preserve"> in kilojoules per mole.</w:t>
      </w:r>
    </w:p>
    <w:p w:rsidR="002832A8" w:rsidRPr="00E81A37" w:rsidRDefault="002832A8" w:rsidP="002832A8">
      <w:pPr>
        <w:rPr>
          <w:b/>
        </w:rPr>
      </w:pPr>
    </w:p>
    <w:p w:rsidR="002832A8" w:rsidRPr="00E81A37" w:rsidRDefault="002832A8" w:rsidP="002832A8">
      <w:pPr>
        <w:rPr>
          <w:b/>
        </w:rPr>
      </w:pPr>
      <w:r w:rsidRPr="00E81A37">
        <w:rPr>
          <w:b/>
        </w:rPr>
        <w:t>1997 #7</w:t>
      </w:r>
    </w:p>
    <w:p w:rsidR="002832A8" w:rsidRPr="00E81A37" w:rsidRDefault="002832A8" w:rsidP="002832A8"/>
    <w:p w:rsidR="002832A8" w:rsidRPr="00E81A37" w:rsidRDefault="002832A8" w:rsidP="002832A8">
      <w:r w:rsidRPr="00E81A37">
        <w:t>For the gaseous equilibrium represented below, it is observed that greater amounts of PCl</w:t>
      </w:r>
      <w:r w:rsidRPr="00E81A37">
        <w:rPr>
          <w:vertAlign w:val="subscript"/>
        </w:rPr>
        <w:t>3</w:t>
      </w:r>
      <w:r w:rsidRPr="00E81A37">
        <w:t xml:space="preserve"> and Cl</w:t>
      </w:r>
      <w:r w:rsidRPr="00E81A37">
        <w:rPr>
          <w:vertAlign w:val="subscript"/>
        </w:rPr>
        <w:t>2</w:t>
      </w:r>
      <w:r w:rsidRPr="00E81A37">
        <w:t xml:space="preserve"> are produced as the temperature is increased. </w:t>
      </w:r>
    </w:p>
    <w:p w:rsidR="002832A8" w:rsidRPr="00E81A37" w:rsidRDefault="002832A8" w:rsidP="002832A8">
      <w:pPr>
        <w:jc w:val="center"/>
      </w:pPr>
    </w:p>
    <w:p w:rsidR="002832A8" w:rsidRPr="00E81A37" w:rsidRDefault="002832A8" w:rsidP="002832A8">
      <w:pPr>
        <w:jc w:val="center"/>
      </w:pPr>
      <w:proofErr w:type="gramStart"/>
      <w:r w:rsidRPr="00E81A37">
        <w:t>PCl</w:t>
      </w:r>
      <w:r w:rsidRPr="00E81A37">
        <w:rPr>
          <w:vertAlign w:val="subscript"/>
        </w:rPr>
        <w:t>5</w:t>
      </w:r>
      <w:r w:rsidRPr="00E81A37">
        <w:t>(</w:t>
      </w:r>
      <w:proofErr w:type="gramEnd"/>
      <w:r w:rsidRPr="00E81A37">
        <w:t xml:space="preserve">g) </w:t>
      </w:r>
      <w:r w:rsidR="00C76950">
        <w:sym w:font="Chemfont New" w:char="F096"/>
      </w:r>
      <w:r w:rsidRPr="00E81A37">
        <w:t xml:space="preserve"> PCl</w:t>
      </w:r>
      <w:r w:rsidRPr="00E81A37">
        <w:rPr>
          <w:vertAlign w:val="subscript"/>
        </w:rPr>
        <w:t>3</w:t>
      </w:r>
      <w:r w:rsidRPr="00E81A37">
        <w:t>(g) + Cl</w:t>
      </w:r>
      <w:r w:rsidRPr="00E81A37">
        <w:rPr>
          <w:vertAlign w:val="subscript"/>
        </w:rPr>
        <w:t>2</w:t>
      </w:r>
      <w:r w:rsidRPr="00E81A37">
        <w:t xml:space="preserve">(g) </w:t>
      </w:r>
    </w:p>
    <w:p w:rsidR="002832A8" w:rsidRPr="00E81A37" w:rsidRDefault="002832A8" w:rsidP="002832A8"/>
    <w:p w:rsidR="002832A8" w:rsidRPr="00E81A37" w:rsidRDefault="002832A8" w:rsidP="002832A8">
      <w:r w:rsidRPr="00E81A37">
        <w:t>a</w:t>
      </w:r>
      <w:r w:rsidR="00C76950">
        <w:t>.</w:t>
      </w:r>
      <w:r w:rsidR="00C76950">
        <w:tab/>
      </w:r>
      <w:r w:rsidRPr="00E81A37">
        <w:t xml:space="preserve"> What is the sign of </w:t>
      </w:r>
      <w:r w:rsidR="009F7DE6">
        <w:t>Δ</w:t>
      </w:r>
      <w:r w:rsidRPr="00E81A37">
        <w:rPr>
          <w:i/>
        </w:rPr>
        <w:t>S</w:t>
      </w:r>
      <w:r w:rsidRPr="00E81A37">
        <w:t xml:space="preserve">° for the reaction? Explain. </w:t>
      </w:r>
    </w:p>
    <w:p w:rsidR="002832A8" w:rsidRPr="00E81A37" w:rsidRDefault="002832A8" w:rsidP="002832A8"/>
    <w:p w:rsidR="002832A8" w:rsidRPr="00E81A37" w:rsidRDefault="002832A8" w:rsidP="00C76950">
      <w:pPr>
        <w:ind w:left="720" w:hanging="720"/>
      </w:pPr>
      <w:r w:rsidRPr="00E81A37">
        <w:t>b</w:t>
      </w:r>
      <w:r w:rsidR="00C76950">
        <w:t>.</w:t>
      </w:r>
      <w:r w:rsidR="00C76950">
        <w:tab/>
      </w:r>
      <w:r w:rsidRPr="00E81A37">
        <w:t xml:space="preserve">What change, if any, will occur in </w:t>
      </w:r>
      <w:r w:rsidR="009F7DE6">
        <w:t>Δ</w:t>
      </w:r>
      <w:r w:rsidRPr="00E81A37">
        <w:rPr>
          <w:i/>
        </w:rPr>
        <w:t>G</w:t>
      </w:r>
      <w:r w:rsidRPr="00E81A37">
        <w:t xml:space="preserve">° for the reaction as the temperature is </w:t>
      </w:r>
      <w:proofErr w:type="gramStart"/>
      <w:r w:rsidRPr="00E81A37">
        <w:t>increased.</w:t>
      </w:r>
      <w:proofErr w:type="gramEnd"/>
      <w:r w:rsidRPr="00E81A37">
        <w:t xml:space="preserve"> Explain your reasoning in terms of thermodynamic principles. </w:t>
      </w:r>
    </w:p>
    <w:p w:rsidR="002832A8" w:rsidRPr="00E81A37" w:rsidRDefault="002832A8" w:rsidP="002832A8"/>
    <w:p w:rsidR="002832A8" w:rsidRPr="00E81A37" w:rsidRDefault="002832A8" w:rsidP="00C76950">
      <w:pPr>
        <w:ind w:left="720" w:hanging="720"/>
      </w:pPr>
      <w:r w:rsidRPr="00E81A37">
        <w:t>c</w:t>
      </w:r>
      <w:r w:rsidR="00C76950">
        <w:t>.</w:t>
      </w:r>
      <w:r w:rsidR="00C76950">
        <w:tab/>
      </w:r>
      <w:r w:rsidRPr="00E81A37">
        <w:t xml:space="preserve">If </w:t>
      </w:r>
      <w:proofErr w:type="gramStart"/>
      <w:r w:rsidRPr="00E81A37">
        <w:t>He</w:t>
      </w:r>
      <w:proofErr w:type="gramEnd"/>
      <w:r w:rsidRPr="00E81A37">
        <w:t xml:space="preserve"> gas is added to the original reaction mixture at constant volume and temperature, what will happen to the partial pressure of Cl</w:t>
      </w:r>
      <w:r w:rsidRPr="00E81A37">
        <w:rPr>
          <w:vertAlign w:val="subscript"/>
        </w:rPr>
        <w:t>2</w:t>
      </w:r>
      <w:r w:rsidRPr="00E81A37">
        <w:t xml:space="preserve">? Explain. </w:t>
      </w:r>
    </w:p>
    <w:p w:rsidR="002832A8" w:rsidRPr="00E81A37" w:rsidRDefault="002832A8" w:rsidP="002832A8"/>
    <w:p w:rsidR="002832A8" w:rsidRPr="00E81A37" w:rsidRDefault="002832A8" w:rsidP="00C76950">
      <w:pPr>
        <w:ind w:left="720" w:hanging="720"/>
        <w:rPr>
          <w:b/>
        </w:rPr>
      </w:pPr>
      <w:r w:rsidRPr="00E81A37">
        <w:t>d</w:t>
      </w:r>
      <w:r w:rsidR="00C76950">
        <w:t>.</w:t>
      </w:r>
      <w:r w:rsidR="00C76950">
        <w:tab/>
      </w:r>
      <w:r w:rsidRPr="00E81A37">
        <w:t>If the volume of the original reaction is decreased at constant temperature to half the original volume, what will happen to the number of moles of Cl</w:t>
      </w:r>
      <w:r w:rsidRPr="00E81A37">
        <w:rPr>
          <w:vertAlign w:val="subscript"/>
        </w:rPr>
        <w:t>2</w:t>
      </w:r>
      <w:r w:rsidRPr="00E81A37">
        <w:t xml:space="preserve"> in the reaction vessel? Explain.</w:t>
      </w:r>
    </w:p>
    <w:p w:rsidR="002832A8" w:rsidRPr="00E81A37" w:rsidRDefault="002832A8" w:rsidP="002832A8">
      <w:pPr>
        <w:rPr>
          <w:b/>
        </w:rPr>
      </w:pPr>
    </w:p>
    <w:p w:rsidR="002832A8" w:rsidRPr="00E81A37" w:rsidRDefault="002832A8" w:rsidP="002832A8">
      <w:pPr>
        <w:rPr>
          <w:b/>
        </w:rPr>
      </w:pPr>
      <w:r w:rsidRPr="00E81A37">
        <w:rPr>
          <w:b/>
        </w:rPr>
        <w:t>1999 # 6</w:t>
      </w:r>
    </w:p>
    <w:p w:rsidR="002832A8" w:rsidRPr="00E81A37" w:rsidRDefault="002832A8" w:rsidP="002832A8"/>
    <w:p w:rsidR="002832A8" w:rsidRPr="00E81A37" w:rsidRDefault="002832A8" w:rsidP="002832A8">
      <w:r w:rsidRPr="00E81A37">
        <w:t>Answer the following questions in terms of thermodynamic principles and concepts of kinetic molecular theory.</w:t>
      </w:r>
    </w:p>
    <w:p w:rsidR="00C76950" w:rsidRDefault="00C76950" w:rsidP="00C76950">
      <w:pPr>
        <w:outlineLvl w:val="0"/>
      </w:pPr>
    </w:p>
    <w:p w:rsidR="002832A8" w:rsidRPr="00E81A37" w:rsidRDefault="00C76950" w:rsidP="00C76950">
      <w:pPr>
        <w:outlineLvl w:val="0"/>
      </w:pPr>
      <w:r>
        <w:t>a.</w:t>
      </w:r>
      <w:r>
        <w:tab/>
      </w:r>
      <w:r w:rsidR="002832A8" w:rsidRPr="00E81A37">
        <w:t>Consider the reaction represented below, which is spontaneous at 298 K.</w:t>
      </w:r>
      <w:r w:rsidR="002832A8" w:rsidRPr="00E81A37">
        <w:br/>
      </w:r>
    </w:p>
    <w:p w:rsidR="002832A8" w:rsidRPr="00E81A37" w:rsidRDefault="002832A8" w:rsidP="002832A8">
      <w:pPr>
        <w:ind w:left="720"/>
        <w:outlineLvl w:val="0"/>
      </w:pPr>
      <w:proofErr w:type="gramStart"/>
      <w:r w:rsidRPr="00E81A37">
        <w:t>CO</w:t>
      </w:r>
      <w:r w:rsidRPr="00E81A37">
        <w:rPr>
          <w:vertAlign w:val="subscript"/>
        </w:rPr>
        <w:t>2</w:t>
      </w:r>
      <w:r w:rsidRPr="00E81A37">
        <w:t>(</w:t>
      </w:r>
      <w:proofErr w:type="gramEnd"/>
      <w:r w:rsidRPr="00E81A37">
        <w:rPr>
          <w:i/>
        </w:rPr>
        <w:t>g</w:t>
      </w:r>
      <w:r w:rsidRPr="00E81A37">
        <w:t>) + 2 NH</w:t>
      </w:r>
      <w:r w:rsidRPr="00E81A37">
        <w:rPr>
          <w:vertAlign w:val="subscript"/>
        </w:rPr>
        <w:t>3</w:t>
      </w:r>
      <w:r w:rsidRPr="00E81A37">
        <w:t>(</w:t>
      </w:r>
      <w:r w:rsidRPr="00E81A37">
        <w:rPr>
          <w:i/>
        </w:rPr>
        <w:t>g</w:t>
      </w:r>
      <w:r w:rsidRPr="00E81A37">
        <w:t xml:space="preserve">) </w:t>
      </w:r>
      <w:r w:rsidR="009F7DE6">
        <w:t>→</w:t>
      </w:r>
      <w:r w:rsidRPr="00E81A37">
        <w:t xml:space="preserve"> CO(NH</w:t>
      </w:r>
      <w:r w:rsidRPr="00E81A37">
        <w:rPr>
          <w:vertAlign w:val="subscript"/>
        </w:rPr>
        <w:t>2</w:t>
      </w:r>
      <w:r w:rsidRPr="00E81A37">
        <w:t>)</w:t>
      </w:r>
      <w:r w:rsidRPr="00E81A37">
        <w:rPr>
          <w:vertAlign w:val="subscript"/>
        </w:rPr>
        <w:t>2</w:t>
      </w:r>
      <w:r w:rsidRPr="00E81A37">
        <w:t>(</w:t>
      </w:r>
      <w:r w:rsidRPr="00E81A37">
        <w:rPr>
          <w:i/>
        </w:rPr>
        <w:t>s</w:t>
      </w:r>
      <w:r w:rsidRPr="00E81A37">
        <w:t>) + H</w:t>
      </w:r>
      <w:r w:rsidRPr="00E81A37">
        <w:rPr>
          <w:vertAlign w:val="subscript"/>
        </w:rPr>
        <w:t>2</w:t>
      </w:r>
      <w:r w:rsidRPr="00E81A37">
        <w:t>O(</w:t>
      </w:r>
      <w:r w:rsidRPr="00E81A37">
        <w:rPr>
          <w:i/>
        </w:rPr>
        <w:t>l</w:t>
      </w:r>
      <w:r w:rsidRPr="00E81A37">
        <w:t>); Δ</w:t>
      </w:r>
      <w:r w:rsidRPr="00E81A37">
        <w:rPr>
          <w:rStyle w:val="Emphasis"/>
        </w:rPr>
        <w:t>H°</w:t>
      </w:r>
      <w:r w:rsidRPr="00E81A37">
        <w:rPr>
          <w:vertAlign w:val="subscript"/>
        </w:rPr>
        <w:t>298</w:t>
      </w:r>
      <w:r w:rsidRPr="00E81A37">
        <w:t xml:space="preserve"> = -134 kJ </w:t>
      </w:r>
    </w:p>
    <w:p w:rsidR="00C76950" w:rsidRDefault="00C76950" w:rsidP="00C76950">
      <w:pPr>
        <w:outlineLvl w:val="1"/>
      </w:pPr>
    </w:p>
    <w:p w:rsidR="002832A8" w:rsidRPr="00E81A37" w:rsidRDefault="00C76950" w:rsidP="00C76950">
      <w:pPr>
        <w:ind w:left="1080" w:hanging="360"/>
        <w:outlineLvl w:val="1"/>
      </w:pPr>
      <w:proofErr w:type="spellStart"/>
      <w:r>
        <w:t>i</w:t>
      </w:r>
      <w:proofErr w:type="spellEnd"/>
      <w:r>
        <w:t>.</w:t>
      </w:r>
      <w:r>
        <w:tab/>
      </w:r>
      <w:r w:rsidR="002832A8" w:rsidRPr="00E81A37">
        <w:t>For the reaction, indicate whether the standard entropy change,</w:t>
      </w:r>
      <w:r w:rsidR="002832A8" w:rsidRPr="00E81A37">
        <w:rPr>
          <w:i/>
        </w:rPr>
        <w:t xml:space="preserve"> </w:t>
      </w:r>
      <w:r w:rsidR="002832A8" w:rsidRPr="00E81A37">
        <w:t>Δ</w:t>
      </w:r>
      <w:r w:rsidR="002832A8" w:rsidRPr="00E81A37">
        <w:rPr>
          <w:rStyle w:val="Emphasis"/>
        </w:rPr>
        <w:t>S°</w:t>
      </w:r>
      <w:r w:rsidR="002832A8" w:rsidRPr="00E81A37">
        <w:rPr>
          <w:vertAlign w:val="subscript"/>
        </w:rPr>
        <w:t>298</w:t>
      </w:r>
      <w:r w:rsidR="002832A8" w:rsidRPr="00E81A37">
        <w:t xml:space="preserve">, is positive, or negative, or zero. Justify your answer. </w:t>
      </w:r>
      <w:r w:rsidR="002832A8" w:rsidRPr="00E81A37">
        <w:br/>
      </w:r>
    </w:p>
    <w:p w:rsidR="002832A8" w:rsidRPr="00E81A37" w:rsidRDefault="00C76950" w:rsidP="00C76950">
      <w:pPr>
        <w:ind w:left="1080" w:hanging="360"/>
        <w:outlineLvl w:val="1"/>
      </w:pPr>
      <w:r>
        <w:t>ii.</w:t>
      </w:r>
      <w:r>
        <w:tab/>
      </w:r>
      <w:r w:rsidR="002832A8" w:rsidRPr="00E81A37">
        <w:t>Which factor, the change in enthalpy,</w:t>
      </w:r>
      <w:r w:rsidR="002832A8" w:rsidRPr="00E81A37">
        <w:rPr>
          <w:i/>
        </w:rPr>
        <w:t xml:space="preserve"> </w:t>
      </w:r>
      <w:r w:rsidR="002832A8" w:rsidRPr="00E81A37">
        <w:t>Δ</w:t>
      </w:r>
      <w:r w:rsidR="002832A8" w:rsidRPr="00E81A37">
        <w:rPr>
          <w:rStyle w:val="Emphasis"/>
        </w:rPr>
        <w:t>H°</w:t>
      </w:r>
      <w:r w:rsidR="002832A8" w:rsidRPr="00E81A37">
        <w:rPr>
          <w:vertAlign w:val="subscript"/>
        </w:rPr>
        <w:t>298</w:t>
      </w:r>
      <w:r w:rsidR="002832A8" w:rsidRPr="00E81A37">
        <w:t>, or the change in entropy, Δ</w:t>
      </w:r>
      <w:r w:rsidR="002832A8" w:rsidRPr="00E81A37">
        <w:rPr>
          <w:rStyle w:val="Emphasis"/>
        </w:rPr>
        <w:t>S°</w:t>
      </w:r>
      <w:r w:rsidR="002832A8" w:rsidRPr="00E81A37">
        <w:rPr>
          <w:vertAlign w:val="subscript"/>
        </w:rPr>
        <w:t>298</w:t>
      </w:r>
      <w:r w:rsidR="002832A8" w:rsidRPr="00E81A37">
        <w:t xml:space="preserve">, provides the principal driving force for the reaction at 298 K? Explain. </w:t>
      </w:r>
      <w:r w:rsidR="002832A8" w:rsidRPr="00E81A37">
        <w:br/>
      </w:r>
    </w:p>
    <w:p w:rsidR="002832A8" w:rsidRPr="00E81A37" w:rsidRDefault="00C76950" w:rsidP="00C76950">
      <w:pPr>
        <w:ind w:left="1080" w:hanging="360"/>
        <w:outlineLvl w:val="1"/>
      </w:pPr>
      <w:r>
        <w:t>iii.</w:t>
      </w:r>
      <w:r>
        <w:tab/>
      </w:r>
      <w:r w:rsidR="002832A8" w:rsidRPr="00E81A37">
        <w:t>For the reaction, how is the value of the standard free energy change, Δ</w:t>
      </w:r>
      <w:r w:rsidR="002832A8" w:rsidRPr="00E81A37">
        <w:rPr>
          <w:rStyle w:val="Emphasis"/>
        </w:rPr>
        <w:t>G°</w:t>
      </w:r>
      <w:r w:rsidR="002832A8" w:rsidRPr="00E81A37">
        <w:t xml:space="preserve">, affected by an increase in temperature? Explain. </w:t>
      </w:r>
      <w:r w:rsidR="002832A8" w:rsidRPr="00E81A37">
        <w:br/>
      </w:r>
    </w:p>
    <w:p w:rsidR="002832A8" w:rsidRPr="00E81A37" w:rsidRDefault="00C76950" w:rsidP="0030085C">
      <w:pPr>
        <w:ind w:left="720" w:hanging="720"/>
        <w:outlineLvl w:val="0"/>
      </w:pPr>
      <w:r>
        <w:lastRenderedPageBreak/>
        <w:t>b.</w:t>
      </w:r>
      <w:r>
        <w:tab/>
      </w:r>
      <w:r w:rsidR="002832A8" w:rsidRPr="00E81A37">
        <w:t>Some reactions that are predicted by their sign of Δ</w:t>
      </w:r>
      <w:r w:rsidR="002832A8" w:rsidRPr="00E81A37">
        <w:rPr>
          <w:rStyle w:val="Emphasis"/>
        </w:rPr>
        <w:t>G°</w:t>
      </w:r>
      <w:r w:rsidR="002832A8" w:rsidRPr="00E81A37">
        <w:t xml:space="preserve"> to be spontaneous at room temperature do not proceed at a measurable rate at room temperature. </w:t>
      </w:r>
      <w:r w:rsidR="002832A8" w:rsidRPr="00E81A37">
        <w:br/>
      </w:r>
    </w:p>
    <w:p w:rsidR="002832A8" w:rsidRPr="00E81A37" w:rsidRDefault="00C76950" w:rsidP="0030085C">
      <w:pPr>
        <w:ind w:firstLine="720"/>
        <w:outlineLvl w:val="1"/>
      </w:pPr>
      <w:proofErr w:type="spellStart"/>
      <w:r>
        <w:t>i</w:t>
      </w:r>
      <w:proofErr w:type="spellEnd"/>
      <w:r>
        <w:t>.</w:t>
      </w:r>
      <w:r>
        <w:tab/>
      </w:r>
      <w:r w:rsidR="002832A8" w:rsidRPr="00E81A37">
        <w:t xml:space="preserve">Account for this apparent contradiction. </w:t>
      </w:r>
      <w:r w:rsidR="002832A8" w:rsidRPr="00E81A37">
        <w:br/>
      </w:r>
    </w:p>
    <w:p w:rsidR="002832A8" w:rsidRPr="00E81A37" w:rsidRDefault="00C76950" w:rsidP="0030085C">
      <w:pPr>
        <w:ind w:left="1440" w:hanging="720"/>
        <w:outlineLvl w:val="1"/>
      </w:pPr>
      <w:r>
        <w:t>ii.</w:t>
      </w:r>
      <w:r>
        <w:tab/>
      </w:r>
      <w:r w:rsidR="002832A8" w:rsidRPr="00E81A37">
        <w:t>A suitable catalyst increases the rate of such a reaction. What effect does the catalyst have on Δ</w:t>
      </w:r>
      <w:r w:rsidR="002832A8" w:rsidRPr="00E81A37">
        <w:rPr>
          <w:rStyle w:val="Emphasis"/>
        </w:rPr>
        <w:t>G°</w:t>
      </w:r>
      <w:r w:rsidR="002832A8" w:rsidRPr="00E81A37">
        <w:t xml:space="preserve"> for the reaction? Explain. </w:t>
      </w:r>
    </w:p>
    <w:p w:rsidR="002832A8" w:rsidRPr="00E81A37" w:rsidRDefault="002832A8" w:rsidP="002832A8">
      <w:pPr>
        <w:outlineLvl w:val="1"/>
      </w:pPr>
    </w:p>
    <w:p w:rsidR="002832A8" w:rsidRPr="00E81A37" w:rsidRDefault="002832A8" w:rsidP="0030085C">
      <w:pPr>
        <w:rPr>
          <w:b/>
        </w:rPr>
      </w:pPr>
      <w:r w:rsidRPr="00E81A37">
        <w:rPr>
          <w:b/>
        </w:rPr>
        <w:t>2002 # 8</w:t>
      </w:r>
    </w:p>
    <w:p w:rsidR="002832A8" w:rsidRPr="00E81A37" w:rsidRDefault="002832A8" w:rsidP="002832A8">
      <w:pPr>
        <w:ind w:left="360"/>
      </w:pPr>
    </w:p>
    <w:p w:rsidR="002832A8" w:rsidRPr="00E81A37" w:rsidRDefault="002832A8" w:rsidP="0030085C">
      <w:r w:rsidRPr="00E81A37">
        <w:t>Carbon (graphite), carbon dioxide, and carbon monoxide form an equilibrium mixture, as represented by the equation</w:t>
      </w:r>
    </w:p>
    <w:p w:rsidR="002832A8" w:rsidRPr="00E81A37" w:rsidRDefault="002832A8" w:rsidP="002832A8"/>
    <w:p w:rsidR="002832A8" w:rsidRPr="00E81A37" w:rsidRDefault="002832A8" w:rsidP="002832A8">
      <w:pPr>
        <w:ind w:left="1440"/>
      </w:pPr>
      <w:r w:rsidRPr="00E81A37">
        <w:t>C(</w:t>
      </w:r>
      <w:r w:rsidRPr="00E81A37">
        <w:rPr>
          <w:i/>
          <w:iCs/>
        </w:rPr>
        <w:t>s</w:t>
      </w:r>
      <w:r w:rsidRPr="00E81A37">
        <w:t xml:space="preserve">) + </w:t>
      </w:r>
      <w:proofErr w:type="gramStart"/>
      <w:r w:rsidRPr="00E81A37">
        <w:t>CO</w:t>
      </w:r>
      <w:r w:rsidRPr="00E81A37">
        <w:rPr>
          <w:vertAlign w:val="subscript"/>
        </w:rPr>
        <w:t>2</w:t>
      </w:r>
      <w:r w:rsidRPr="00E81A37">
        <w:t>(</w:t>
      </w:r>
      <w:proofErr w:type="gramEnd"/>
      <w:r w:rsidRPr="00E81A37">
        <w:rPr>
          <w:i/>
          <w:iCs/>
        </w:rPr>
        <w:t>g</w:t>
      </w:r>
      <w:r w:rsidRPr="00E81A37">
        <w:t xml:space="preserve">) </w:t>
      </w:r>
      <w:r w:rsidR="009F7DE6">
        <w:sym w:font="Chemfont New" w:char="F096"/>
      </w:r>
      <w:r w:rsidRPr="00E81A37">
        <w:t xml:space="preserve"> 2CO(</w:t>
      </w:r>
      <w:r w:rsidRPr="00E81A37">
        <w:rPr>
          <w:i/>
          <w:iCs/>
        </w:rPr>
        <w:t>g</w:t>
      </w:r>
      <w:r w:rsidRPr="00E81A37">
        <w:t>)</w:t>
      </w:r>
    </w:p>
    <w:p w:rsidR="002832A8" w:rsidRPr="00E81A37" w:rsidRDefault="002832A8" w:rsidP="002832A8"/>
    <w:p w:rsidR="002832A8" w:rsidRPr="00E81A37" w:rsidRDefault="00C76950" w:rsidP="0030085C">
      <w:pPr>
        <w:ind w:left="720" w:hanging="720"/>
      </w:pPr>
      <w:r>
        <w:t>a.</w:t>
      </w:r>
      <w:r>
        <w:tab/>
      </w:r>
      <w:r w:rsidR="002832A8" w:rsidRPr="00E81A37">
        <w:t xml:space="preserve">Predict the sign for the change in entropy, </w:t>
      </w:r>
      <w:r w:rsidR="002832A8" w:rsidRPr="00E81A37">
        <w:sym w:font="Symbol" w:char="F044"/>
      </w:r>
      <w:r w:rsidR="002832A8" w:rsidRPr="00E81A37">
        <w:rPr>
          <w:i/>
          <w:iCs/>
        </w:rPr>
        <w:t>S</w:t>
      </w:r>
      <w:r w:rsidR="002832A8" w:rsidRPr="00E81A37">
        <w:t>, for the reaction.  Justify your prediction.</w:t>
      </w:r>
    </w:p>
    <w:p w:rsidR="002832A8" w:rsidRPr="00E81A37" w:rsidRDefault="002832A8" w:rsidP="002832A8"/>
    <w:p w:rsidR="002832A8" w:rsidRPr="00E81A37" w:rsidRDefault="00C76950" w:rsidP="0030085C">
      <w:pPr>
        <w:ind w:left="720" w:hanging="720"/>
      </w:pPr>
      <w:r>
        <w:t>b.</w:t>
      </w:r>
      <w:r>
        <w:tab/>
      </w:r>
      <w:r w:rsidR="002832A8" w:rsidRPr="00E81A37">
        <w:t xml:space="preserve">In the table below are data that show the percent of CO in the equilibrium mixture at two different temperatures.  Predict the sign for the change in enthalpy, </w:t>
      </w:r>
      <w:r w:rsidR="002832A8" w:rsidRPr="00E81A37">
        <w:sym w:font="Symbol" w:char="F044"/>
      </w:r>
      <w:r w:rsidR="002832A8" w:rsidRPr="00E81A37">
        <w:rPr>
          <w:i/>
          <w:iCs/>
        </w:rPr>
        <w:t>H</w:t>
      </w:r>
      <w:r w:rsidR="002832A8" w:rsidRPr="00E81A37">
        <w:t>, for the reaction.  Justify your prediction.</w:t>
      </w:r>
    </w:p>
    <w:p w:rsidR="002832A8" w:rsidRPr="00E81A37" w:rsidRDefault="002832A8" w:rsidP="002832A8"/>
    <w:p w:rsidR="002832A8" w:rsidRPr="00E81A37" w:rsidRDefault="002832A8" w:rsidP="002832A8"/>
    <w:p w:rsidR="002832A8" w:rsidRPr="00E81A37" w:rsidRDefault="002832A8" w:rsidP="002832A8">
      <w:pPr>
        <w:ind w:left="2160"/>
      </w:pPr>
      <w:r w:rsidRPr="00E81A37">
        <w:t>Temperature</w:t>
      </w:r>
      <w:r w:rsidRPr="00E81A37">
        <w:tab/>
      </w:r>
      <w:r w:rsidRPr="00E81A37">
        <w:tab/>
        <w:t>% CO</w:t>
      </w:r>
    </w:p>
    <w:p w:rsidR="002832A8" w:rsidRPr="00E81A37" w:rsidRDefault="002832A8" w:rsidP="002832A8">
      <w:pPr>
        <w:ind w:left="2160"/>
      </w:pPr>
      <w:r w:rsidRPr="00E81A37">
        <w:t xml:space="preserve">700 </w:t>
      </w:r>
      <w:proofErr w:type="spellStart"/>
      <w:r w:rsidRPr="00E81A37">
        <w:rPr>
          <w:vertAlign w:val="superscript"/>
        </w:rPr>
        <w:t>o</w:t>
      </w:r>
      <w:r w:rsidRPr="00E81A37">
        <w:t>C</w:t>
      </w:r>
      <w:proofErr w:type="spellEnd"/>
      <w:r w:rsidRPr="00E81A37">
        <w:tab/>
      </w:r>
      <w:r w:rsidRPr="00E81A37">
        <w:tab/>
      </w:r>
      <w:r w:rsidRPr="00E81A37">
        <w:tab/>
        <w:t>60</w:t>
      </w:r>
    </w:p>
    <w:p w:rsidR="002832A8" w:rsidRPr="00E81A37" w:rsidRDefault="002832A8" w:rsidP="002832A8">
      <w:pPr>
        <w:ind w:left="2160"/>
      </w:pPr>
      <w:r w:rsidRPr="00E81A37">
        <w:t xml:space="preserve">850 </w:t>
      </w:r>
      <w:proofErr w:type="spellStart"/>
      <w:r w:rsidRPr="00E81A37">
        <w:rPr>
          <w:vertAlign w:val="superscript"/>
        </w:rPr>
        <w:t>o</w:t>
      </w:r>
      <w:r w:rsidRPr="00E81A37">
        <w:t>C</w:t>
      </w:r>
      <w:proofErr w:type="spellEnd"/>
      <w:r w:rsidRPr="00E81A37">
        <w:tab/>
      </w:r>
      <w:r w:rsidRPr="00E81A37">
        <w:tab/>
      </w:r>
      <w:r w:rsidRPr="00E81A37">
        <w:tab/>
        <w:t>94</w:t>
      </w:r>
    </w:p>
    <w:p w:rsidR="002832A8" w:rsidRPr="00E81A37" w:rsidRDefault="002832A8" w:rsidP="002832A8"/>
    <w:p w:rsidR="002832A8" w:rsidRPr="00E81A37" w:rsidRDefault="00C76950" w:rsidP="0030085C">
      <w:pPr>
        <w:ind w:left="720" w:hanging="720"/>
      </w:pPr>
      <w:r>
        <w:t>c.</w:t>
      </w:r>
      <w:r>
        <w:tab/>
      </w:r>
      <w:r w:rsidR="002832A8" w:rsidRPr="00E81A37">
        <w:t>Appropriate</w:t>
      </w:r>
      <w:r w:rsidR="00903A9A">
        <w:t>ly</w:t>
      </w:r>
      <w:r w:rsidR="002832A8" w:rsidRPr="00E81A37">
        <w:t xml:space="preserve"> complete the potential energy diagram for the reaction by finishing the curve on the graph below.  Also, clearly indicate </w:t>
      </w:r>
      <w:r w:rsidR="002832A8" w:rsidRPr="00E81A37">
        <w:sym w:font="Symbol" w:char="F044"/>
      </w:r>
      <w:r w:rsidR="002832A8" w:rsidRPr="00E81A37">
        <w:rPr>
          <w:i/>
          <w:iCs/>
        </w:rPr>
        <w:t>H</w:t>
      </w:r>
      <w:r w:rsidR="002832A8" w:rsidRPr="00E81A37">
        <w:t xml:space="preserve"> for the reaction on the graph.</w:t>
      </w:r>
    </w:p>
    <w:p w:rsidR="002832A8" w:rsidRPr="00E81A37" w:rsidRDefault="002832A8" w:rsidP="002832A8"/>
    <w:p w:rsidR="002832A8" w:rsidRPr="00E81A37" w:rsidRDefault="002F293E" w:rsidP="002832A8">
      <w:r>
        <w:rPr>
          <w:noProof/>
        </w:rPr>
        <w:lastRenderedPageBreak/>
        <w:drawing>
          <wp:inline distT="0" distB="0" distL="0" distR="0">
            <wp:extent cx="4370705" cy="2774315"/>
            <wp:effectExtent l="19050" t="0" r="0" b="0"/>
            <wp:docPr id="28" name="Picture 28" descr="FormA -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ormA - 8"/>
                    <pic:cNvPicPr>
                      <a:picLocks noChangeAspect="1" noChangeArrowheads="1"/>
                    </pic:cNvPicPr>
                  </pic:nvPicPr>
                  <pic:blipFill>
                    <a:blip r:embed="rId54" cstate="print"/>
                    <a:srcRect/>
                    <a:stretch>
                      <a:fillRect/>
                    </a:stretch>
                  </pic:blipFill>
                  <pic:spPr bwMode="auto">
                    <a:xfrm>
                      <a:off x="0" y="0"/>
                      <a:ext cx="4370705" cy="2774315"/>
                    </a:xfrm>
                    <a:prstGeom prst="rect">
                      <a:avLst/>
                    </a:prstGeom>
                    <a:noFill/>
                    <a:ln w="9525">
                      <a:noFill/>
                      <a:miter lim="800000"/>
                      <a:headEnd/>
                      <a:tailEnd/>
                    </a:ln>
                  </pic:spPr>
                </pic:pic>
              </a:graphicData>
            </a:graphic>
          </wp:inline>
        </w:drawing>
      </w:r>
    </w:p>
    <w:p w:rsidR="002832A8" w:rsidRPr="00E81A37" w:rsidRDefault="002832A8" w:rsidP="002832A8"/>
    <w:p w:rsidR="002832A8" w:rsidRPr="00E81A37" w:rsidRDefault="00C76950" w:rsidP="007738EC">
      <w:pPr>
        <w:ind w:left="720" w:hanging="720"/>
      </w:pPr>
      <w:r>
        <w:t>d.</w:t>
      </w:r>
      <w:r>
        <w:tab/>
      </w:r>
      <w:r w:rsidR="002832A8" w:rsidRPr="00E81A37">
        <w:t>If the initial amount of C(</w:t>
      </w:r>
      <w:r w:rsidR="002832A8" w:rsidRPr="00E81A37">
        <w:rPr>
          <w:i/>
          <w:iCs/>
        </w:rPr>
        <w:t>s</w:t>
      </w:r>
      <w:r w:rsidR="002832A8" w:rsidRPr="00E81A37">
        <w:t>) were doubled, what would be the effect on the percent of CO in the equilibrium mixture?  Justify your answer.</w:t>
      </w:r>
    </w:p>
    <w:p w:rsidR="002832A8" w:rsidRDefault="002832A8" w:rsidP="002832A8"/>
    <w:p w:rsidR="00500DB6" w:rsidRDefault="00500DB6" w:rsidP="00500DB6">
      <w:pPr>
        <w:ind w:left="720" w:hanging="720"/>
      </w:pPr>
      <w:proofErr w:type="gramStart"/>
      <w:r w:rsidRPr="00820CB8">
        <w:rPr>
          <w:b/>
        </w:rPr>
        <w:t>2010 #2</w:t>
      </w:r>
      <w:r>
        <w:t>.</w:t>
      </w:r>
      <w:proofErr w:type="gramEnd"/>
    </w:p>
    <w:p w:rsidR="00500DB6" w:rsidRDefault="00500DB6" w:rsidP="00500DB6">
      <w:pPr>
        <w:ind w:left="720" w:hanging="720"/>
      </w:pPr>
    </w:p>
    <w:p w:rsidR="00500DB6" w:rsidRDefault="00500DB6" w:rsidP="00500DB6">
      <w:pPr>
        <w:ind w:left="720" w:hanging="720"/>
      </w:pPr>
      <w:r>
        <w:tab/>
        <w:t>A student performs an experiment to determine the molar enthalpy of solution of urea, H</w:t>
      </w:r>
      <w:r w:rsidRPr="00EE2888">
        <w:rPr>
          <w:vertAlign w:val="subscript"/>
        </w:rPr>
        <w:t>2</w:t>
      </w:r>
      <w:r>
        <w:t>NCONH</w:t>
      </w:r>
      <w:r w:rsidRPr="00EE2888">
        <w:rPr>
          <w:vertAlign w:val="subscript"/>
        </w:rPr>
        <w:t>2</w:t>
      </w:r>
      <w:r>
        <w:t xml:space="preserve">.  The student places 91.95 g of water at 25 </w:t>
      </w:r>
      <w:proofErr w:type="spellStart"/>
      <w:r w:rsidRPr="00EE2888">
        <w:rPr>
          <w:vertAlign w:val="superscript"/>
        </w:rPr>
        <w:t>o</w:t>
      </w:r>
      <w:r>
        <w:t>C</w:t>
      </w:r>
      <w:proofErr w:type="spellEnd"/>
      <w:r>
        <w:t xml:space="preserve"> into a coffee-cup calorimeter and immerses a thermometer in the water.  After 50 s, the student adds 5.13 g of solid urea, also at 25 </w:t>
      </w:r>
      <w:proofErr w:type="spellStart"/>
      <w:r w:rsidRPr="00EE2888">
        <w:rPr>
          <w:vertAlign w:val="superscript"/>
        </w:rPr>
        <w:t>o</w:t>
      </w:r>
      <w:r>
        <w:t>C</w:t>
      </w:r>
      <w:proofErr w:type="spellEnd"/>
      <w:r>
        <w:t>, to the water and measures the temperature of the solution as the urea dissolves.  A plot of the temperature data is shown in the graph below.</w:t>
      </w:r>
    </w:p>
    <w:p w:rsidR="00500DB6" w:rsidRDefault="00500DB6" w:rsidP="00500DB6">
      <w:r>
        <w:rPr>
          <w:noProof/>
        </w:rPr>
        <w:drawing>
          <wp:inline distT="0" distB="0" distL="0" distR="0">
            <wp:extent cx="3683508" cy="2522220"/>
            <wp:effectExtent l="19050" t="0" r="0" b="0"/>
            <wp:docPr id="5" name="Picture 0" descr="2010q2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0q2f1.jpg"/>
                    <pic:cNvPicPr/>
                  </pic:nvPicPr>
                  <pic:blipFill>
                    <a:blip r:embed="rId55" cstate="print"/>
                    <a:stretch>
                      <a:fillRect/>
                    </a:stretch>
                  </pic:blipFill>
                  <pic:spPr>
                    <a:xfrm>
                      <a:off x="0" y="0"/>
                      <a:ext cx="3683508" cy="2522220"/>
                    </a:xfrm>
                    <a:prstGeom prst="rect">
                      <a:avLst/>
                    </a:prstGeom>
                  </pic:spPr>
                </pic:pic>
              </a:graphicData>
            </a:graphic>
          </wp:inline>
        </w:drawing>
      </w:r>
    </w:p>
    <w:p w:rsidR="00500DB6" w:rsidRDefault="00500DB6" w:rsidP="00500DB6">
      <w:pPr>
        <w:ind w:left="1440" w:hanging="720"/>
      </w:pPr>
      <w:r>
        <w:t>a.</w:t>
      </w:r>
      <w:r>
        <w:tab/>
        <w:t>Determine the change in temperature of the solution that results from the dissolution of the urea.</w:t>
      </w:r>
    </w:p>
    <w:p w:rsidR="00500DB6" w:rsidRDefault="00500DB6" w:rsidP="00500DB6">
      <w:pPr>
        <w:ind w:left="1440" w:hanging="720"/>
      </w:pPr>
    </w:p>
    <w:p w:rsidR="00500DB6" w:rsidRDefault="00500DB6" w:rsidP="00500DB6">
      <w:pPr>
        <w:ind w:left="1440" w:hanging="720"/>
      </w:pPr>
      <w:r>
        <w:lastRenderedPageBreak/>
        <w:t>b.</w:t>
      </w:r>
      <w:r>
        <w:tab/>
        <w:t>According to the data, is the dissolution of urea in water an endothermic process or an exothermic process?  Justify your answer.</w:t>
      </w:r>
    </w:p>
    <w:p w:rsidR="00500DB6" w:rsidRDefault="00500DB6" w:rsidP="00500DB6">
      <w:pPr>
        <w:ind w:left="1440" w:hanging="720"/>
      </w:pPr>
    </w:p>
    <w:p w:rsidR="00500DB6" w:rsidRDefault="00500DB6" w:rsidP="00500DB6">
      <w:pPr>
        <w:ind w:left="1440" w:hanging="720"/>
      </w:pPr>
      <w:r>
        <w:t>c.</w:t>
      </w:r>
      <w:r>
        <w:tab/>
        <w:t xml:space="preserve">Assume that the specific heat capacity of the calorimeter is negligible and that the specific heat capacity of the solution of urea and water is </w:t>
      </w:r>
      <w:proofErr w:type="gramStart"/>
      <w:r>
        <w:t>4.2 J g</w:t>
      </w:r>
      <w:r w:rsidRPr="00EE2888">
        <w:rPr>
          <w:vertAlign w:val="superscript"/>
        </w:rPr>
        <w:t>-1</w:t>
      </w:r>
      <w:r>
        <w:t xml:space="preserve"> </w:t>
      </w:r>
      <w:r w:rsidRPr="00EE2888">
        <w:rPr>
          <w:vertAlign w:val="superscript"/>
        </w:rPr>
        <w:t>o</w:t>
      </w:r>
      <w:r>
        <w:t>C</w:t>
      </w:r>
      <w:r w:rsidRPr="00060918">
        <w:rPr>
          <w:vertAlign w:val="superscript"/>
        </w:rPr>
        <w:t>-1</w:t>
      </w:r>
      <w:r>
        <w:t xml:space="preserve"> throughout the experiment</w:t>
      </w:r>
      <w:proofErr w:type="gramEnd"/>
      <w:r>
        <w:t>.</w:t>
      </w:r>
    </w:p>
    <w:p w:rsidR="00500DB6" w:rsidRDefault="00500DB6" w:rsidP="00500DB6">
      <w:pPr>
        <w:ind w:left="1440" w:hanging="720"/>
      </w:pPr>
    </w:p>
    <w:p w:rsidR="00500DB6" w:rsidRDefault="00500DB6" w:rsidP="00500DB6">
      <w:r>
        <w:tab/>
      </w:r>
      <w:r>
        <w:tab/>
      </w:r>
      <w:proofErr w:type="spellStart"/>
      <w:r>
        <w:t>i</w:t>
      </w:r>
      <w:proofErr w:type="spellEnd"/>
      <w:r>
        <w:t>.</w:t>
      </w:r>
      <w:r>
        <w:tab/>
        <w:t>Calculate the heat of dissolution of the urea in joules.</w:t>
      </w:r>
    </w:p>
    <w:p w:rsidR="00500DB6" w:rsidRDefault="00500DB6" w:rsidP="00500DB6">
      <w:r>
        <w:tab/>
      </w:r>
      <w:r>
        <w:tab/>
        <w:t>ii.</w:t>
      </w:r>
      <w:r>
        <w:tab/>
        <w:t xml:space="preserve">Calculate the molar enthalpy of solution, </w:t>
      </w:r>
      <w:proofErr w:type="spellStart"/>
      <w:r>
        <w:rPr>
          <w:rFonts w:cstheme="minorHAnsi"/>
        </w:rPr>
        <w:t>Δ</w:t>
      </w:r>
      <w:r w:rsidRPr="00D31F3A">
        <w:rPr>
          <w:i/>
        </w:rPr>
        <w:t>H</w:t>
      </w:r>
      <w:r w:rsidRPr="00E84BE1">
        <w:rPr>
          <w:vertAlign w:val="subscript"/>
        </w:rPr>
        <w:t>soln</w:t>
      </w:r>
      <w:r w:rsidRPr="00E84BE1">
        <w:rPr>
          <w:vertAlign w:val="superscript"/>
        </w:rPr>
        <w:t>o</w:t>
      </w:r>
      <w:proofErr w:type="spellEnd"/>
      <w:r>
        <w:t>, of urea in kJ mol</w:t>
      </w:r>
      <w:r w:rsidRPr="00E84BE1">
        <w:rPr>
          <w:vertAlign w:val="superscript"/>
        </w:rPr>
        <w:t>-1</w:t>
      </w:r>
      <w:r>
        <w:t>.</w:t>
      </w:r>
    </w:p>
    <w:p w:rsidR="00500DB6" w:rsidRDefault="00500DB6" w:rsidP="00500DB6">
      <w:pPr>
        <w:ind w:left="1440" w:hanging="720"/>
      </w:pPr>
      <w:proofErr w:type="gramStart"/>
      <w:r>
        <w:t>d</w:t>
      </w:r>
      <w:proofErr w:type="gramEnd"/>
      <w:r>
        <w:t>.</w:t>
      </w:r>
      <w:r>
        <w:tab/>
        <w:t xml:space="preserve">Using the information in the table below, calculate the value of the molar entropy of solution, </w:t>
      </w:r>
      <w:proofErr w:type="spellStart"/>
      <w:r>
        <w:rPr>
          <w:rFonts w:cstheme="minorHAnsi"/>
        </w:rPr>
        <w:t>Δ</w:t>
      </w:r>
      <w:r w:rsidRPr="00D31F3A">
        <w:rPr>
          <w:i/>
        </w:rPr>
        <w:t>S</w:t>
      </w:r>
      <w:r w:rsidRPr="00023B23">
        <w:rPr>
          <w:vertAlign w:val="subscript"/>
        </w:rPr>
        <w:t>soln</w:t>
      </w:r>
      <w:r w:rsidRPr="00023B23">
        <w:rPr>
          <w:vertAlign w:val="superscript"/>
        </w:rPr>
        <w:t>o</w:t>
      </w:r>
      <w:proofErr w:type="spellEnd"/>
      <w:r>
        <w:t>, of urea at 298 K.  Include units with your answer.</w:t>
      </w:r>
    </w:p>
    <w:p w:rsidR="00500DB6" w:rsidRDefault="00500DB6" w:rsidP="00500DB6">
      <w:r>
        <w:tab/>
      </w:r>
      <w:r>
        <w:tab/>
      </w:r>
      <w:r>
        <w:tab/>
      </w:r>
      <w:r>
        <w:tab/>
      </w:r>
      <w:r>
        <w:tab/>
        <w:t>Accepted value</w:t>
      </w:r>
    </w:p>
    <w:p w:rsidR="00500DB6" w:rsidRDefault="00500DB6" w:rsidP="00500DB6">
      <w:r>
        <w:tab/>
      </w:r>
      <w:r>
        <w:tab/>
      </w:r>
      <w:proofErr w:type="spellStart"/>
      <w:r>
        <w:rPr>
          <w:rFonts w:cstheme="minorHAnsi"/>
        </w:rPr>
        <w:t>Δ</w:t>
      </w:r>
      <w:r w:rsidRPr="001A3185">
        <w:rPr>
          <w:i/>
        </w:rPr>
        <w:t>H</w:t>
      </w:r>
      <w:r w:rsidRPr="00E84BE1">
        <w:rPr>
          <w:vertAlign w:val="subscript"/>
        </w:rPr>
        <w:t>soln</w:t>
      </w:r>
      <w:r w:rsidRPr="00E84BE1">
        <w:rPr>
          <w:vertAlign w:val="superscript"/>
        </w:rPr>
        <w:t>o</w:t>
      </w:r>
      <w:proofErr w:type="spellEnd"/>
      <w:r>
        <w:t xml:space="preserve"> </w:t>
      </w:r>
      <w:proofErr w:type="gramStart"/>
      <w:r>
        <w:t>of urea</w:t>
      </w:r>
      <w:r>
        <w:tab/>
      </w:r>
      <w:r>
        <w:tab/>
        <w:t>14.0 kJ mol</w:t>
      </w:r>
      <w:r w:rsidRPr="00E84BE1">
        <w:rPr>
          <w:vertAlign w:val="superscript"/>
        </w:rPr>
        <w:t>-1</w:t>
      </w:r>
      <w:proofErr w:type="gramEnd"/>
    </w:p>
    <w:p w:rsidR="00500DB6" w:rsidRDefault="00500DB6" w:rsidP="00500DB6">
      <w:pPr>
        <w:rPr>
          <w:vertAlign w:val="superscript"/>
        </w:rPr>
      </w:pPr>
      <w:r>
        <w:tab/>
      </w:r>
      <w:r>
        <w:tab/>
      </w:r>
      <w:proofErr w:type="spellStart"/>
      <w:r>
        <w:rPr>
          <w:rFonts w:cstheme="minorHAnsi"/>
        </w:rPr>
        <w:t>Δ</w:t>
      </w:r>
      <w:r w:rsidRPr="001A3185">
        <w:rPr>
          <w:i/>
        </w:rPr>
        <w:t>G</w:t>
      </w:r>
      <w:r w:rsidRPr="00E84BE1">
        <w:rPr>
          <w:vertAlign w:val="subscript"/>
        </w:rPr>
        <w:t>soln</w:t>
      </w:r>
      <w:r w:rsidRPr="00E84BE1">
        <w:rPr>
          <w:vertAlign w:val="superscript"/>
        </w:rPr>
        <w:t>o</w:t>
      </w:r>
      <w:proofErr w:type="spellEnd"/>
      <w:r>
        <w:t xml:space="preserve"> of urea</w:t>
      </w:r>
      <w:r>
        <w:tab/>
      </w:r>
      <w:r>
        <w:tab/>
        <w:t>-</w:t>
      </w:r>
      <w:proofErr w:type="gramStart"/>
      <w:r>
        <w:t>6.9 kJ mol</w:t>
      </w:r>
      <w:r w:rsidRPr="00E84BE1">
        <w:rPr>
          <w:vertAlign w:val="superscript"/>
        </w:rPr>
        <w:t>-1</w:t>
      </w:r>
      <w:proofErr w:type="gramEnd"/>
    </w:p>
    <w:p w:rsidR="00500DB6" w:rsidRDefault="00500DB6" w:rsidP="00500DB6"/>
    <w:p w:rsidR="00500DB6" w:rsidRDefault="00500DB6" w:rsidP="00500DB6">
      <w:pPr>
        <w:ind w:left="1440" w:hanging="720"/>
      </w:pPr>
      <w:r>
        <w:t>e.</w:t>
      </w:r>
      <w:r>
        <w:tab/>
        <w:t xml:space="preserve">The student repeats the experiment and this time obtains a result for </w:t>
      </w:r>
      <w:proofErr w:type="spellStart"/>
      <w:r>
        <w:rPr>
          <w:rFonts w:cstheme="minorHAnsi"/>
        </w:rPr>
        <w:t>Δ</w:t>
      </w:r>
      <w:r w:rsidRPr="001A3185">
        <w:rPr>
          <w:i/>
        </w:rPr>
        <w:t>H</w:t>
      </w:r>
      <w:r w:rsidRPr="00E84BE1">
        <w:rPr>
          <w:vertAlign w:val="subscript"/>
        </w:rPr>
        <w:t>soln</w:t>
      </w:r>
      <w:r w:rsidRPr="00E84BE1">
        <w:rPr>
          <w:vertAlign w:val="superscript"/>
        </w:rPr>
        <w:t>o</w:t>
      </w:r>
      <w:proofErr w:type="spellEnd"/>
      <w:r>
        <w:t xml:space="preserve"> of urea that is 11 percent below the accepted value.  Calculate the value of </w:t>
      </w:r>
      <w:proofErr w:type="spellStart"/>
      <w:r>
        <w:rPr>
          <w:rFonts w:cstheme="minorHAnsi"/>
        </w:rPr>
        <w:t>Δ</w:t>
      </w:r>
      <w:r w:rsidRPr="001A3185">
        <w:rPr>
          <w:i/>
        </w:rPr>
        <w:t>H</w:t>
      </w:r>
      <w:r w:rsidRPr="00E84BE1">
        <w:rPr>
          <w:vertAlign w:val="subscript"/>
        </w:rPr>
        <w:t>soln</w:t>
      </w:r>
      <w:r w:rsidRPr="00E84BE1">
        <w:rPr>
          <w:vertAlign w:val="superscript"/>
        </w:rPr>
        <w:t>o</w:t>
      </w:r>
      <w:proofErr w:type="spellEnd"/>
      <w:r>
        <w:t xml:space="preserve"> that the student obtained in this second trial.</w:t>
      </w:r>
    </w:p>
    <w:p w:rsidR="00500DB6" w:rsidRDefault="00500DB6" w:rsidP="00500DB6">
      <w:pPr>
        <w:ind w:left="1440" w:hanging="720"/>
      </w:pPr>
    </w:p>
    <w:p w:rsidR="00500DB6" w:rsidRDefault="00500DB6" w:rsidP="00500DB6">
      <w:pPr>
        <w:ind w:left="1440" w:hanging="720"/>
      </w:pPr>
      <w:r>
        <w:t>f.</w:t>
      </w:r>
      <w:r>
        <w:tab/>
        <w:t xml:space="preserve">The student performs a third trial of the experiment but this time adds urea that has been taken directly from a refrigerator at 5 </w:t>
      </w:r>
      <w:proofErr w:type="spellStart"/>
      <w:r w:rsidRPr="00E84BE1">
        <w:rPr>
          <w:vertAlign w:val="superscript"/>
        </w:rPr>
        <w:t>o</w:t>
      </w:r>
      <w:r>
        <w:t>C.</w:t>
      </w:r>
      <w:proofErr w:type="spellEnd"/>
      <w:r>
        <w:t xml:space="preserve">  What effect, in any, would using the cold urea instead of urea at 25 </w:t>
      </w:r>
      <w:proofErr w:type="spellStart"/>
      <w:r w:rsidRPr="00E84BE1">
        <w:rPr>
          <w:vertAlign w:val="superscript"/>
        </w:rPr>
        <w:t>o</w:t>
      </w:r>
      <w:r>
        <w:t>C</w:t>
      </w:r>
      <w:proofErr w:type="spellEnd"/>
      <w:r>
        <w:t xml:space="preserve"> have on the experimentally obtained value of </w:t>
      </w:r>
      <w:proofErr w:type="spellStart"/>
      <w:r>
        <w:rPr>
          <w:rFonts w:cstheme="minorHAnsi"/>
        </w:rPr>
        <w:t>Δ</w:t>
      </w:r>
      <w:r w:rsidRPr="001A3185">
        <w:rPr>
          <w:i/>
        </w:rPr>
        <w:t>H</w:t>
      </w:r>
      <w:r w:rsidRPr="00E84BE1">
        <w:rPr>
          <w:vertAlign w:val="subscript"/>
        </w:rPr>
        <w:t>soln</w:t>
      </w:r>
      <w:r w:rsidRPr="00E84BE1">
        <w:rPr>
          <w:vertAlign w:val="superscript"/>
        </w:rPr>
        <w:t>o</w:t>
      </w:r>
      <w:proofErr w:type="spellEnd"/>
      <w:r>
        <w:t>?  Justify your answer.</w:t>
      </w:r>
    </w:p>
    <w:p w:rsidR="00500DB6" w:rsidRPr="00E81A37" w:rsidRDefault="00500DB6" w:rsidP="002832A8"/>
    <w:p w:rsidR="000C6A42" w:rsidRPr="0043611C" w:rsidRDefault="000C6A42" w:rsidP="000C6A42">
      <w:pPr>
        <w:rPr>
          <w:b/>
        </w:rPr>
      </w:pPr>
      <w:r w:rsidRPr="0043611C">
        <w:rPr>
          <w:b/>
        </w:rPr>
        <w:t>Multiple Choice Questions</w:t>
      </w:r>
    </w:p>
    <w:p w:rsidR="000C6A42" w:rsidRDefault="000C6A42" w:rsidP="000C6A42"/>
    <w:p w:rsidR="000C6A42" w:rsidRDefault="000C6A42" w:rsidP="000C6A42">
      <w:r w:rsidRPr="003F7620">
        <w:rPr>
          <w:b/>
        </w:rPr>
        <w:t xml:space="preserve">1999 </w:t>
      </w:r>
      <w:r>
        <w:rPr>
          <w:b/>
        </w:rPr>
        <w:t>#</w:t>
      </w:r>
      <w:r w:rsidRPr="003F7620">
        <w:rPr>
          <w:b/>
        </w:rPr>
        <w:t>61</w:t>
      </w:r>
      <w:r>
        <w:tab/>
      </w:r>
      <w:proofErr w:type="gramStart"/>
      <w:r>
        <w:t>C</w:t>
      </w:r>
      <w:r>
        <w:rPr>
          <w:vertAlign w:val="subscript"/>
        </w:rPr>
        <w:t>2</w:t>
      </w:r>
      <w:r>
        <w:t>H</w:t>
      </w:r>
      <w:r>
        <w:rPr>
          <w:vertAlign w:val="subscript"/>
        </w:rPr>
        <w:t>4</w:t>
      </w:r>
      <w:r>
        <w:t>(</w:t>
      </w:r>
      <w:proofErr w:type="gramEnd"/>
      <w:r>
        <w:t>g) + 3 O</w:t>
      </w:r>
      <w:r>
        <w:rPr>
          <w:vertAlign w:val="subscript"/>
        </w:rPr>
        <w:t>2</w:t>
      </w:r>
      <w:r>
        <w:t xml:space="preserve">(g) </w:t>
      </w:r>
      <w:r w:rsidRPr="006E1C2C">
        <w:sym w:font="Wingdings" w:char="F0E0"/>
      </w:r>
      <w:r>
        <w:t xml:space="preserve"> 2 CO</w:t>
      </w:r>
      <w:r>
        <w:rPr>
          <w:vertAlign w:val="subscript"/>
        </w:rPr>
        <w:t>2</w:t>
      </w:r>
      <w:r>
        <w:t>(g) + 2 H</w:t>
      </w:r>
      <w:r>
        <w:rPr>
          <w:vertAlign w:val="subscript"/>
        </w:rPr>
        <w:t>2</w:t>
      </w:r>
      <w:r>
        <w:t xml:space="preserve">O(g) </w:t>
      </w:r>
    </w:p>
    <w:p w:rsidR="000C6A42" w:rsidRDefault="000C6A42" w:rsidP="000C6A42">
      <w:r>
        <w:t xml:space="preserve">For the reaction of ethylene represented above, </w:t>
      </w:r>
      <w:r>
        <w:rPr>
          <w:rFonts w:ascii="Symbol" w:hAnsi="Symbol"/>
        </w:rPr>
        <w:t></w:t>
      </w:r>
      <w:r w:rsidRPr="003F7620">
        <w:rPr>
          <w:i/>
        </w:rPr>
        <w:t>H</w:t>
      </w:r>
      <w:r>
        <w:t xml:space="preserve"> is - 1,323 kJ. What is the value of </w:t>
      </w:r>
      <w:r>
        <w:rPr>
          <w:rFonts w:ascii="Symbol" w:hAnsi="Symbol"/>
        </w:rPr>
        <w:t></w:t>
      </w:r>
      <w:r w:rsidRPr="003F7620">
        <w:rPr>
          <w:i/>
        </w:rPr>
        <w:t>H</w:t>
      </w:r>
      <w:r>
        <w:t xml:space="preserve"> if the combustion produced liquid water </w:t>
      </w:r>
      <w:proofErr w:type="gramStart"/>
      <w:r>
        <w:t>H</w:t>
      </w:r>
      <w:r>
        <w:rPr>
          <w:vertAlign w:val="subscript"/>
        </w:rPr>
        <w:t>2</w:t>
      </w:r>
      <w:r>
        <w:t>O(</w:t>
      </w:r>
      <w:proofErr w:type="gramEnd"/>
      <w:r>
        <w:t>l), rather than water vapor H</w:t>
      </w:r>
      <w:r>
        <w:rPr>
          <w:vertAlign w:val="subscript"/>
        </w:rPr>
        <w:t>2</w:t>
      </w:r>
      <w:r>
        <w:t>O(g)? (</w:t>
      </w:r>
      <w:r>
        <w:rPr>
          <w:rFonts w:ascii="Symbol" w:hAnsi="Symbol"/>
        </w:rPr>
        <w:t></w:t>
      </w:r>
      <w:r w:rsidRPr="003F7620">
        <w:rPr>
          <w:i/>
        </w:rPr>
        <w:t>H</w:t>
      </w:r>
      <w:r>
        <w:t xml:space="preserve"> for the phase change </w:t>
      </w:r>
      <w:proofErr w:type="gramStart"/>
      <w:r>
        <w:t>H</w:t>
      </w:r>
      <w:r>
        <w:rPr>
          <w:vertAlign w:val="subscript"/>
        </w:rPr>
        <w:t>2</w:t>
      </w:r>
      <w:r>
        <w:t>O(</w:t>
      </w:r>
      <w:proofErr w:type="gramEnd"/>
      <w:r>
        <w:t xml:space="preserve">g) </w:t>
      </w:r>
      <w:r w:rsidR="001A3185">
        <w:sym w:font="Wingdings" w:char="F0E0"/>
      </w:r>
      <w:r>
        <w:t xml:space="preserve"> H</w:t>
      </w:r>
      <w:r>
        <w:rPr>
          <w:vertAlign w:val="subscript"/>
        </w:rPr>
        <w:t>2</w:t>
      </w:r>
      <w:r>
        <w:t>O(l) is -44 kJ mol</w:t>
      </w:r>
      <w:r w:rsidR="001A3185" w:rsidRPr="001A3185">
        <w:rPr>
          <w:vertAlign w:val="superscript"/>
        </w:rPr>
        <w:t>-1</w:t>
      </w:r>
      <w:r>
        <w:t xml:space="preserve">.) </w:t>
      </w:r>
    </w:p>
    <w:p w:rsidR="000C6A42" w:rsidRDefault="000C6A42" w:rsidP="000C6A42">
      <w:pPr>
        <w:pStyle w:val="Blockquote"/>
        <w:ind w:left="720"/>
      </w:pPr>
      <w:r>
        <w:t>A) -1,235 kJ</w:t>
      </w:r>
      <w:r>
        <w:br/>
        <w:t>B) -1,279 kJ</w:t>
      </w:r>
      <w:r>
        <w:br/>
        <w:t>C) -1,323 kJ</w:t>
      </w:r>
      <w:r>
        <w:br/>
        <w:t>D) -1,367 kJ</w:t>
      </w:r>
      <w:r>
        <w:br/>
        <w:t xml:space="preserve">E) -1,411 kJ </w:t>
      </w:r>
    </w:p>
    <w:p w:rsidR="000C6A42" w:rsidRDefault="000C6A42" w:rsidP="000C6A42"/>
    <w:p w:rsidR="000C6A42" w:rsidRDefault="000C6A42" w:rsidP="000C6A42">
      <w:r w:rsidRPr="003F7620">
        <w:rPr>
          <w:b/>
        </w:rPr>
        <w:t xml:space="preserve">2002 </w:t>
      </w:r>
      <w:r>
        <w:rPr>
          <w:b/>
        </w:rPr>
        <w:t>#</w:t>
      </w:r>
      <w:r w:rsidRPr="003F7620">
        <w:rPr>
          <w:b/>
        </w:rPr>
        <w:t>25</w:t>
      </w:r>
      <w:r>
        <w:rPr>
          <w:b/>
        </w:rPr>
        <w:tab/>
      </w:r>
      <w:r>
        <w:t xml:space="preserve">3 </w:t>
      </w:r>
      <w:proofErr w:type="gramStart"/>
      <w:r>
        <w:t>C</w:t>
      </w:r>
      <w:r>
        <w:rPr>
          <w:vertAlign w:val="subscript"/>
        </w:rPr>
        <w:t>2</w:t>
      </w:r>
      <w:r>
        <w:t>H</w:t>
      </w:r>
      <w:r>
        <w:rPr>
          <w:vertAlign w:val="subscript"/>
        </w:rPr>
        <w:t>2</w:t>
      </w:r>
      <w:r>
        <w:t>(</w:t>
      </w:r>
      <w:proofErr w:type="gramEnd"/>
      <w:r>
        <w:t xml:space="preserve">g) </w:t>
      </w:r>
      <w:r>
        <w:sym w:font="Wingdings" w:char="F0E0"/>
      </w:r>
      <w:r>
        <w:t xml:space="preserve"> C</w:t>
      </w:r>
      <w:r>
        <w:rPr>
          <w:vertAlign w:val="subscript"/>
        </w:rPr>
        <w:t>6</w:t>
      </w:r>
      <w:r>
        <w:t>H</w:t>
      </w:r>
      <w:r>
        <w:rPr>
          <w:vertAlign w:val="subscript"/>
        </w:rPr>
        <w:t>6</w:t>
      </w:r>
      <w:r>
        <w:t>(g)</w:t>
      </w:r>
    </w:p>
    <w:p w:rsidR="000C6A42" w:rsidRDefault="000C6A42" w:rsidP="000C6A42"/>
    <w:p w:rsidR="000C6A42" w:rsidRDefault="000C6A42" w:rsidP="000C6A42">
      <w:r>
        <w:t xml:space="preserve">What is the standard enthalpy change, </w:t>
      </w:r>
      <w:proofErr w:type="spellStart"/>
      <w:r>
        <w:t>Δ</w:t>
      </w:r>
      <w:r w:rsidRPr="00EF3EDD">
        <w:rPr>
          <w:i/>
        </w:rPr>
        <w:t>H</w:t>
      </w:r>
      <w:r>
        <w:rPr>
          <w:vertAlign w:val="superscript"/>
        </w:rPr>
        <w:t>o</w:t>
      </w:r>
      <w:proofErr w:type="spellEnd"/>
      <w:r>
        <w:t>, for the reaction represented above? (</w:t>
      </w:r>
      <w:proofErr w:type="spellStart"/>
      <w:r>
        <w:t>Δ</w:t>
      </w:r>
      <w:r w:rsidRPr="00EF3EDD">
        <w:rPr>
          <w:i/>
        </w:rPr>
        <w:t>H</w:t>
      </w:r>
      <w:r>
        <w:rPr>
          <w:vertAlign w:val="superscript"/>
        </w:rPr>
        <w:t>o</w:t>
      </w:r>
      <w:r>
        <w:rPr>
          <w:vertAlign w:val="subscript"/>
        </w:rPr>
        <w:t>f</w:t>
      </w:r>
      <w:proofErr w:type="spellEnd"/>
      <w:r>
        <w:t xml:space="preserve"> of </w:t>
      </w:r>
      <w:proofErr w:type="gramStart"/>
      <w:r>
        <w:t>C</w:t>
      </w:r>
      <w:r>
        <w:rPr>
          <w:vertAlign w:val="subscript"/>
        </w:rPr>
        <w:t>2</w:t>
      </w:r>
      <w:r>
        <w:t>H</w:t>
      </w:r>
      <w:r>
        <w:rPr>
          <w:vertAlign w:val="subscript"/>
        </w:rPr>
        <w:t>2</w:t>
      </w:r>
      <w:r>
        <w:t>(</w:t>
      </w:r>
      <w:proofErr w:type="gramEnd"/>
      <w:r>
        <w:t>g) is 230 kJ mol</w:t>
      </w:r>
      <w:r>
        <w:rPr>
          <w:vertAlign w:val="superscript"/>
        </w:rPr>
        <w:t>-1</w:t>
      </w:r>
      <w:r>
        <w:t xml:space="preserve">; </w:t>
      </w:r>
      <w:proofErr w:type="spellStart"/>
      <w:r>
        <w:t>Δ</w:t>
      </w:r>
      <w:r w:rsidRPr="00EF3EDD">
        <w:rPr>
          <w:i/>
        </w:rPr>
        <w:t>H</w:t>
      </w:r>
      <w:r>
        <w:rPr>
          <w:vertAlign w:val="superscript"/>
        </w:rPr>
        <w:t>o</w:t>
      </w:r>
      <w:r>
        <w:rPr>
          <w:vertAlign w:val="subscript"/>
        </w:rPr>
        <w:t>f</w:t>
      </w:r>
      <w:proofErr w:type="spellEnd"/>
      <w:r>
        <w:t xml:space="preserve"> of C</w:t>
      </w:r>
      <w:r>
        <w:rPr>
          <w:vertAlign w:val="subscript"/>
        </w:rPr>
        <w:t>6</w:t>
      </w:r>
      <w:r>
        <w:t>H</w:t>
      </w:r>
      <w:r>
        <w:rPr>
          <w:vertAlign w:val="subscript"/>
        </w:rPr>
        <w:t>6</w:t>
      </w:r>
      <w:r>
        <w:t>(g) is 83 kJ mol</w:t>
      </w:r>
      <w:r>
        <w:rPr>
          <w:vertAlign w:val="superscript"/>
        </w:rPr>
        <w:t>-1</w:t>
      </w:r>
      <w:r>
        <w:t>.)</w:t>
      </w:r>
    </w:p>
    <w:p w:rsidR="000C6A42" w:rsidRDefault="000C6A42" w:rsidP="000C6A42"/>
    <w:p w:rsidR="000C6A42" w:rsidRDefault="000C6A42" w:rsidP="000C6A42">
      <w:pPr>
        <w:ind w:firstLine="720"/>
      </w:pPr>
      <w:r>
        <w:t>A)</w:t>
      </w:r>
      <w:r>
        <w:tab/>
        <w:t>-607 kJ</w:t>
      </w:r>
    </w:p>
    <w:p w:rsidR="000C6A42" w:rsidRDefault="000C6A42" w:rsidP="000C6A42">
      <w:pPr>
        <w:ind w:firstLine="720"/>
      </w:pPr>
      <w:r>
        <w:t>B)</w:t>
      </w:r>
      <w:r>
        <w:tab/>
        <w:t>-147 kJ</w:t>
      </w:r>
    </w:p>
    <w:p w:rsidR="000C6A42" w:rsidRDefault="000C6A42" w:rsidP="000C6A42">
      <w:pPr>
        <w:ind w:firstLine="720"/>
      </w:pPr>
      <w:r>
        <w:t>C)</w:t>
      </w:r>
      <w:r>
        <w:tab/>
        <w:t>-19 kJ</w:t>
      </w:r>
    </w:p>
    <w:p w:rsidR="000C6A42" w:rsidRDefault="000C6A42" w:rsidP="000C6A42">
      <w:pPr>
        <w:ind w:firstLine="720"/>
      </w:pPr>
      <w:r>
        <w:lastRenderedPageBreak/>
        <w:t>D)</w:t>
      </w:r>
      <w:r>
        <w:tab/>
        <w:t>+19 kJ</w:t>
      </w:r>
    </w:p>
    <w:p w:rsidR="000C6A42" w:rsidRDefault="000C6A42" w:rsidP="000C6A42">
      <w:pPr>
        <w:ind w:firstLine="720"/>
      </w:pPr>
      <w:r>
        <w:t>E)</w:t>
      </w:r>
      <w:r>
        <w:tab/>
        <w:t>+773 kJ</w:t>
      </w:r>
    </w:p>
    <w:p w:rsidR="000C6A42" w:rsidRDefault="000C6A42" w:rsidP="000C6A42">
      <w:pPr>
        <w:rPr>
          <w:b/>
        </w:rPr>
      </w:pPr>
    </w:p>
    <w:p w:rsidR="000C6A42" w:rsidRDefault="000C6A42" w:rsidP="000C6A42">
      <w:r w:rsidRPr="003F7620">
        <w:rPr>
          <w:b/>
        </w:rPr>
        <w:t>1999 #22</w:t>
      </w:r>
      <w:r>
        <w:tab/>
        <w:t xml:space="preserve"> </w:t>
      </w:r>
      <w:proofErr w:type="gramStart"/>
      <w:r>
        <w:t>Of</w:t>
      </w:r>
      <w:proofErr w:type="gramEnd"/>
      <w:r>
        <w:t xml:space="preserve"> the following reactions, which involves the largest decrease in entropy? </w:t>
      </w:r>
    </w:p>
    <w:p w:rsidR="000C6A42" w:rsidRDefault="000C6A42" w:rsidP="000C6A42">
      <w:pPr>
        <w:pStyle w:val="Blockquote"/>
        <w:ind w:left="720"/>
      </w:pPr>
      <w:r>
        <w:t>A) CaCO</w:t>
      </w:r>
      <w:r>
        <w:rPr>
          <w:vertAlign w:val="subscript"/>
        </w:rPr>
        <w:t>3</w:t>
      </w:r>
      <w:r>
        <w:t xml:space="preserve">(s) </w:t>
      </w:r>
      <w:r w:rsidR="004154BA">
        <w:sym w:font="Wingdings" w:char="F0E0"/>
      </w:r>
      <w:r>
        <w:t xml:space="preserve"> </w:t>
      </w:r>
      <w:proofErr w:type="spellStart"/>
      <w:r>
        <w:t>CaO</w:t>
      </w:r>
      <w:proofErr w:type="spellEnd"/>
      <w:r>
        <w:t>(s) + CO</w:t>
      </w:r>
      <w:r>
        <w:rPr>
          <w:vertAlign w:val="subscript"/>
        </w:rPr>
        <w:t>2</w:t>
      </w:r>
      <w:r>
        <w:t>(g)</w:t>
      </w:r>
      <w:r>
        <w:br/>
        <w:t>B) 2 CO(g) + O</w:t>
      </w:r>
      <w:r>
        <w:rPr>
          <w:vertAlign w:val="subscript"/>
        </w:rPr>
        <w:t>2</w:t>
      </w:r>
      <w:r>
        <w:t xml:space="preserve">(g) </w:t>
      </w:r>
      <w:r w:rsidR="004154BA">
        <w:sym w:font="Wingdings" w:char="F0E0"/>
      </w:r>
      <w:r>
        <w:t xml:space="preserve"> 2 CO</w:t>
      </w:r>
      <w:r>
        <w:rPr>
          <w:vertAlign w:val="subscript"/>
        </w:rPr>
        <w:t>2</w:t>
      </w:r>
      <w:r>
        <w:br/>
        <w:t xml:space="preserve">C) </w:t>
      </w:r>
      <w:proofErr w:type="spellStart"/>
      <w:r>
        <w:t>Pb</w:t>
      </w:r>
      <w:proofErr w:type="spellEnd"/>
      <w:r>
        <w:t>(NO</w:t>
      </w:r>
      <w:r>
        <w:rPr>
          <w:vertAlign w:val="subscript"/>
        </w:rPr>
        <w:t>3</w:t>
      </w:r>
      <w:r>
        <w:t>)</w:t>
      </w:r>
      <w:r>
        <w:rPr>
          <w:vertAlign w:val="subscript"/>
        </w:rPr>
        <w:t>3</w:t>
      </w:r>
      <w:r>
        <w:t xml:space="preserve"> + 2 KI </w:t>
      </w:r>
      <w:r w:rsidR="004154BA">
        <w:sym w:font="Wingdings" w:char="F0E0"/>
      </w:r>
      <w:r>
        <w:t xml:space="preserve"> PbI</w:t>
      </w:r>
      <w:r>
        <w:rPr>
          <w:vertAlign w:val="subscript"/>
        </w:rPr>
        <w:t>2</w:t>
      </w:r>
      <w:r>
        <w:t xml:space="preserve"> + 2 KNO</w:t>
      </w:r>
      <w:r>
        <w:rPr>
          <w:vertAlign w:val="subscript"/>
        </w:rPr>
        <w:t>3</w:t>
      </w:r>
      <w:r>
        <w:br/>
        <w:t>D) C</w:t>
      </w:r>
      <w:r>
        <w:rPr>
          <w:vertAlign w:val="subscript"/>
        </w:rPr>
        <w:t>3</w:t>
      </w:r>
      <w:r>
        <w:t>H</w:t>
      </w:r>
      <w:r>
        <w:rPr>
          <w:vertAlign w:val="subscript"/>
        </w:rPr>
        <w:t>8</w:t>
      </w:r>
      <w:r>
        <w:t xml:space="preserve"> + O</w:t>
      </w:r>
      <w:r>
        <w:rPr>
          <w:vertAlign w:val="subscript"/>
        </w:rPr>
        <w:t>2</w:t>
      </w:r>
      <w:r>
        <w:t xml:space="preserve"> </w:t>
      </w:r>
      <w:r w:rsidR="004154BA">
        <w:sym w:font="Wingdings" w:char="F0E0"/>
      </w:r>
      <w:r>
        <w:t xml:space="preserve"> 3 CO</w:t>
      </w:r>
      <w:r>
        <w:rPr>
          <w:vertAlign w:val="subscript"/>
        </w:rPr>
        <w:t>2</w:t>
      </w:r>
      <w:r>
        <w:t xml:space="preserve"> + 4 H</w:t>
      </w:r>
      <w:r>
        <w:rPr>
          <w:vertAlign w:val="subscript"/>
        </w:rPr>
        <w:t>2</w:t>
      </w:r>
      <w:r>
        <w:t>O</w:t>
      </w:r>
      <w:r>
        <w:br/>
        <w:t>E) 4 La + 3 O</w:t>
      </w:r>
      <w:r>
        <w:rPr>
          <w:vertAlign w:val="subscript"/>
        </w:rPr>
        <w:t>2</w:t>
      </w:r>
      <w:r>
        <w:t xml:space="preserve"> </w:t>
      </w:r>
      <w:r w:rsidR="004154BA">
        <w:sym w:font="Wingdings" w:char="F0E0"/>
      </w:r>
      <w:r>
        <w:t xml:space="preserve"> 2 La</w:t>
      </w:r>
      <w:r>
        <w:rPr>
          <w:vertAlign w:val="subscript"/>
        </w:rPr>
        <w:t>2</w:t>
      </w:r>
      <w:r>
        <w:t>O</w:t>
      </w:r>
      <w:r>
        <w:rPr>
          <w:vertAlign w:val="subscript"/>
        </w:rPr>
        <w:t>3</w:t>
      </w:r>
      <w:r>
        <w:t xml:space="preserve"> </w:t>
      </w:r>
    </w:p>
    <w:p w:rsidR="000C6A42" w:rsidRDefault="000C6A42" w:rsidP="000C6A42"/>
    <w:p w:rsidR="000C6A42" w:rsidRDefault="000C6A42" w:rsidP="000C6A42">
      <w:pPr>
        <w:pStyle w:val="BodyTextIndent"/>
        <w:ind w:left="0" w:firstLine="0"/>
      </w:pPr>
      <w:r w:rsidRPr="003F7620">
        <w:rPr>
          <w:b/>
        </w:rPr>
        <w:t>2002 #41</w:t>
      </w:r>
      <w:r>
        <w:rPr>
          <w:b/>
        </w:rPr>
        <w:tab/>
      </w:r>
      <w:r>
        <w:t>When solid NH</w:t>
      </w:r>
      <w:r>
        <w:rPr>
          <w:vertAlign w:val="subscript"/>
        </w:rPr>
        <w:t>4</w:t>
      </w:r>
      <w:r>
        <w:t xml:space="preserve">SCN is mixed with solid </w:t>
      </w:r>
      <w:proofErr w:type="spellStart"/>
      <w:proofErr w:type="gramStart"/>
      <w:r>
        <w:t>Ba</w:t>
      </w:r>
      <w:proofErr w:type="spellEnd"/>
      <w:r>
        <w:t>(</w:t>
      </w:r>
      <w:proofErr w:type="gramEnd"/>
      <w:r>
        <w:t>OH)</w:t>
      </w:r>
      <w:r>
        <w:rPr>
          <w:vertAlign w:val="subscript"/>
        </w:rPr>
        <w:t>2</w:t>
      </w:r>
      <w:r>
        <w:t xml:space="preserve"> in a closed container, the temperature drops and a gas is produced.  Which of the following indicates the correct signs for Δ</w:t>
      </w:r>
      <w:r w:rsidRPr="00EF3EDD">
        <w:rPr>
          <w:i/>
        </w:rPr>
        <w:t>G</w:t>
      </w:r>
      <w:r>
        <w:t>, Δ</w:t>
      </w:r>
      <w:r w:rsidRPr="00EF3EDD">
        <w:rPr>
          <w:i/>
        </w:rPr>
        <w:t>H</w:t>
      </w:r>
      <w:r>
        <w:t>, and Δ</w:t>
      </w:r>
      <w:r w:rsidRPr="00EF3EDD">
        <w:rPr>
          <w:i/>
        </w:rPr>
        <w:t>S</w:t>
      </w:r>
      <w:r>
        <w:t xml:space="preserve"> for the process?</w:t>
      </w:r>
    </w:p>
    <w:p w:rsidR="000C6A42" w:rsidRDefault="000C6A42" w:rsidP="000C6A42">
      <w:pPr>
        <w:ind w:left="720" w:hanging="720"/>
      </w:pPr>
    </w:p>
    <w:p w:rsidR="000C6A42" w:rsidRDefault="000C6A42" w:rsidP="000C6A42">
      <w:pPr>
        <w:ind w:left="720" w:hanging="720"/>
      </w:pPr>
      <w:r>
        <w:tab/>
      </w:r>
      <w:r>
        <w:tab/>
      </w:r>
      <w:r>
        <w:rPr>
          <w:u w:val="single"/>
        </w:rPr>
        <w:t>Δ</w:t>
      </w:r>
      <w:r w:rsidRPr="00EF3EDD">
        <w:rPr>
          <w:i/>
          <w:u w:val="single"/>
        </w:rPr>
        <w:t>G</w:t>
      </w:r>
      <w:r>
        <w:rPr>
          <w:u w:val="single"/>
        </w:rPr>
        <w:t xml:space="preserve"> </w:t>
      </w:r>
      <w:r>
        <w:rPr>
          <w:u w:val="single"/>
        </w:rPr>
        <w:tab/>
        <w:t>Δ</w:t>
      </w:r>
      <w:r w:rsidRPr="00EF3EDD">
        <w:rPr>
          <w:i/>
          <w:u w:val="single"/>
        </w:rPr>
        <w:t>H</w:t>
      </w:r>
      <w:r>
        <w:rPr>
          <w:u w:val="single"/>
        </w:rPr>
        <w:tab/>
        <w:t>Δ</w:t>
      </w:r>
      <w:r w:rsidRPr="00EF3EDD">
        <w:rPr>
          <w:i/>
          <w:u w:val="single"/>
        </w:rPr>
        <w:t>S</w:t>
      </w:r>
    </w:p>
    <w:p w:rsidR="000C6A42" w:rsidRDefault="000C6A42" w:rsidP="000C6A42">
      <w:pPr>
        <w:ind w:left="720" w:hanging="720"/>
      </w:pPr>
    </w:p>
    <w:p w:rsidR="000C6A42" w:rsidRDefault="000C6A42" w:rsidP="000C6A42">
      <w:pPr>
        <w:ind w:left="720"/>
      </w:pPr>
      <w:r>
        <w:t>A)</w:t>
      </w:r>
      <w:r>
        <w:tab/>
        <w:t>-</w:t>
      </w:r>
      <w:r>
        <w:tab/>
        <w:t>-</w:t>
      </w:r>
      <w:r>
        <w:tab/>
        <w:t>-</w:t>
      </w:r>
    </w:p>
    <w:p w:rsidR="000C6A42" w:rsidRDefault="000C6A42" w:rsidP="000C6A42">
      <w:pPr>
        <w:ind w:left="720"/>
      </w:pPr>
      <w:r>
        <w:t>B)</w:t>
      </w:r>
      <w:r>
        <w:tab/>
        <w:t>-</w:t>
      </w:r>
      <w:r>
        <w:tab/>
        <w:t>+</w:t>
      </w:r>
      <w:r>
        <w:tab/>
        <w:t>-</w:t>
      </w:r>
    </w:p>
    <w:p w:rsidR="000C6A42" w:rsidRDefault="000C6A42" w:rsidP="000C6A42">
      <w:pPr>
        <w:ind w:left="720"/>
      </w:pPr>
      <w:r>
        <w:t>C)</w:t>
      </w:r>
      <w:r>
        <w:tab/>
        <w:t>-</w:t>
      </w:r>
      <w:r>
        <w:tab/>
        <w:t>+</w:t>
      </w:r>
      <w:r>
        <w:tab/>
        <w:t>+</w:t>
      </w:r>
    </w:p>
    <w:p w:rsidR="000C6A42" w:rsidRDefault="000C6A42" w:rsidP="000C6A42">
      <w:pPr>
        <w:ind w:left="720"/>
      </w:pPr>
      <w:r>
        <w:t>D)</w:t>
      </w:r>
      <w:r>
        <w:tab/>
        <w:t>+</w:t>
      </w:r>
      <w:r>
        <w:tab/>
        <w:t>-</w:t>
      </w:r>
      <w:r>
        <w:tab/>
        <w:t>+</w:t>
      </w:r>
    </w:p>
    <w:p w:rsidR="000C6A42" w:rsidRDefault="000C6A42" w:rsidP="000C6A42">
      <w:pPr>
        <w:ind w:left="720"/>
      </w:pPr>
      <w:r>
        <w:t>E)</w:t>
      </w:r>
      <w:r>
        <w:tab/>
        <w:t>+</w:t>
      </w:r>
      <w:r>
        <w:tab/>
        <w:t>-</w:t>
      </w:r>
      <w:r>
        <w:tab/>
        <w:t>-</w:t>
      </w:r>
    </w:p>
    <w:p w:rsidR="000C6A42" w:rsidRDefault="000C6A42" w:rsidP="000C6A42">
      <w:pPr>
        <w:ind w:left="720" w:hanging="720"/>
      </w:pPr>
    </w:p>
    <w:p w:rsidR="000C6A42" w:rsidRDefault="000C6A42" w:rsidP="000C6A42">
      <w:r w:rsidRPr="00EE708C">
        <w:rPr>
          <w:b/>
        </w:rPr>
        <w:t>2002 #73</w:t>
      </w:r>
      <w:r>
        <w:rPr>
          <w:b/>
        </w:rPr>
        <w:tab/>
      </w:r>
      <w:r>
        <w:tab/>
        <w:t xml:space="preserve">X(s) </w:t>
      </w:r>
      <w:r>
        <w:sym w:font="Chemfont New" w:char="F096"/>
      </w:r>
      <w:r>
        <w:t xml:space="preserve"> </w:t>
      </w:r>
      <w:proofErr w:type="gramStart"/>
      <w:r>
        <w:t>X(</w:t>
      </w:r>
      <w:proofErr w:type="gramEnd"/>
      <w:r>
        <w:t>l)</w:t>
      </w:r>
    </w:p>
    <w:p w:rsidR="000C6A42" w:rsidRDefault="000C6A42" w:rsidP="000C6A42"/>
    <w:p w:rsidR="000C6A42" w:rsidRDefault="000C6A42" w:rsidP="000C6A42">
      <w:r>
        <w:t>Which of the following is true for any substance undergoing the process represented above at its normal melting point?</w:t>
      </w:r>
    </w:p>
    <w:p w:rsidR="000C6A42" w:rsidRDefault="000C6A42" w:rsidP="000C6A42"/>
    <w:p w:rsidR="000C6A42" w:rsidRDefault="000C6A42" w:rsidP="000C6A42">
      <w:pPr>
        <w:ind w:firstLine="720"/>
      </w:pPr>
      <w:r>
        <w:t>A)</w:t>
      </w:r>
      <w:r>
        <w:tab/>
        <w:t>Δ</w:t>
      </w:r>
      <w:r w:rsidRPr="004154BA">
        <w:rPr>
          <w:i/>
        </w:rPr>
        <w:t>S</w:t>
      </w:r>
      <w:r>
        <w:t xml:space="preserve"> &lt; 0</w:t>
      </w:r>
    </w:p>
    <w:p w:rsidR="000C6A42" w:rsidRDefault="000C6A42" w:rsidP="000C6A42">
      <w:pPr>
        <w:ind w:firstLine="720"/>
      </w:pPr>
      <w:r>
        <w:t>B)</w:t>
      </w:r>
      <w:r>
        <w:tab/>
        <w:t>Δ</w:t>
      </w:r>
      <w:r w:rsidRPr="00EF3EDD">
        <w:rPr>
          <w:i/>
        </w:rPr>
        <w:t>H</w:t>
      </w:r>
      <w:r>
        <w:t xml:space="preserve"> = 0</w:t>
      </w:r>
    </w:p>
    <w:p w:rsidR="000C6A42" w:rsidRDefault="000C6A42" w:rsidP="000C6A42">
      <w:pPr>
        <w:ind w:firstLine="720"/>
      </w:pPr>
      <w:r>
        <w:t>C)</w:t>
      </w:r>
      <w:r>
        <w:tab/>
        <w:t>Δ</w:t>
      </w:r>
      <w:r w:rsidRPr="00EF3EDD">
        <w:rPr>
          <w:i/>
        </w:rPr>
        <w:t>H</w:t>
      </w:r>
      <w:r>
        <w:t xml:space="preserve"> = </w:t>
      </w:r>
      <w:r w:rsidRPr="00EF3EDD">
        <w:rPr>
          <w:i/>
        </w:rPr>
        <w:t>T</w:t>
      </w:r>
      <w:r>
        <w:t>Δ</w:t>
      </w:r>
      <w:r w:rsidRPr="00EF3EDD">
        <w:rPr>
          <w:i/>
        </w:rPr>
        <w:t>G</w:t>
      </w:r>
    </w:p>
    <w:p w:rsidR="000C6A42" w:rsidRDefault="000C6A42" w:rsidP="000C6A42">
      <w:pPr>
        <w:ind w:firstLine="720"/>
      </w:pPr>
      <w:r>
        <w:t>D)</w:t>
      </w:r>
      <w:r>
        <w:tab/>
      </w:r>
      <w:r w:rsidRPr="00EF3EDD">
        <w:rPr>
          <w:i/>
        </w:rPr>
        <w:t>T</w:t>
      </w:r>
      <w:r>
        <w:t>Δ</w:t>
      </w:r>
      <w:r w:rsidRPr="00EF3EDD">
        <w:rPr>
          <w:i/>
        </w:rPr>
        <w:t>S</w:t>
      </w:r>
      <w:r>
        <w:t xml:space="preserve"> = 0</w:t>
      </w:r>
    </w:p>
    <w:p w:rsidR="000C6A42" w:rsidRDefault="000C6A42" w:rsidP="000C6A42">
      <w:pPr>
        <w:ind w:firstLine="720"/>
      </w:pPr>
      <w:r>
        <w:t>E)</w:t>
      </w:r>
      <w:r>
        <w:tab/>
        <w:t>Δ</w:t>
      </w:r>
      <w:r w:rsidRPr="00EF3EDD">
        <w:rPr>
          <w:i/>
        </w:rPr>
        <w:t>H</w:t>
      </w:r>
      <w:r>
        <w:t xml:space="preserve"> = </w:t>
      </w:r>
      <w:r w:rsidRPr="00EF3EDD">
        <w:rPr>
          <w:i/>
        </w:rPr>
        <w:t>T</w:t>
      </w:r>
      <w:r>
        <w:t>Δ</w:t>
      </w:r>
      <w:r w:rsidRPr="00EF3EDD">
        <w:rPr>
          <w:i/>
        </w:rPr>
        <w:t>S</w:t>
      </w:r>
    </w:p>
    <w:p w:rsidR="000C6A42" w:rsidRPr="00EE708C" w:rsidRDefault="000C6A42" w:rsidP="000C6A42">
      <w:pPr>
        <w:rPr>
          <w:b/>
        </w:rPr>
      </w:pPr>
    </w:p>
    <w:p w:rsidR="002832A8" w:rsidRPr="0030085C" w:rsidRDefault="002832A8" w:rsidP="002832A8">
      <w:pPr>
        <w:rPr>
          <w:b/>
          <w:sz w:val="28"/>
          <w:szCs w:val="28"/>
          <w:u w:val="single"/>
        </w:rPr>
      </w:pPr>
      <w:r w:rsidRPr="00E81A37">
        <w:br w:type="page"/>
      </w:r>
      <w:r w:rsidRPr="0030085C">
        <w:rPr>
          <w:b/>
          <w:sz w:val="28"/>
          <w:szCs w:val="28"/>
        </w:rPr>
        <w:lastRenderedPageBreak/>
        <w:t>AP Chem</w:t>
      </w:r>
      <w:r w:rsidR="0030085C" w:rsidRPr="0030085C">
        <w:rPr>
          <w:b/>
          <w:sz w:val="28"/>
          <w:szCs w:val="28"/>
        </w:rPr>
        <w:t>istry</w:t>
      </w:r>
      <w:r w:rsidR="006417F4">
        <w:rPr>
          <w:b/>
          <w:sz w:val="28"/>
          <w:szCs w:val="28"/>
        </w:rPr>
        <w:t xml:space="preserve"> </w:t>
      </w:r>
      <w:r w:rsidRPr="0030085C">
        <w:rPr>
          <w:b/>
          <w:sz w:val="28"/>
          <w:szCs w:val="28"/>
        </w:rPr>
        <w:t>Concepts</w:t>
      </w:r>
      <w:r w:rsidRPr="0030085C">
        <w:rPr>
          <w:sz w:val="28"/>
          <w:szCs w:val="28"/>
        </w:rPr>
        <w:t xml:space="preserve"> </w:t>
      </w:r>
      <w:r w:rsidR="0030085C" w:rsidRPr="0030085C">
        <w:rPr>
          <w:sz w:val="28"/>
          <w:szCs w:val="28"/>
        </w:rPr>
        <w:t xml:space="preserve">- </w:t>
      </w:r>
      <w:r w:rsidRPr="0030085C">
        <w:rPr>
          <w:b/>
          <w:sz w:val="28"/>
          <w:szCs w:val="28"/>
          <w:u w:val="single"/>
        </w:rPr>
        <w:t>A</w:t>
      </w:r>
      <w:r w:rsidR="0030085C" w:rsidRPr="0030085C">
        <w:rPr>
          <w:b/>
          <w:sz w:val="28"/>
          <w:szCs w:val="28"/>
          <w:u w:val="single"/>
        </w:rPr>
        <w:t>TOMIC THEORY, BONDING AND INTERMOLECULAR FORCES</w:t>
      </w:r>
    </w:p>
    <w:p w:rsidR="002832A8" w:rsidRPr="00E81A37" w:rsidRDefault="002832A8" w:rsidP="002832A8">
      <w:pPr>
        <w:rPr>
          <w:b/>
          <w:u w:val="single"/>
        </w:rPr>
      </w:pPr>
    </w:p>
    <w:p w:rsidR="002832A8" w:rsidRPr="00E81A37" w:rsidRDefault="002107B5" w:rsidP="002107B5">
      <w:r>
        <w:t>1.</w:t>
      </w:r>
      <w:r>
        <w:tab/>
      </w:r>
      <w:r w:rsidR="002832A8" w:rsidRPr="00E81A37">
        <w:t>Quantum Numbers,</w:t>
      </w:r>
      <w:r w:rsidR="004154BA">
        <w:t xml:space="preserve"> </w:t>
      </w:r>
      <w:r w:rsidR="002832A8" w:rsidRPr="00E81A37">
        <w:t xml:space="preserve">electron configurations, </w:t>
      </w:r>
      <w:proofErr w:type="spellStart"/>
      <w:r w:rsidR="002832A8" w:rsidRPr="00E81A37">
        <w:t>Hund’s</w:t>
      </w:r>
      <w:proofErr w:type="spellEnd"/>
      <w:r w:rsidR="002832A8" w:rsidRPr="00E81A37">
        <w:t xml:space="preserve"> rule, orbital diagrams</w:t>
      </w:r>
    </w:p>
    <w:p w:rsidR="002832A8" w:rsidRPr="00E81A37" w:rsidRDefault="002832A8" w:rsidP="002832A8"/>
    <w:p w:rsidR="002832A8" w:rsidRPr="00E81A37" w:rsidRDefault="002107B5" w:rsidP="002107B5">
      <w:r>
        <w:t>2.</w:t>
      </w:r>
      <w:r>
        <w:tab/>
      </w:r>
      <w:proofErr w:type="gramStart"/>
      <w:r w:rsidR="002832A8" w:rsidRPr="00E81A37">
        <w:t>ionic</w:t>
      </w:r>
      <w:proofErr w:type="gramEnd"/>
      <w:r w:rsidR="002832A8" w:rsidRPr="00E81A37">
        <w:t xml:space="preserve"> bonds</w:t>
      </w:r>
    </w:p>
    <w:p w:rsidR="002832A8" w:rsidRPr="00E81A37" w:rsidRDefault="002832A8" w:rsidP="002832A8"/>
    <w:p w:rsidR="002832A8" w:rsidRPr="00E81A37" w:rsidRDefault="002107B5" w:rsidP="002107B5">
      <w:r>
        <w:t>3.</w:t>
      </w:r>
      <w:r>
        <w:tab/>
      </w:r>
      <w:r w:rsidR="002832A8" w:rsidRPr="00E81A37">
        <w:t xml:space="preserve">Covalent bonds, Lewis structures, geometric shapes, bond polarity, molecular  </w:t>
      </w:r>
    </w:p>
    <w:p w:rsidR="002832A8" w:rsidRPr="00E81A37" w:rsidRDefault="00E40476" w:rsidP="002832A8">
      <w:pPr>
        <w:ind w:left="720"/>
      </w:pPr>
      <w:proofErr w:type="gramStart"/>
      <w:r>
        <w:t>p</w:t>
      </w:r>
      <w:r w:rsidR="002832A8" w:rsidRPr="00E81A37">
        <w:t>olarity</w:t>
      </w:r>
      <w:proofErr w:type="gramEnd"/>
      <w:r w:rsidR="002832A8" w:rsidRPr="00E81A37">
        <w:t>, resonance, hybridization</w:t>
      </w:r>
      <w:r>
        <w:t xml:space="preserve">, London dispersion forces (LDF), inter vs. </w:t>
      </w:r>
      <w:proofErr w:type="spellStart"/>
      <w:r>
        <w:t>intramolecular</w:t>
      </w:r>
      <w:proofErr w:type="spellEnd"/>
      <w:r>
        <w:t xml:space="preserve"> forces</w:t>
      </w:r>
    </w:p>
    <w:p w:rsidR="002107B5" w:rsidRDefault="002107B5" w:rsidP="002832A8"/>
    <w:p w:rsidR="002832A8" w:rsidRPr="00E81A37" w:rsidRDefault="002107B5" w:rsidP="002832A8">
      <w:r>
        <w:t>4.</w:t>
      </w:r>
      <w:r>
        <w:tab/>
      </w:r>
      <w:r w:rsidR="002832A8" w:rsidRPr="00E81A37">
        <w:t xml:space="preserve">Trends of the periodic table   a) size for atoms and ions b) size of ions  </w:t>
      </w:r>
    </w:p>
    <w:p w:rsidR="002832A8" w:rsidRPr="00E81A37" w:rsidRDefault="002832A8" w:rsidP="002832A8">
      <w:r w:rsidRPr="00E81A37">
        <w:t xml:space="preserve">          c) IE, EA, EN</w:t>
      </w:r>
    </w:p>
    <w:p w:rsidR="002832A8" w:rsidRPr="00E81A37" w:rsidRDefault="002832A8" w:rsidP="002832A8"/>
    <w:p w:rsidR="002832A8" w:rsidRPr="00E81A37" w:rsidRDefault="002107B5" w:rsidP="002832A8">
      <w:r>
        <w:t>5.</w:t>
      </w:r>
      <w:r>
        <w:tab/>
      </w:r>
      <w:r w:rsidR="002832A8" w:rsidRPr="00E81A37">
        <w:t>Effective nuclear charge (</w:t>
      </w:r>
      <w:proofErr w:type="spellStart"/>
      <w:proofErr w:type="gramStart"/>
      <w:r w:rsidR="002832A8" w:rsidRPr="00E81A37">
        <w:rPr>
          <w:i/>
        </w:rPr>
        <w:t>Z</w:t>
      </w:r>
      <w:r w:rsidR="002832A8" w:rsidRPr="00E81A37">
        <w:rPr>
          <w:vertAlign w:val="subscript"/>
        </w:rPr>
        <w:t>eff</w:t>
      </w:r>
      <w:proofErr w:type="spellEnd"/>
      <w:r w:rsidR="002832A8" w:rsidRPr="00E81A37">
        <w:t xml:space="preserve"> )</w:t>
      </w:r>
      <w:proofErr w:type="gramEnd"/>
      <w:r w:rsidR="002832A8" w:rsidRPr="00E81A37">
        <w:t xml:space="preserve"> increases as more protons added to same                </w:t>
      </w:r>
    </w:p>
    <w:p w:rsidR="002832A8" w:rsidRPr="00E81A37" w:rsidRDefault="002832A8" w:rsidP="002832A8">
      <w:pPr>
        <w:ind w:left="720"/>
        <w:rPr>
          <w:b/>
        </w:rPr>
      </w:pPr>
      <w:proofErr w:type="gramStart"/>
      <w:r w:rsidRPr="00E81A37">
        <w:t>energy</w:t>
      </w:r>
      <w:proofErr w:type="gramEnd"/>
      <w:r w:rsidRPr="00E81A37">
        <w:t xml:space="preserve"> level   </w:t>
      </w:r>
      <w:proofErr w:type="spellStart"/>
      <w:r w:rsidRPr="00E81A37">
        <w:rPr>
          <w:b/>
          <w:i/>
        </w:rPr>
        <w:t>Z</w:t>
      </w:r>
      <w:r w:rsidRPr="00E81A37">
        <w:rPr>
          <w:b/>
          <w:vertAlign w:val="subscript"/>
        </w:rPr>
        <w:t>eff</w:t>
      </w:r>
      <w:proofErr w:type="spellEnd"/>
      <w:r w:rsidRPr="00E81A37">
        <w:rPr>
          <w:b/>
        </w:rPr>
        <w:t xml:space="preserve"> is a comparison tool. </w:t>
      </w:r>
    </w:p>
    <w:p w:rsidR="002832A8" w:rsidRPr="00E81A37" w:rsidRDefault="002832A8" w:rsidP="002832A8">
      <w:pPr>
        <w:rPr>
          <w:b/>
        </w:rPr>
      </w:pPr>
    </w:p>
    <w:p w:rsidR="002832A8" w:rsidRPr="00E81A37" w:rsidRDefault="002107B5" w:rsidP="002107B5">
      <w:r>
        <w:t>6.</w:t>
      </w:r>
      <w:r>
        <w:tab/>
      </w:r>
      <w:r w:rsidR="002832A8" w:rsidRPr="00E81A37">
        <w:t>Effective nuclear charge (</w:t>
      </w:r>
      <w:proofErr w:type="spellStart"/>
      <w:proofErr w:type="gramStart"/>
      <w:r w:rsidR="002832A8" w:rsidRPr="00E81A37">
        <w:rPr>
          <w:i/>
        </w:rPr>
        <w:t>Z</w:t>
      </w:r>
      <w:r w:rsidR="002832A8" w:rsidRPr="00E81A37">
        <w:rPr>
          <w:vertAlign w:val="subscript"/>
        </w:rPr>
        <w:t>eff</w:t>
      </w:r>
      <w:proofErr w:type="spellEnd"/>
      <w:r w:rsidR="002832A8" w:rsidRPr="00E81A37">
        <w:rPr>
          <w:vertAlign w:val="subscript"/>
        </w:rPr>
        <w:t xml:space="preserve"> </w:t>
      </w:r>
      <w:r w:rsidR="002832A8" w:rsidRPr="00E81A37">
        <w:t>)</w:t>
      </w:r>
      <w:proofErr w:type="gramEnd"/>
      <w:r w:rsidR="002832A8" w:rsidRPr="00E81A37">
        <w:t xml:space="preserve"> decreases as more shielding electrons are   </w:t>
      </w:r>
    </w:p>
    <w:p w:rsidR="002832A8" w:rsidRPr="00E81A37" w:rsidRDefault="002832A8" w:rsidP="002107B5">
      <w:pPr>
        <w:ind w:left="660" w:firstLine="60"/>
      </w:pPr>
      <w:proofErr w:type="gramStart"/>
      <w:r w:rsidRPr="00E81A37">
        <w:t>present</w:t>
      </w:r>
      <w:proofErr w:type="gramEnd"/>
      <w:r w:rsidRPr="00E81A37">
        <w:t>.</w:t>
      </w:r>
    </w:p>
    <w:p w:rsidR="002832A8" w:rsidRPr="00E81A37" w:rsidRDefault="002107B5" w:rsidP="002832A8">
      <w:pPr>
        <w:ind w:left="660"/>
      </w:pPr>
      <w:r>
        <w:tab/>
      </w:r>
    </w:p>
    <w:p w:rsidR="002832A8" w:rsidRPr="00E81A37" w:rsidRDefault="002107B5" w:rsidP="002107B5">
      <w:r>
        <w:t>7.</w:t>
      </w:r>
      <w:r>
        <w:tab/>
      </w:r>
      <w:r w:rsidR="002832A8" w:rsidRPr="00E81A37">
        <w:t xml:space="preserve">Intermolecular Forces (IMF) are between molecules and help explain </w:t>
      </w:r>
    </w:p>
    <w:p w:rsidR="002832A8" w:rsidRPr="00E81A37" w:rsidRDefault="002832A8" w:rsidP="002107B5">
      <w:pPr>
        <w:ind w:left="660" w:firstLine="60"/>
      </w:pPr>
      <w:proofErr w:type="gramStart"/>
      <w:r w:rsidRPr="00E81A37">
        <w:t>differences</w:t>
      </w:r>
      <w:proofErr w:type="gramEnd"/>
      <w:r w:rsidRPr="00E81A37">
        <w:t xml:space="preserve"> in FP, BP, solids, liquids, gases, and </w:t>
      </w:r>
      <w:proofErr w:type="spellStart"/>
      <w:r w:rsidRPr="00E81A37">
        <w:t>solubilities</w:t>
      </w:r>
      <w:proofErr w:type="spellEnd"/>
      <w:r w:rsidRPr="00E81A37">
        <w:t>.</w:t>
      </w:r>
    </w:p>
    <w:p w:rsidR="002832A8" w:rsidRPr="00E81A37" w:rsidRDefault="002832A8" w:rsidP="002832A8">
      <w:pPr>
        <w:numPr>
          <w:ilvl w:val="1"/>
          <w:numId w:val="11"/>
        </w:numPr>
      </w:pPr>
      <w:r w:rsidRPr="00E81A37">
        <w:t>ion – ion</w:t>
      </w:r>
    </w:p>
    <w:p w:rsidR="002832A8" w:rsidRPr="00E81A37" w:rsidRDefault="002832A8" w:rsidP="002832A8">
      <w:pPr>
        <w:numPr>
          <w:ilvl w:val="1"/>
          <w:numId w:val="11"/>
        </w:numPr>
      </w:pPr>
      <w:r w:rsidRPr="00E81A37">
        <w:t>dipole – dipole with H bonding</w:t>
      </w:r>
    </w:p>
    <w:p w:rsidR="002832A8" w:rsidRPr="00E81A37" w:rsidRDefault="002832A8" w:rsidP="002832A8">
      <w:pPr>
        <w:numPr>
          <w:ilvl w:val="1"/>
          <w:numId w:val="11"/>
        </w:numPr>
      </w:pPr>
      <w:r w:rsidRPr="00E81A37">
        <w:t>dipole – dipole</w:t>
      </w:r>
    </w:p>
    <w:p w:rsidR="002832A8" w:rsidRPr="00E81A37" w:rsidRDefault="002832A8" w:rsidP="002832A8">
      <w:pPr>
        <w:numPr>
          <w:ilvl w:val="1"/>
          <w:numId w:val="11"/>
        </w:numPr>
      </w:pPr>
      <w:smartTag w:uri="urn:schemas-microsoft-com:office:smarttags" w:element="City">
        <w:smartTag w:uri="urn:schemas-microsoft-com:office:smarttags" w:element="place">
          <w:r w:rsidRPr="00E81A37">
            <w:t>London</w:t>
          </w:r>
        </w:smartTag>
      </w:smartTag>
      <w:r w:rsidRPr="00E81A37">
        <w:t xml:space="preserve"> dispersion forces ( LDF ) </w:t>
      </w:r>
    </w:p>
    <w:p w:rsidR="002832A8" w:rsidRPr="00E81A37" w:rsidRDefault="002832A8" w:rsidP="002832A8"/>
    <w:p w:rsidR="002832A8" w:rsidRPr="00E81A37" w:rsidRDefault="002107B5" w:rsidP="002107B5">
      <w:r>
        <w:t>8.</w:t>
      </w:r>
      <w:r>
        <w:tab/>
      </w:r>
      <w:r w:rsidR="002832A8" w:rsidRPr="00E81A37">
        <w:t>When students talk about EN differences they are talking about bonds</w:t>
      </w:r>
    </w:p>
    <w:p w:rsidR="002832A8" w:rsidRPr="00E81A37" w:rsidRDefault="002832A8" w:rsidP="002107B5">
      <w:pPr>
        <w:ind w:left="660" w:firstLine="60"/>
      </w:pPr>
      <w:r w:rsidRPr="00E81A37">
        <w:t>(</w:t>
      </w:r>
      <w:proofErr w:type="gramStart"/>
      <w:r w:rsidRPr="00E81A37">
        <w:t>with</w:t>
      </w:r>
      <w:r w:rsidR="004154BA">
        <w:t>in</w:t>
      </w:r>
      <w:proofErr w:type="gramEnd"/>
      <w:r w:rsidR="004154BA">
        <w:t xml:space="preserve"> a molecule)</w:t>
      </w:r>
      <w:r w:rsidRPr="00E81A37">
        <w:t>, we need them to talk about IMF (between molecules )</w:t>
      </w:r>
    </w:p>
    <w:p w:rsidR="002832A8" w:rsidRPr="00E81A37" w:rsidRDefault="002832A8" w:rsidP="002832A8"/>
    <w:p w:rsidR="002832A8" w:rsidRPr="00E81A37" w:rsidRDefault="002107B5" w:rsidP="002107B5">
      <w:r>
        <w:t>9.</w:t>
      </w:r>
      <w:r>
        <w:tab/>
      </w:r>
      <w:r w:rsidR="002832A8" w:rsidRPr="00E81A37">
        <w:t>Students often talk about atoms “wanting to gain/lose electrons”, being happy,</w:t>
      </w:r>
    </w:p>
    <w:p w:rsidR="002832A8" w:rsidRDefault="002832A8" w:rsidP="002107B5">
      <w:pPr>
        <w:ind w:left="660" w:firstLine="60"/>
      </w:pPr>
      <w:r w:rsidRPr="00E81A37">
        <w:t xml:space="preserve">Full, rather than having a stable octet, complete energy level. </w:t>
      </w:r>
    </w:p>
    <w:p w:rsidR="002107B5" w:rsidRDefault="002107B5" w:rsidP="002107B5"/>
    <w:p w:rsidR="002107B5" w:rsidRDefault="002107B5" w:rsidP="002107B5">
      <w:r>
        <w:t>10.</w:t>
      </w:r>
      <w:r>
        <w:tab/>
        <w:t>Vocabulary</w:t>
      </w:r>
    </w:p>
    <w:p w:rsidR="002107B5" w:rsidRDefault="002107B5" w:rsidP="002107B5"/>
    <w:p w:rsidR="002107B5" w:rsidRDefault="002107B5" w:rsidP="002107B5">
      <w:r>
        <w:tab/>
        <w:t>IE (ionization energy)</w:t>
      </w:r>
    </w:p>
    <w:p w:rsidR="002107B5" w:rsidRDefault="002107B5" w:rsidP="002107B5">
      <w:r>
        <w:tab/>
        <w:t>EN (</w:t>
      </w:r>
      <w:proofErr w:type="spellStart"/>
      <w:r>
        <w:t>electronegativity</w:t>
      </w:r>
      <w:proofErr w:type="spellEnd"/>
      <w:r w:rsidR="004154BA">
        <w:t>)</w:t>
      </w:r>
    </w:p>
    <w:p w:rsidR="004154BA" w:rsidRPr="00E81A37" w:rsidRDefault="004154BA" w:rsidP="002107B5">
      <w:r>
        <w:tab/>
        <w:t>EA (electron affinity)</w:t>
      </w:r>
    </w:p>
    <w:p w:rsidR="008F4912" w:rsidRDefault="002832A8" w:rsidP="000C6A42">
      <w:r w:rsidRPr="00E81A37">
        <w:br w:type="page"/>
      </w:r>
    </w:p>
    <w:p w:rsidR="008F4912" w:rsidRPr="008F4912" w:rsidRDefault="008F4912" w:rsidP="002832A8">
      <w:pPr>
        <w:rPr>
          <w:b/>
        </w:rPr>
      </w:pPr>
      <w:r w:rsidRPr="008F4912">
        <w:rPr>
          <w:b/>
        </w:rPr>
        <w:lastRenderedPageBreak/>
        <w:t>Free Response Questions</w:t>
      </w:r>
    </w:p>
    <w:p w:rsidR="008F4912" w:rsidRDefault="008F4912" w:rsidP="002832A8"/>
    <w:p w:rsidR="002832A8" w:rsidRPr="00E81A37" w:rsidRDefault="002832A8" w:rsidP="002832A8">
      <w:pPr>
        <w:rPr>
          <w:b/>
        </w:rPr>
      </w:pPr>
      <w:r w:rsidRPr="00E81A37">
        <w:rPr>
          <w:b/>
        </w:rPr>
        <w:t>1996 # 9</w:t>
      </w:r>
    </w:p>
    <w:p w:rsidR="002832A8" w:rsidRPr="00E81A37" w:rsidRDefault="002832A8" w:rsidP="002832A8">
      <w:pPr>
        <w:ind w:left="720"/>
      </w:pPr>
    </w:p>
    <w:p w:rsidR="002832A8" w:rsidRPr="00E81A37" w:rsidRDefault="002832A8" w:rsidP="002832A8">
      <w:r w:rsidRPr="00E81A37">
        <w:t>Explain each of the following in terms of the electronic structure and/or bonding of the compounds involved.</w:t>
      </w:r>
    </w:p>
    <w:p w:rsidR="002832A8" w:rsidRPr="00E81A37" w:rsidRDefault="002832A8" w:rsidP="002832A8"/>
    <w:p w:rsidR="002832A8" w:rsidRPr="00E81A37" w:rsidRDefault="00C76950" w:rsidP="00C76950">
      <w:pPr>
        <w:ind w:left="720" w:hanging="720"/>
      </w:pPr>
      <w:r>
        <w:t>a.</w:t>
      </w:r>
      <w:r>
        <w:tab/>
      </w:r>
      <w:r w:rsidR="002832A8" w:rsidRPr="00E81A37">
        <w:t xml:space="preserve">At ordinary conditions, HF (normal boiling point = 20°C) is a liquid, whereas </w:t>
      </w:r>
      <w:proofErr w:type="spellStart"/>
      <w:r w:rsidR="002832A8" w:rsidRPr="00E81A37">
        <w:t>HCl</w:t>
      </w:r>
      <w:proofErr w:type="spellEnd"/>
      <w:r w:rsidR="002832A8" w:rsidRPr="00E81A37">
        <w:t xml:space="preserve"> (normal boiling point = -114°C) is a gas.</w:t>
      </w:r>
    </w:p>
    <w:p w:rsidR="002832A8" w:rsidRPr="00E81A37" w:rsidRDefault="002832A8" w:rsidP="002832A8"/>
    <w:p w:rsidR="002832A8" w:rsidRPr="00E81A37" w:rsidRDefault="00C76950" w:rsidP="002832A8">
      <w:r>
        <w:t>b.</w:t>
      </w:r>
      <w:r>
        <w:tab/>
      </w:r>
      <w:r w:rsidR="002832A8" w:rsidRPr="00E81A37">
        <w:t xml:space="preserve"> Molecules of AsF</w:t>
      </w:r>
      <w:r w:rsidR="002832A8" w:rsidRPr="00E81A37">
        <w:rPr>
          <w:vertAlign w:val="subscript"/>
        </w:rPr>
        <w:t>3</w:t>
      </w:r>
      <w:r w:rsidR="002832A8" w:rsidRPr="00E81A37">
        <w:t xml:space="preserve"> are </w:t>
      </w:r>
      <w:proofErr w:type="gramStart"/>
      <w:r w:rsidR="002832A8" w:rsidRPr="00E81A37">
        <w:t>polar</w:t>
      </w:r>
      <w:proofErr w:type="gramEnd"/>
      <w:r w:rsidR="002832A8" w:rsidRPr="00E81A37">
        <w:t>, whereas molecules of AsF</w:t>
      </w:r>
      <w:r w:rsidR="002832A8" w:rsidRPr="00E81A37">
        <w:rPr>
          <w:vertAlign w:val="subscript"/>
        </w:rPr>
        <w:t>5</w:t>
      </w:r>
      <w:r w:rsidR="002832A8" w:rsidRPr="00E81A37">
        <w:t xml:space="preserve"> are </w:t>
      </w:r>
      <w:proofErr w:type="spellStart"/>
      <w:r w:rsidR="002832A8" w:rsidRPr="00E81A37">
        <w:t>nonpolar</w:t>
      </w:r>
      <w:proofErr w:type="spellEnd"/>
      <w:r w:rsidR="002832A8" w:rsidRPr="00E81A37">
        <w:t>.</w:t>
      </w:r>
    </w:p>
    <w:p w:rsidR="002832A8" w:rsidRPr="00E81A37" w:rsidRDefault="002832A8" w:rsidP="002832A8"/>
    <w:p w:rsidR="002832A8" w:rsidRPr="00E81A37" w:rsidRDefault="00C76950" w:rsidP="00C76950">
      <w:pPr>
        <w:ind w:left="720" w:hanging="720"/>
      </w:pPr>
      <w:r>
        <w:t>c.</w:t>
      </w:r>
      <w:r>
        <w:tab/>
      </w:r>
      <w:r w:rsidR="002832A8" w:rsidRPr="00E81A37">
        <w:t>The N-O bonds in the NO</w:t>
      </w:r>
      <w:r w:rsidR="002832A8" w:rsidRPr="00E81A37">
        <w:rPr>
          <w:vertAlign w:val="subscript"/>
        </w:rPr>
        <w:t>2</w:t>
      </w:r>
      <w:r w:rsidR="002832A8" w:rsidRPr="00E81A37">
        <w:t>¯ ion are equal in length, whereas they are unequal in HNO</w:t>
      </w:r>
      <w:r w:rsidR="002832A8" w:rsidRPr="00E81A37">
        <w:rPr>
          <w:vertAlign w:val="subscript"/>
        </w:rPr>
        <w:t>2</w:t>
      </w:r>
      <w:r w:rsidR="002832A8" w:rsidRPr="00E81A37">
        <w:t>.</w:t>
      </w:r>
    </w:p>
    <w:p w:rsidR="002832A8" w:rsidRPr="00E81A37" w:rsidRDefault="002832A8" w:rsidP="002832A8"/>
    <w:p w:rsidR="002832A8" w:rsidRPr="00E81A37" w:rsidRDefault="00C76950" w:rsidP="00C76950">
      <w:pPr>
        <w:ind w:left="720" w:hanging="720"/>
      </w:pPr>
      <w:r>
        <w:t>d.</w:t>
      </w:r>
      <w:r>
        <w:tab/>
      </w:r>
      <w:r w:rsidR="002832A8" w:rsidRPr="00E81A37">
        <w:t>For sulfur, the fluorides SF</w:t>
      </w:r>
      <w:r w:rsidR="002832A8" w:rsidRPr="00E81A37">
        <w:rPr>
          <w:vertAlign w:val="subscript"/>
        </w:rPr>
        <w:t>2</w:t>
      </w:r>
      <w:r w:rsidR="002832A8" w:rsidRPr="00E81A37">
        <w:t>, SF</w:t>
      </w:r>
      <w:r w:rsidR="002832A8" w:rsidRPr="00E81A37">
        <w:rPr>
          <w:vertAlign w:val="subscript"/>
        </w:rPr>
        <w:t>4</w:t>
      </w:r>
      <w:r w:rsidR="002832A8" w:rsidRPr="00E81A37">
        <w:t>, and SF</w:t>
      </w:r>
      <w:r w:rsidR="002832A8" w:rsidRPr="00E81A37">
        <w:rPr>
          <w:vertAlign w:val="subscript"/>
        </w:rPr>
        <w:t>6</w:t>
      </w:r>
      <w:r w:rsidR="002832A8" w:rsidRPr="00E81A37">
        <w:t xml:space="preserve"> are known to exist, whereas for oxygen only OF</w:t>
      </w:r>
      <w:r w:rsidR="002832A8" w:rsidRPr="00E81A37">
        <w:rPr>
          <w:vertAlign w:val="subscript"/>
        </w:rPr>
        <w:t>2</w:t>
      </w:r>
      <w:r w:rsidR="002832A8" w:rsidRPr="00E81A37">
        <w:t xml:space="preserve"> is known to exist.</w:t>
      </w:r>
    </w:p>
    <w:p w:rsidR="002832A8" w:rsidRPr="00E81A37" w:rsidRDefault="002832A8" w:rsidP="002832A8"/>
    <w:p w:rsidR="002832A8" w:rsidRPr="00E81A37" w:rsidRDefault="002832A8" w:rsidP="002832A8">
      <w:pPr>
        <w:rPr>
          <w:b/>
        </w:rPr>
      </w:pPr>
      <w:r w:rsidRPr="00E81A37">
        <w:rPr>
          <w:b/>
        </w:rPr>
        <w:t>1999 # 8</w:t>
      </w:r>
    </w:p>
    <w:p w:rsidR="002832A8" w:rsidRPr="00E81A37" w:rsidRDefault="002832A8" w:rsidP="002832A8">
      <w:pPr>
        <w:rPr>
          <w:b/>
        </w:rPr>
      </w:pPr>
    </w:p>
    <w:p w:rsidR="002832A8" w:rsidRPr="00E81A37" w:rsidRDefault="002832A8" w:rsidP="002832A8">
      <w:r w:rsidRPr="00E81A37">
        <w:t xml:space="preserve">Answer the following questions using principles of chemical bonding and molecular structure. </w:t>
      </w:r>
    </w:p>
    <w:p w:rsidR="000170E8" w:rsidRDefault="002832A8" w:rsidP="002832A8">
      <w:pPr>
        <w:ind w:left="720" w:hanging="720"/>
        <w:outlineLvl w:val="0"/>
      </w:pPr>
      <w:r w:rsidRPr="00E81A37">
        <w:t>a.</w:t>
      </w:r>
      <w:r w:rsidRPr="00E81A37">
        <w:tab/>
        <w:t>Consider the carbon dioxide molecule, CO</w:t>
      </w:r>
      <w:r w:rsidRPr="00E81A37">
        <w:rPr>
          <w:vertAlign w:val="subscript"/>
        </w:rPr>
        <w:t>2</w:t>
      </w:r>
      <w:r w:rsidRPr="00E81A37">
        <w:t>, and the carbonate ion, CO</w:t>
      </w:r>
      <w:r w:rsidRPr="00E81A37">
        <w:rPr>
          <w:vertAlign w:val="subscript"/>
        </w:rPr>
        <w:t>3</w:t>
      </w:r>
      <w:r w:rsidRPr="00E81A37">
        <w:rPr>
          <w:vertAlign w:val="superscript"/>
        </w:rPr>
        <w:t>2-</w:t>
      </w:r>
      <w:r w:rsidRPr="00E81A37">
        <w:t>.</w:t>
      </w:r>
    </w:p>
    <w:p w:rsidR="002832A8" w:rsidRPr="00E81A37" w:rsidRDefault="002832A8" w:rsidP="002832A8">
      <w:pPr>
        <w:ind w:left="720" w:hanging="720"/>
        <w:outlineLvl w:val="0"/>
      </w:pPr>
      <w:r w:rsidRPr="00E81A37">
        <w:br/>
      </w:r>
      <w:proofErr w:type="spellStart"/>
      <w:r w:rsidRPr="00E81A37">
        <w:t>i</w:t>
      </w:r>
      <w:proofErr w:type="spellEnd"/>
      <w:r w:rsidRPr="00E81A37">
        <w:t>.</w:t>
      </w:r>
      <w:r w:rsidRPr="00E81A37">
        <w:tab/>
        <w:t>Draw the complete Lewis electron-dot structure for each species.</w:t>
      </w:r>
      <w:r w:rsidRPr="00E81A37">
        <w:br/>
      </w:r>
    </w:p>
    <w:p w:rsidR="002832A8" w:rsidRPr="00E81A37" w:rsidRDefault="002832A8" w:rsidP="002832A8">
      <w:pPr>
        <w:ind w:left="1440" w:hanging="720"/>
        <w:outlineLvl w:val="1"/>
      </w:pPr>
      <w:r w:rsidRPr="00E81A37">
        <w:t>ii.</w:t>
      </w:r>
      <w:r w:rsidRPr="00E81A37">
        <w:tab/>
        <w:t>Account for the fact that the carbon-oxygen bond length in CO</w:t>
      </w:r>
      <w:r w:rsidRPr="00E81A37">
        <w:rPr>
          <w:vertAlign w:val="subscript"/>
        </w:rPr>
        <w:t>3</w:t>
      </w:r>
      <w:r w:rsidRPr="00E81A37">
        <w:rPr>
          <w:vertAlign w:val="superscript"/>
        </w:rPr>
        <w:t>2-</w:t>
      </w:r>
      <w:r w:rsidRPr="00E81A37">
        <w:t xml:space="preserve"> is greater than the carbon-oxygen bond length in CO</w:t>
      </w:r>
      <w:r w:rsidRPr="00E81A37">
        <w:rPr>
          <w:vertAlign w:val="subscript"/>
        </w:rPr>
        <w:t>2</w:t>
      </w:r>
      <w:r w:rsidRPr="00E81A37">
        <w:t xml:space="preserve">. </w:t>
      </w:r>
      <w:r w:rsidRPr="00E81A37">
        <w:br/>
      </w:r>
    </w:p>
    <w:p w:rsidR="002832A8" w:rsidRPr="00E81A37" w:rsidRDefault="002832A8" w:rsidP="002832A8">
      <w:pPr>
        <w:tabs>
          <w:tab w:val="num" w:pos="1440"/>
        </w:tabs>
        <w:ind w:left="720" w:hanging="720"/>
        <w:outlineLvl w:val="0"/>
      </w:pPr>
      <w:r w:rsidRPr="00E81A37">
        <w:t>b.</w:t>
      </w:r>
      <w:r w:rsidRPr="00E81A37">
        <w:tab/>
        <w:t>Consider the molecules CF</w:t>
      </w:r>
      <w:r w:rsidRPr="00E81A37">
        <w:rPr>
          <w:vertAlign w:val="subscript"/>
        </w:rPr>
        <w:t>4</w:t>
      </w:r>
      <w:r w:rsidRPr="00E81A37">
        <w:t xml:space="preserve"> and SF</w:t>
      </w:r>
      <w:r w:rsidRPr="00E81A37">
        <w:rPr>
          <w:vertAlign w:val="subscript"/>
        </w:rPr>
        <w:t>4</w:t>
      </w:r>
      <w:r w:rsidRPr="00E81A37">
        <w:t>.</w:t>
      </w:r>
      <w:r w:rsidRPr="00E81A37">
        <w:br/>
      </w:r>
      <w:proofErr w:type="spellStart"/>
      <w:r w:rsidRPr="00E81A37">
        <w:t>i</w:t>
      </w:r>
      <w:proofErr w:type="spellEnd"/>
      <w:r w:rsidRPr="00E81A37">
        <w:t>.</w:t>
      </w:r>
      <w:r w:rsidRPr="00E81A37">
        <w:tab/>
        <w:t>Draw the complete Lewis electron-dot structure for each molecule.</w:t>
      </w:r>
      <w:r w:rsidRPr="00E81A37">
        <w:br/>
      </w:r>
    </w:p>
    <w:p w:rsidR="002832A8" w:rsidRPr="00E81A37" w:rsidRDefault="002832A8" w:rsidP="002832A8">
      <w:pPr>
        <w:ind w:left="1440" w:hanging="720"/>
        <w:outlineLvl w:val="1"/>
      </w:pPr>
      <w:proofErr w:type="gramStart"/>
      <w:r w:rsidRPr="00E81A37">
        <w:t>ii</w:t>
      </w:r>
      <w:proofErr w:type="gramEnd"/>
      <w:r w:rsidRPr="00E81A37">
        <w:t>.</w:t>
      </w:r>
      <w:r w:rsidRPr="00E81A37">
        <w:tab/>
        <w:t>In terms of molecular geometry, account for the fact that the CF</w:t>
      </w:r>
      <w:r w:rsidRPr="00E81A37">
        <w:rPr>
          <w:vertAlign w:val="subscript"/>
        </w:rPr>
        <w:t>4</w:t>
      </w:r>
      <w:r w:rsidRPr="00E81A37">
        <w:t xml:space="preserve"> molecule is </w:t>
      </w:r>
      <w:proofErr w:type="spellStart"/>
      <w:r w:rsidRPr="00E81A37">
        <w:t>nonpolar</w:t>
      </w:r>
      <w:proofErr w:type="spellEnd"/>
      <w:r w:rsidRPr="00E81A37">
        <w:t>, whereas the SF</w:t>
      </w:r>
      <w:r w:rsidRPr="00E81A37">
        <w:rPr>
          <w:vertAlign w:val="subscript"/>
        </w:rPr>
        <w:t>4</w:t>
      </w:r>
      <w:r w:rsidRPr="00E81A37">
        <w:t xml:space="preserve"> molecule is polar. </w:t>
      </w:r>
    </w:p>
    <w:p w:rsidR="002832A8" w:rsidRPr="00E81A37" w:rsidRDefault="002832A8" w:rsidP="002832A8"/>
    <w:p w:rsidR="002832A8" w:rsidRPr="00E81A37" w:rsidRDefault="002832A8" w:rsidP="002832A8">
      <w:pPr>
        <w:rPr>
          <w:b/>
        </w:rPr>
      </w:pPr>
      <w:r w:rsidRPr="00E81A37">
        <w:rPr>
          <w:b/>
        </w:rPr>
        <w:t>1997 # 6</w:t>
      </w:r>
    </w:p>
    <w:p w:rsidR="002832A8" w:rsidRPr="00E81A37" w:rsidRDefault="002832A8" w:rsidP="002832A8">
      <w:pPr>
        <w:rPr>
          <w:b/>
        </w:rPr>
      </w:pPr>
    </w:p>
    <w:p w:rsidR="002832A8" w:rsidRPr="00E81A37" w:rsidRDefault="002832A8" w:rsidP="002832A8">
      <w:r w:rsidRPr="00E81A37">
        <w:t xml:space="preserve">Explain each of the following observations using principles of atomic structure and/or bonding. </w:t>
      </w:r>
    </w:p>
    <w:p w:rsidR="002832A8" w:rsidRPr="00E81A37" w:rsidRDefault="002832A8" w:rsidP="002832A8"/>
    <w:p w:rsidR="002832A8" w:rsidRPr="00E81A37" w:rsidRDefault="002832A8" w:rsidP="002832A8">
      <w:r w:rsidRPr="00E81A37">
        <w:t>a</w:t>
      </w:r>
      <w:r w:rsidR="00C76950">
        <w:t>.</w:t>
      </w:r>
      <w:r w:rsidR="00C76950">
        <w:tab/>
      </w:r>
      <w:r w:rsidRPr="00E81A37">
        <w:t xml:space="preserve">Potassium has </w:t>
      </w:r>
      <w:proofErr w:type="gramStart"/>
      <w:r w:rsidRPr="00E81A37">
        <w:t>a lower</w:t>
      </w:r>
      <w:proofErr w:type="gramEnd"/>
      <w:r w:rsidRPr="00E81A37">
        <w:t xml:space="preserve"> first-ionization energy than lithium. </w:t>
      </w:r>
    </w:p>
    <w:p w:rsidR="002832A8" w:rsidRPr="00E81A37" w:rsidRDefault="002832A8" w:rsidP="002832A8"/>
    <w:p w:rsidR="002832A8" w:rsidRPr="00E81A37" w:rsidRDefault="002832A8" w:rsidP="002832A8">
      <w:r w:rsidRPr="00E81A37">
        <w:t>b</w:t>
      </w:r>
      <w:r w:rsidR="00C76950">
        <w:t>.</w:t>
      </w:r>
      <w:r w:rsidR="00C76950">
        <w:tab/>
      </w:r>
      <w:r w:rsidRPr="00E81A37">
        <w:t>The ionic radius of N</w:t>
      </w:r>
      <w:r w:rsidRPr="00E81A37">
        <w:rPr>
          <w:vertAlign w:val="superscript"/>
        </w:rPr>
        <w:t>3-</w:t>
      </w:r>
      <w:r w:rsidRPr="00E81A37">
        <w:t xml:space="preserve"> is larger than that of O</w:t>
      </w:r>
      <w:r w:rsidRPr="00E81A37">
        <w:rPr>
          <w:vertAlign w:val="superscript"/>
        </w:rPr>
        <w:t>2-</w:t>
      </w:r>
      <w:r w:rsidRPr="00E81A37">
        <w:t xml:space="preserve">. </w:t>
      </w:r>
    </w:p>
    <w:p w:rsidR="002832A8" w:rsidRPr="00E81A37" w:rsidRDefault="002832A8" w:rsidP="002832A8"/>
    <w:p w:rsidR="002832A8" w:rsidRPr="00E81A37" w:rsidRDefault="002832A8" w:rsidP="002832A8">
      <w:r w:rsidRPr="00E81A37">
        <w:t>c</w:t>
      </w:r>
      <w:r w:rsidR="00C76950">
        <w:t>.</w:t>
      </w:r>
      <w:r w:rsidR="00C76950">
        <w:tab/>
      </w:r>
      <w:r w:rsidRPr="00E81A37">
        <w:t xml:space="preserve">A calcium atom is larger than a zinc atom. </w:t>
      </w:r>
    </w:p>
    <w:p w:rsidR="002832A8" w:rsidRPr="00E81A37" w:rsidRDefault="002832A8" w:rsidP="002832A8"/>
    <w:p w:rsidR="002832A8" w:rsidRPr="00E81A37" w:rsidRDefault="002832A8" w:rsidP="002832A8">
      <w:r w:rsidRPr="00E81A37">
        <w:lastRenderedPageBreak/>
        <w:t>d</w:t>
      </w:r>
      <w:r w:rsidR="00C76950">
        <w:t>.</w:t>
      </w:r>
      <w:r w:rsidR="00C76950">
        <w:tab/>
      </w:r>
      <w:r w:rsidRPr="00E81A37">
        <w:t xml:space="preserve">Boron has </w:t>
      </w:r>
      <w:proofErr w:type="gramStart"/>
      <w:r w:rsidRPr="00E81A37">
        <w:t>a lower</w:t>
      </w:r>
      <w:proofErr w:type="gramEnd"/>
      <w:r w:rsidRPr="00E81A37">
        <w:t xml:space="preserve"> first-ionization energy than beryllium. </w:t>
      </w:r>
    </w:p>
    <w:p w:rsidR="002832A8" w:rsidRPr="00E81A37" w:rsidRDefault="002832A8" w:rsidP="002832A8"/>
    <w:p w:rsidR="002832A8" w:rsidRPr="00E81A37" w:rsidRDefault="002832A8" w:rsidP="002832A8">
      <w:pPr>
        <w:rPr>
          <w:b/>
        </w:rPr>
      </w:pPr>
      <w:r w:rsidRPr="00E81A37">
        <w:rPr>
          <w:b/>
        </w:rPr>
        <w:t>2000 # 7</w:t>
      </w:r>
    </w:p>
    <w:p w:rsidR="002832A8" w:rsidRPr="00E81A37" w:rsidRDefault="002832A8" w:rsidP="002832A8">
      <w:pPr>
        <w:rPr>
          <w:b/>
        </w:rPr>
      </w:pPr>
    </w:p>
    <w:p w:rsidR="002832A8" w:rsidRPr="00E81A37" w:rsidRDefault="002832A8" w:rsidP="002832A8">
      <w:r w:rsidRPr="00E81A37">
        <w:t>Answer the following questions about the element selenium, Se (atomic number 34).</w:t>
      </w:r>
    </w:p>
    <w:p w:rsidR="002832A8" w:rsidRPr="00E81A37" w:rsidRDefault="002832A8" w:rsidP="002832A8"/>
    <w:p w:rsidR="002832A8" w:rsidRPr="00E81A37" w:rsidRDefault="002832A8" w:rsidP="007738EC">
      <w:pPr>
        <w:ind w:left="720" w:hanging="720"/>
      </w:pPr>
      <w:r w:rsidRPr="00E81A37">
        <w:t>a</w:t>
      </w:r>
      <w:r w:rsidR="00C76950">
        <w:t>.</w:t>
      </w:r>
      <w:r w:rsidRPr="00E81A37">
        <w:tab/>
        <w:t>Samples of natural selenium contain six stable isotopes.  In terms of atomic structure, explain what these isotopes have in common, and how they differ.</w:t>
      </w:r>
    </w:p>
    <w:p w:rsidR="002832A8" w:rsidRPr="00E81A37" w:rsidRDefault="002832A8" w:rsidP="002832A8"/>
    <w:p w:rsidR="002832A8" w:rsidRPr="00E81A37" w:rsidRDefault="002832A8" w:rsidP="007738EC">
      <w:pPr>
        <w:ind w:left="720" w:hanging="720"/>
      </w:pPr>
      <w:r w:rsidRPr="00E81A37">
        <w:t>b</w:t>
      </w:r>
      <w:r w:rsidR="00C76950">
        <w:t>.</w:t>
      </w:r>
      <w:r w:rsidRPr="00E81A37">
        <w:tab/>
        <w:t>Write the complete electron configuration (e.g., 1</w:t>
      </w:r>
      <w:r w:rsidRPr="00E81A37">
        <w:rPr>
          <w:i/>
        </w:rPr>
        <w:t>s</w:t>
      </w:r>
      <w:r w:rsidRPr="00E81A37">
        <w:rPr>
          <w:vertAlign w:val="superscript"/>
        </w:rPr>
        <w:t>2</w:t>
      </w:r>
      <w:r w:rsidRPr="00E81A37">
        <w:t xml:space="preserve"> 2</w:t>
      </w:r>
      <w:r w:rsidRPr="00E81A37">
        <w:rPr>
          <w:i/>
        </w:rPr>
        <w:t>s</w:t>
      </w:r>
      <w:r w:rsidRPr="00E81A37">
        <w:rPr>
          <w:vertAlign w:val="superscript"/>
        </w:rPr>
        <w:t>2</w:t>
      </w:r>
      <w:r w:rsidRPr="00E81A37">
        <w:t xml:space="preserve"> … etc.) for a selenium atom in the ground state.  Indicate the number of unpaired electrons in the ground-state atom, and explain your reasoning.</w:t>
      </w:r>
    </w:p>
    <w:p w:rsidR="002832A8" w:rsidRPr="00E81A37" w:rsidRDefault="002832A8" w:rsidP="002832A8"/>
    <w:p w:rsidR="002832A8" w:rsidRPr="00E81A37" w:rsidRDefault="002832A8" w:rsidP="007738EC">
      <w:r w:rsidRPr="00E81A37">
        <w:t>c</w:t>
      </w:r>
      <w:r w:rsidR="00C76950">
        <w:t>.</w:t>
      </w:r>
      <w:r w:rsidRPr="00E81A37">
        <w:tab/>
        <w:t>In terms of atomic structure, explain why the first ionization energy of selenium is</w:t>
      </w:r>
    </w:p>
    <w:p w:rsidR="002832A8" w:rsidRPr="00E81A37" w:rsidRDefault="002832A8" w:rsidP="002832A8"/>
    <w:p w:rsidR="002832A8" w:rsidRPr="00E81A37" w:rsidRDefault="002832A8" w:rsidP="002832A8">
      <w:r w:rsidRPr="00E81A37">
        <w:tab/>
      </w:r>
      <w:proofErr w:type="spellStart"/>
      <w:proofErr w:type="gramStart"/>
      <w:r w:rsidRPr="00E81A37">
        <w:t>i</w:t>
      </w:r>
      <w:proofErr w:type="spellEnd"/>
      <w:proofErr w:type="gramEnd"/>
      <w:r w:rsidR="00C76950">
        <w:t>.</w:t>
      </w:r>
      <w:r w:rsidRPr="00E81A37">
        <w:tab/>
        <w:t>less than that of bromine (atomic number 35), and</w:t>
      </w:r>
    </w:p>
    <w:p w:rsidR="002832A8" w:rsidRPr="00E81A37" w:rsidRDefault="002832A8" w:rsidP="002832A8"/>
    <w:p w:rsidR="002832A8" w:rsidRPr="00E81A37" w:rsidRDefault="002832A8" w:rsidP="002832A8">
      <w:r w:rsidRPr="00E81A37">
        <w:tab/>
      </w:r>
      <w:proofErr w:type="gramStart"/>
      <w:r w:rsidRPr="00E81A37">
        <w:t>ii</w:t>
      </w:r>
      <w:proofErr w:type="gramEnd"/>
      <w:r w:rsidR="00C76950">
        <w:t>.</w:t>
      </w:r>
      <w:r w:rsidRPr="00E81A37">
        <w:tab/>
        <w:t>greater than that of tellurium (atomic number 52).</w:t>
      </w:r>
    </w:p>
    <w:p w:rsidR="002832A8" w:rsidRPr="00E81A37" w:rsidRDefault="002832A8" w:rsidP="002832A8"/>
    <w:p w:rsidR="002832A8" w:rsidRPr="00E81A37" w:rsidRDefault="002832A8" w:rsidP="007738EC">
      <w:pPr>
        <w:ind w:left="720" w:hanging="720"/>
      </w:pPr>
      <w:r w:rsidRPr="00E81A37">
        <w:t>d</w:t>
      </w:r>
      <w:r w:rsidR="00C76950">
        <w:t>.</w:t>
      </w:r>
      <w:r w:rsidRPr="00E81A37">
        <w:tab/>
        <w:t>Selenium reacts with fluorine to form SeF</w:t>
      </w:r>
      <w:r w:rsidRPr="00E81A37">
        <w:rPr>
          <w:vertAlign w:val="subscript"/>
        </w:rPr>
        <w:t>4</w:t>
      </w:r>
      <w:r w:rsidRPr="00E81A37">
        <w:t>.  Draw the complete Lewis electron-dot structure for SeF</w:t>
      </w:r>
      <w:r w:rsidRPr="00E81A37">
        <w:rPr>
          <w:vertAlign w:val="subscript"/>
        </w:rPr>
        <w:t>4</w:t>
      </w:r>
      <w:r w:rsidRPr="00E81A37">
        <w:t xml:space="preserve"> and sketch the molecular structure.  Indicate whether the molecule is polar or </w:t>
      </w:r>
      <w:proofErr w:type="spellStart"/>
      <w:r w:rsidRPr="00E81A37">
        <w:t>nonpolar</w:t>
      </w:r>
      <w:proofErr w:type="spellEnd"/>
      <w:r w:rsidRPr="00E81A37">
        <w:t>, and justify your answer.</w:t>
      </w:r>
    </w:p>
    <w:p w:rsidR="002832A8" w:rsidRPr="00E81A37" w:rsidRDefault="002832A8" w:rsidP="002832A8"/>
    <w:p w:rsidR="002832A8" w:rsidRPr="00E81A37" w:rsidRDefault="002832A8" w:rsidP="002832A8">
      <w:pPr>
        <w:rPr>
          <w:b/>
        </w:rPr>
      </w:pPr>
      <w:r w:rsidRPr="00E81A37">
        <w:rPr>
          <w:b/>
        </w:rPr>
        <w:t>2003 # 8</w:t>
      </w:r>
    </w:p>
    <w:p w:rsidR="002832A8" w:rsidRPr="00E81A37" w:rsidRDefault="002832A8" w:rsidP="002832A8">
      <w:pPr>
        <w:rPr>
          <w:b/>
        </w:rPr>
      </w:pPr>
    </w:p>
    <w:p w:rsidR="002832A8" w:rsidRPr="00E81A37" w:rsidRDefault="002832A8" w:rsidP="002832A8">
      <w:proofErr w:type="gramStart"/>
      <w:r w:rsidRPr="00E81A37">
        <w:t>Using the information in the table, answer the following questions about organic compounds.</w:t>
      </w:r>
      <w:proofErr w:type="gramEnd"/>
    </w:p>
    <w:p w:rsidR="002832A8" w:rsidRPr="00E81A37" w:rsidRDefault="002832A8" w:rsidP="002832A8">
      <w:pPr>
        <w:ind w:left="720" w:hanging="720"/>
      </w:pPr>
    </w:p>
    <w:p w:rsidR="002832A8" w:rsidRPr="00E81A37" w:rsidRDefault="002832A8" w:rsidP="002832A8">
      <w:pPr>
        <w:ind w:left="720" w:hanging="720"/>
      </w:pPr>
      <w:r w:rsidRPr="00E81A37">
        <w:tab/>
        <w:t>Compound Name</w:t>
      </w:r>
      <w:r w:rsidRPr="00E81A37">
        <w:tab/>
      </w:r>
      <w:r w:rsidRPr="00E81A37">
        <w:tab/>
        <w:t>Compound Formula</w:t>
      </w:r>
      <w:r w:rsidRPr="00E81A37">
        <w:tab/>
      </w:r>
      <w:r w:rsidRPr="00E81A37">
        <w:tab/>
      </w:r>
      <w:proofErr w:type="spellStart"/>
      <w:r w:rsidRPr="00E81A37">
        <w:t>Δ</w:t>
      </w:r>
      <w:r w:rsidRPr="00E81A37">
        <w:rPr>
          <w:i/>
        </w:rPr>
        <w:t>H</w:t>
      </w:r>
      <w:r w:rsidRPr="00E81A37">
        <w:rPr>
          <w:vertAlign w:val="subscript"/>
        </w:rPr>
        <w:t>vap</w:t>
      </w:r>
      <w:r w:rsidRPr="00E81A37">
        <w:rPr>
          <w:vertAlign w:val="superscript"/>
        </w:rPr>
        <w:t>o</w:t>
      </w:r>
      <w:proofErr w:type="spellEnd"/>
      <w:r w:rsidRPr="00E81A37">
        <w:t xml:space="preserve"> (kJ mol</w:t>
      </w:r>
      <w:r w:rsidRPr="00E81A37">
        <w:rPr>
          <w:vertAlign w:val="superscript"/>
        </w:rPr>
        <w:t>-1</w:t>
      </w:r>
      <w:r w:rsidRPr="00E81A37">
        <w:t>)</w:t>
      </w:r>
    </w:p>
    <w:p w:rsidR="002832A8" w:rsidRPr="00E81A37" w:rsidRDefault="002832A8" w:rsidP="002832A8">
      <w:pPr>
        <w:ind w:left="720" w:hanging="720"/>
      </w:pPr>
    </w:p>
    <w:p w:rsidR="002832A8" w:rsidRPr="00E81A37" w:rsidRDefault="002832A8" w:rsidP="002832A8">
      <w:pPr>
        <w:ind w:left="720" w:hanging="720"/>
      </w:pPr>
      <w:r w:rsidRPr="00E81A37">
        <w:tab/>
        <w:t>Propane</w:t>
      </w:r>
      <w:r w:rsidRPr="00E81A37">
        <w:tab/>
      </w:r>
      <w:r w:rsidRPr="00E81A37">
        <w:tab/>
      </w:r>
      <w:r w:rsidRPr="00E81A37">
        <w:tab/>
        <w:t>CH</w:t>
      </w:r>
      <w:r w:rsidRPr="00E81A37">
        <w:rPr>
          <w:vertAlign w:val="subscript"/>
        </w:rPr>
        <w:t>3</w:t>
      </w:r>
      <w:r w:rsidRPr="00E81A37">
        <w:t>CH</w:t>
      </w:r>
      <w:r w:rsidRPr="00E81A37">
        <w:rPr>
          <w:vertAlign w:val="subscript"/>
        </w:rPr>
        <w:t>2</w:t>
      </w:r>
      <w:r w:rsidRPr="00E81A37">
        <w:t>CH</w:t>
      </w:r>
      <w:r w:rsidRPr="00E81A37">
        <w:rPr>
          <w:vertAlign w:val="subscript"/>
        </w:rPr>
        <w:t>3</w:t>
      </w:r>
      <w:r w:rsidRPr="00E81A37">
        <w:tab/>
      </w:r>
      <w:r w:rsidRPr="00E81A37">
        <w:tab/>
      </w:r>
      <w:r w:rsidRPr="00E81A37">
        <w:tab/>
        <w:t>19.0</w:t>
      </w:r>
    </w:p>
    <w:p w:rsidR="002832A8" w:rsidRPr="00E81A37" w:rsidRDefault="002832A8" w:rsidP="002832A8">
      <w:pPr>
        <w:ind w:left="720" w:hanging="720"/>
      </w:pPr>
      <w:r w:rsidRPr="00E81A37">
        <w:tab/>
      </w:r>
      <w:proofErr w:type="spellStart"/>
      <w:r w:rsidRPr="00E81A37">
        <w:t>Propanone</w:t>
      </w:r>
      <w:proofErr w:type="spellEnd"/>
      <w:r w:rsidRPr="00E81A37">
        <w:tab/>
      </w:r>
      <w:r w:rsidRPr="00E81A37">
        <w:tab/>
      </w:r>
      <w:r w:rsidRPr="00E81A37">
        <w:tab/>
        <w:t>CH</w:t>
      </w:r>
      <w:r w:rsidRPr="00E81A37">
        <w:rPr>
          <w:vertAlign w:val="subscript"/>
        </w:rPr>
        <w:t>3</w:t>
      </w:r>
      <w:r w:rsidRPr="00E81A37">
        <w:t>COCH</w:t>
      </w:r>
      <w:r w:rsidRPr="00E81A37">
        <w:rPr>
          <w:vertAlign w:val="subscript"/>
        </w:rPr>
        <w:t>3</w:t>
      </w:r>
      <w:r w:rsidRPr="00E81A37">
        <w:tab/>
      </w:r>
      <w:r w:rsidRPr="00E81A37">
        <w:tab/>
      </w:r>
      <w:r w:rsidRPr="00E81A37">
        <w:tab/>
        <w:t>32.0</w:t>
      </w:r>
    </w:p>
    <w:p w:rsidR="002832A8" w:rsidRPr="00E81A37" w:rsidRDefault="002832A8" w:rsidP="002832A8">
      <w:pPr>
        <w:ind w:left="720" w:hanging="720"/>
      </w:pPr>
      <w:r w:rsidRPr="00E81A37">
        <w:tab/>
        <w:t>1-propanol</w:t>
      </w:r>
      <w:r w:rsidRPr="00E81A37">
        <w:tab/>
      </w:r>
      <w:r w:rsidRPr="00E81A37">
        <w:tab/>
      </w:r>
      <w:r w:rsidRPr="00E81A37">
        <w:tab/>
        <w:t>CH</w:t>
      </w:r>
      <w:r w:rsidRPr="00E81A37">
        <w:rPr>
          <w:vertAlign w:val="subscript"/>
        </w:rPr>
        <w:t>3</w:t>
      </w:r>
      <w:r w:rsidRPr="00E81A37">
        <w:t>CH</w:t>
      </w:r>
      <w:r w:rsidRPr="00E81A37">
        <w:rPr>
          <w:vertAlign w:val="subscript"/>
        </w:rPr>
        <w:t>2</w:t>
      </w:r>
      <w:r w:rsidRPr="00E81A37">
        <w:t>CH</w:t>
      </w:r>
      <w:r w:rsidRPr="00E81A37">
        <w:rPr>
          <w:vertAlign w:val="subscript"/>
        </w:rPr>
        <w:t>2</w:t>
      </w:r>
      <w:r w:rsidRPr="00E81A37">
        <w:t>OH</w:t>
      </w:r>
      <w:r w:rsidRPr="00E81A37">
        <w:tab/>
      </w:r>
      <w:r w:rsidRPr="00E81A37">
        <w:tab/>
        <w:t>47.3</w:t>
      </w:r>
    </w:p>
    <w:p w:rsidR="002832A8" w:rsidRPr="00E81A37" w:rsidRDefault="002832A8" w:rsidP="002832A8">
      <w:pPr>
        <w:ind w:left="720" w:hanging="720"/>
      </w:pPr>
    </w:p>
    <w:p w:rsidR="002832A8" w:rsidRPr="00E81A37" w:rsidRDefault="002832A8" w:rsidP="002832A8">
      <w:pPr>
        <w:ind w:left="720" w:hanging="720"/>
      </w:pPr>
      <w:proofErr w:type="gramStart"/>
      <w:r w:rsidRPr="00E81A37">
        <w:t>a</w:t>
      </w:r>
      <w:proofErr w:type="gramEnd"/>
      <w:r w:rsidRPr="00E81A37">
        <w:t>.</w:t>
      </w:r>
      <w:r w:rsidRPr="00E81A37">
        <w:tab/>
        <w:t xml:space="preserve">For </w:t>
      </w:r>
      <w:proofErr w:type="spellStart"/>
      <w:r w:rsidRPr="00E81A37">
        <w:t>propanone</w:t>
      </w:r>
      <w:proofErr w:type="spellEnd"/>
      <w:r w:rsidRPr="00E81A37">
        <w:t>,</w:t>
      </w:r>
    </w:p>
    <w:p w:rsidR="002832A8" w:rsidRPr="00E81A37" w:rsidRDefault="002832A8" w:rsidP="002832A8">
      <w:pPr>
        <w:ind w:left="720" w:hanging="720"/>
      </w:pPr>
    </w:p>
    <w:p w:rsidR="002832A8" w:rsidRPr="00E81A37" w:rsidRDefault="002832A8" w:rsidP="002832A8">
      <w:pPr>
        <w:ind w:left="2160" w:hanging="720"/>
      </w:pPr>
      <w:proofErr w:type="spellStart"/>
      <w:proofErr w:type="gramStart"/>
      <w:r w:rsidRPr="00E81A37">
        <w:t>i</w:t>
      </w:r>
      <w:proofErr w:type="spellEnd"/>
      <w:proofErr w:type="gramEnd"/>
      <w:r w:rsidRPr="00E81A37">
        <w:t>.</w:t>
      </w:r>
      <w:r w:rsidRPr="00E81A37">
        <w:tab/>
        <w:t>draw the complete structural formula (showing all atoms and bonds)</w:t>
      </w:r>
    </w:p>
    <w:p w:rsidR="002832A8" w:rsidRPr="00E81A37" w:rsidRDefault="002832A8" w:rsidP="002832A8">
      <w:pPr>
        <w:ind w:left="720" w:hanging="720"/>
      </w:pPr>
    </w:p>
    <w:p w:rsidR="002832A8" w:rsidRPr="00E81A37" w:rsidRDefault="002832A8" w:rsidP="002832A8">
      <w:pPr>
        <w:ind w:left="720" w:hanging="720"/>
      </w:pPr>
      <w:r w:rsidRPr="00E81A37">
        <w:tab/>
      </w:r>
      <w:r w:rsidRPr="00E81A37">
        <w:tab/>
        <w:t>ii.</w:t>
      </w:r>
      <w:r w:rsidRPr="00E81A37">
        <w:tab/>
      </w:r>
      <w:proofErr w:type="gramStart"/>
      <w:r w:rsidRPr="00E81A37">
        <w:t>predict</w:t>
      </w:r>
      <w:proofErr w:type="gramEnd"/>
      <w:r w:rsidRPr="00E81A37">
        <w:t xml:space="preserve"> the approximate carbon-to-carbon-to-carbon bond angle.</w:t>
      </w:r>
    </w:p>
    <w:p w:rsidR="002832A8" w:rsidRPr="00E81A37" w:rsidRDefault="002832A8" w:rsidP="002832A8">
      <w:pPr>
        <w:ind w:left="720" w:hanging="720"/>
      </w:pPr>
    </w:p>
    <w:p w:rsidR="002832A8" w:rsidRPr="00E81A37" w:rsidRDefault="002832A8" w:rsidP="007738EC">
      <w:pPr>
        <w:ind w:left="720" w:hanging="720"/>
      </w:pPr>
      <w:r w:rsidRPr="00E81A37">
        <w:t>b.</w:t>
      </w:r>
      <w:r w:rsidRPr="00E81A37">
        <w:tab/>
        <w:t xml:space="preserve">For each pair of compounds below, explain why they do not have the same value for their standard heat of vaporization, </w:t>
      </w:r>
      <w:proofErr w:type="spellStart"/>
      <w:r w:rsidRPr="00E81A37">
        <w:t>Δ</w:t>
      </w:r>
      <w:r w:rsidRPr="00DB3137">
        <w:rPr>
          <w:i/>
        </w:rPr>
        <w:t>H</w:t>
      </w:r>
      <w:r w:rsidRPr="00E81A37">
        <w:rPr>
          <w:vertAlign w:val="subscript"/>
        </w:rPr>
        <w:t>vap</w:t>
      </w:r>
      <w:r w:rsidRPr="00E81A37">
        <w:rPr>
          <w:vertAlign w:val="superscript"/>
        </w:rPr>
        <w:t>o</w:t>
      </w:r>
      <w:proofErr w:type="spellEnd"/>
      <w:r w:rsidRPr="00E81A37">
        <w:t>.  (You must include specific information about both compounds in each pair.)</w:t>
      </w:r>
    </w:p>
    <w:p w:rsidR="002832A8" w:rsidRPr="00E81A37" w:rsidRDefault="002832A8" w:rsidP="002832A8">
      <w:pPr>
        <w:ind w:left="720" w:hanging="720"/>
      </w:pPr>
    </w:p>
    <w:p w:rsidR="002832A8" w:rsidRPr="00E81A37" w:rsidRDefault="002832A8" w:rsidP="002832A8">
      <w:pPr>
        <w:ind w:left="720" w:hanging="720"/>
      </w:pPr>
      <w:r w:rsidRPr="00E81A37">
        <w:tab/>
      </w:r>
      <w:r w:rsidRPr="00E81A37">
        <w:tab/>
      </w:r>
      <w:proofErr w:type="spellStart"/>
      <w:proofErr w:type="gramStart"/>
      <w:r w:rsidRPr="00E81A37">
        <w:t>i</w:t>
      </w:r>
      <w:proofErr w:type="spellEnd"/>
      <w:proofErr w:type="gramEnd"/>
      <w:r w:rsidRPr="00E81A37">
        <w:t>.</w:t>
      </w:r>
      <w:r w:rsidRPr="00E81A37">
        <w:tab/>
        <w:t xml:space="preserve">propane and </w:t>
      </w:r>
      <w:proofErr w:type="spellStart"/>
      <w:r w:rsidRPr="00E81A37">
        <w:t>propanone</w:t>
      </w:r>
      <w:proofErr w:type="spellEnd"/>
    </w:p>
    <w:p w:rsidR="002832A8" w:rsidRPr="00E81A37" w:rsidRDefault="002832A8" w:rsidP="002832A8">
      <w:pPr>
        <w:ind w:left="720" w:hanging="720"/>
      </w:pPr>
    </w:p>
    <w:p w:rsidR="002832A8" w:rsidRPr="00E81A37" w:rsidRDefault="002832A8" w:rsidP="002832A8">
      <w:pPr>
        <w:ind w:left="720" w:hanging="720"/>
      </w:pPr>
      <w:r w:rsidRPr="00E81A37">
        <w:tab/>
      </w:r>
      <w:r w:rsidRPr="00E81A37">
        <w:tab/>
        <w:t>ii.</w:t>
      </w:r>
      <w:r w:rsidRPr="00E81A37">
        <w:tab/>
      </w:r>
      <w:proofErr w:type="spellStart"/>
      <w:proofErr w:type="gramStart"/>
      <w:r w:rsidRPr="00E81A37">
        <w:t>propanone</w:t>
      </w:r>
      <w:proofErr w:type="spellEnd"/>
      <w:proofErr w:type="gramEnd"/>
      <w:r w:rsidRPr="00E81A37">
        <w:t xml:space="preserve"> and 1-propanol</w:t>
      </w:r>
    </w:p>
    <w:p w:rsidR="002832A8" w:rsidRPr="00E81A37" w:rsidRDefault="002832A8" w:rsidP="002832A8">
      <w:pPr>
        <w:ind w:left="720" w:hanging="720"/>
      </w:pPr>
    </w:p>
    <w:p w:rsidR="002832A8" w:rsidRPr="00E81A37" w:rsidRDefault="002832A8" w:rsidP="007738EC">
      <w:pPr>
        <w:pStyle w:val="BodyTextIndent"/>
        <w:ind w:left="720"/>
      </w:pPr>
      <w:r w:rsidRPr="00E81A37">
        <w:t>c.</w:t>
      </w:r>
      <w:r w:rsidRPr="00E81A37">
        <w:tab/>
        <w:t xml:space="preserve">Draw the complete structural formula for an isomer of the molecule you drew in part a. </w:t>
      </w:r>
      <w:proofErr w:type="spellStart"/>
      <w:r w:rsidRPr="00E81A37">
        <w:t>i</w:t>
      </w:r>
      <w:proofErr w:type="spellEnd"/>
      <w:r w:rsidRPr="00E81A37">
        <w:t>.</w:t>
      </w:r>
    </w:p>
    <w:p w:rsidR="002832A8" w:rsidRPr="00E81A37" w:rsidRDefault="002832A8" w:rsidP="002832A8">
      <w:pPr>
        <w:ind w:left="720" w:hanging="720"/>
      </w:pPr>
    </w:p>
    <w:p w:rsidR="002832A8" w:rsidRPr="00E81A37" w:rsidRDefault="002832A8" w:rsidP="002832A8">
      <w:pPr>
        <w:ind w:left="720" w:hanging="720"/>
      </w:pPr>
      <w:r w:rsidRPr="00E81A37">
        <w:t>d.</w:t>
      </w:r>
      <w:r w:rsidRPr="00E81A37">
        <w:tab/>
        <w:t xml:space="preserve">Given the structural formula for </w:t>
      </w:r>
      <w:proofErr w:type="spellStart"/>
      <w:r w:rsidRPr="00E81A37">
        <w:t>propyne</w:t>
      </w:r>
      <w:proofErr w:type="spellEnd"/>
      <w:r w:rsidRPr="00E81A37">
        <w:t xml:space="preserve"> below,</w:t>
      </w:r>
    </w:p>
    <w:p w:rsidR="002832A8" w:rsidRPr="00E81A37" w:rsidRDefault="002832A8" w:rsidP="002832A8">
      <w:pPr>
        <w:ind w:left="720" w:hanging="720"/>
      </w:pPr>
    </w:p>
    <w:p w:rsidR="002832A8" w:rsidRPr="00E81A37" w:rsidRDefault="002F293E" w:rsidP="002832A8">
      <w:r>
        <w:rPr>
          <w:noProof/>
        </w:rPr>
        <w:drawing>
          <wp:inline distT="0" distB="0" distL="0" distR="0">
            <wp:extent cx="1704975" cy="976630"/>
            <wp:effectExtent l="19050" t="0" r="9525" b="0"/>
            <wp:docPr id="29" name="Picture 29" descr="03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3fig8"/>
                    <pic:cNvPicPr>
                      <a:picLocks noChangeAspect="1" noChangeArrowheads="1"/>
                    </pic:cNvPicPr>
                  </pic:nvPicPr>
                  <pic:blipFill>
                    <a:blip r:embed="rId56" cstate="print"/>
                    <a:srcRect/>
                    <a:stretch>
                      <a:fillRect/>
                    </a:stretch>
                  </pic:blipFill>
                  <pic:spPr bwMode="auto">
                    <a:xfrm>
                      <a:off x="0" y="0"/>
                      <a:ext cx="1704975" cy="976630"/>
                    </a:xfrm>
                    <a:prstGeom prst="rect">
                      <a:avLst/>
                    </a:prstGeom>
                    <a:noFill/>
                    <a:ln w="9525">
                      <a:noFill/>
                      <a:miter lim="800000"/>
                      <a:headEnd/>
                      <a:tailEnd/>
                    </a:ln>
                  </pic:spPr>
                </pic:pic>
              </a:graphicData>
            </a:graphic>
          </wp:inline>
        </w:drawing>
      </w:r>
    </w:p>
    <w:p w:rsidR="002832A8" w:rsidRPr="00E81A37" w:rsidRDefault="002832A8" w:rsidP="002832A8"/>
    <w:p w:rsidR="002832A8" w:rsidRPr="00E81A37" w:rsidRDefault="002832A8" w:rsidP="002832A8">
      <w:pPr>
        <w:ind w:left="2160" w:hanging="720"/>
      </w:pPr>
      <w:proofErr w:type="spellStart"/>
      <w:proofErr w:type="gramStart"/>
      <w:r w:rsidRPr="00E81A37">
        <w:t>i</w:t>
      </w:r>
      <w:proofErr w:type="spellEnd"/>
      <w:proofErr w:type="gramEnd"/>
      <w:r w:rsidRPr="00E81A37">
        <w:t>.</w:t>
      </w:r>
      <w:r w:rsidRPr="00E81A37">
        <w:tab/>
        <w:t>indicate the hybridization of the carbon atom indicated by the arrow in the structure above;</w:t>
      </w:r>
    </w:p>
    <w:p w:rsidR="002832A8" w:rsidRPr="00E81A37" w:rsidRDefault="002832A8" w:rsidP="002832A8"/>
    <w:p w:rsidR="002832A8" w:rsidRPr="00E81A37" w:rsidRDefault="002832A8" w:rsidP="002832A8">
      <w:pPr>
        <w:ind w:left="2160" w:hanging="720"/>
      </w:pPr>
      <w:r w:rsidRPr="00E81A37">
        <w:t>ii.</w:t>
      </w:r>
      <w:r w:rsidRPr="00E81A37">
        <w:tab/>
      </w:r>
      <w:proofErr w:type="gramStart"/>
      <w:r w:rsidRPr="00E81A37">
        <w:t>indicate</w:t>
      </w:r>
      <w:proofErr w:type="gramEnd"/>
      <w:r w:rsidRPr="00E81A37">
        <w:t xml:space="preserve"> the total number of sigma (σ) bonds and the total number of pi (π) bonds in the molecule.</w:t>
      </w:r>
    </w:p>
    <w:p w:rsidR="002832A8" w:rsidRPr="00E81A37" w:rsidRDefault="002832A8" w:rsidP="002832A8"/>
    <w:p w:rsidR="002832A8" w:rsidRPr="00E81A37" w:rsidRDefault="002832A8" w:rsidP="002832A8">
      <w:pPr>
        <w:rPr>
          <w:b/>
        </w:rPr>
      </w:pPr>
    </w:p>
    <w:p w:rsidR="004670FA" w:rsidRPr="004670FA" w:rsidRDefault="004670FA" w:rsidP="004670FA">
      <w:pPr>
        <w:ind w:left="720" w:hanging="720"/>
        <w:rPr>
          <w:b/>
        </w:rPr>
      </w:pPr>
      <w:r w:rsidRPr="004670FA">
        <w:rPr>
          <w:b/>
        </w:rPr>
        <w:t>2006 #8</w:t>
      </w:r>
    </w:p>
    <w:p w:rsidR="004670FA" w:rsidRDefault="004670FA" w:rsidP="004670FA">
      <w:pPr>
        <w:pStyle w:val="PPTFreeRespa"/>
        <w:spacing w:before="100" w:beforeAutospacing="1" w:after="100" w:afterAutospacing="1"/>
        <w:ind w:left="0" w:firstLine="0"/>
        <w:rPr>
          <w:i w:val="0"/>
        </w:rPr>
      </w:pPr>
      <w:r w:rsidRPr="0011136C">
        <w:rPr>
          <w:i w:val="0"/>
        </w:rPr>
        <w:t>Suppose that a stable element with atomic number 119, symbol</w:t>
      </w:r>
      <w:r>
        <w:rPr>
          <w:i w:val="0"/>
        </w:rPr>
        <w:t xml:space="preserve"> Q</w:t>
      </w:r>
      <w:r w:rsidR="00380384" w:rsidRPr="0011136C">
        <w:rPr>
          <w:i w:val="0"/>
        </w:rPr>
        <w:fldChar w:fldCharType="begin"/>
      </w:r>
      <w:r w:rsidRPr="0011136C">
        <w:rPr>
          <w:i w:val="0"/>
        </w:rPr>
        <w:instrText xml:space="preserve"> ADVANCE \r 1 pt </w:instrText>
      </w:r>
      <w:r w:rsidR="00380384" w:rsidRPr="0011136C">
        <w:rPr>
          <w:i w:val="0"/>
        </w:rPr>
        <w:fldChar w:fldCharType="end"/>
      </w:r>
      <w:r w:rsidR="00380384" w:rsidRPr="0011136C">
        <w:rPr>
          <w:i w:val="0"/>
        </w:rPr>
        <w:fldChar w:fldCharType="begin"/>
      </w:r>
      <w:r w:rsidRPr="0011136C">
        <w:rPr>
          <w:i w:val="0"/>
        </w:rPr>
        <w:instrText xml:space="preserve"> ADVANCE \r 1 pt </w:instrText>
      </w:r>
      <w:r w:rsidR="00380384" w:rsidRPr="0011136C">
        <w:rPr>
          <w:i w:val="0"/>
        </w:rPr>
        <w:fldChar w:fldCharType="end"/>
      </w:r>
      <w:proofErr w:type="gramStart"/>
      <w:r w:rsidRPr="0011136C">
        <w:rPr>
          <w:i w:val="0"/>
        </w:rPr>
        <w:t>,</w:t>
      </w:r>
      <w:proofErr w:type="gramEnd"/>
      <w:r w:rsidRPr="0011136C">
        <w:rPr>
          <w:i w:val="0"/>
        </w:rPr>
        <w:t xml:space="preserve"> has been </w:t>
      </w:r>
      <w:r>
        <w:rPr>
          <w:i w:val="0"/>
        </w:rPr>
        <w:t>discovered.</w:t>
      </w:r>
    </w:p>
    <w:p w:rsidR="004670FA" w:rsidRDefault="004670FA" w:rsidP="004670FA">
      <w:pPr>
        <w:pStyle w:val="PPTFreeRespa"/>
        <w:spacing w:before="100" w:beforeAutospacing="1" w:after="100" w:afterAutospacing="1"/>
        <w:ind w:hanging="720"/>
        <w:rPr>
          <w:i w:val="0"/>
        </w:rPr>
      </w:pPr>
      <w:r>
        <w:rPr>
          <w:i w:val="0"/>
        </w:rPr>
        <w:t>a.</w:t>
      </w:r>
      <w:r>
        <w:rPr>
          <w:i w:val="0"/>
        </w:rPr>
        <w:tab/>
        <w:t>Write the ground-state electron configuration for Q, showing only the valence-shell electrons.</w:t>
      </w:r>
    </w:p>
    <w:p w:rsidR="004670FA" w:rsidRDefault="00380384" w:rsidP="004670FA">
      <w:pPr>
        <w:pStyle w:val="PPTFreeRespa"/>
        <w:spacing w:before="100" w:beforeAutospacing="1" w:after="100" w:afterAutospacing="1"/>
        <w:ind w:left="0"/>
        <w:rPr>
          <w:i w:val="0"/>
        </w:rPr>
      </w:pPr>
      <w:r>
        <w:rPr>
          <w:i w:val="0"/>
        </w:rPr>
        <w:fldChar w:fldCharType="begin"/>
      </w:r>
      <w:r w:rsidR="004670FA">
        <w:rPr>
          <w:i w:val="0"/>
        </w:rPr>
        <w:instrText xml:space="preserve"> ADVANCE \d 6 pts </w:instrText>
      </w:r>
      <w:r>
        <w:rPr>
          <w:i w:val="0"/>
        </w:rPr>
        <w:fldChar w:fldCharType="end"/>
      </w:r>
      <w:r w:rsidR="004670FA">
        <w:rPr>
          <w:i w:val="0"/>
        </w:rPr>
        <w:tab/>
        <w:t>b.</w:t>
      </w:r>
      <w:r w:rsidR="004670FA">
        <w:rPr>
          <w:i w:val="0"/>
        </w:rPr>
        <w:tab/>
        <w:t>Would Q be a metal or a nonmetal? Explain in terms of electron configuration.</w:t>
      </w:r>
    </w:p>
    <w:p w:rsidR="004670FA" w:rsidRDefault="004670FA" w:rsidP="004670FA">
      <w:pPr>
        <w:pStyle w:val="PPTFreeRespa"/>
        <w:spacing w:before="100" w:beforeAutospacing="1" w:after="100" w:afterAutospacing="1"/>
        <w:ind w:hanging="720"/>
        <w:rPr>
          <w:i w:val="0"/>
        </w:rPr>
      </w:pPr>
      <w:r>
        <w:rPr>
          <w:i w:val="0"/>
        </w:rPr>
        <w:t>c.</w:t>
      </w:r>
      <w:r>
        <w:rPr>
          <w:i w:val="0"/>
        </w:rPr>
        <w:tab/>
        <w:t>On the basis of periodic trends, would</w:t>
      </w:r>
      <w:r>
        <w:rPr>
          <w:rFonts w:cs="Times"/>
          <w:i w:val="0"/>
        </w:rPr>
        <w:t xml:space="preserve"> Q </w:t>
      </w:r>
      <w:r>
        <w:rPr>
          <w:i w:val="0"/>
        </w:rPr>
        <w:t>have the largest atomic radius in its group or would it have the smallest? Explain in terms of electronic structure.</w:t>
      </w:r>
    </w:p>
    <w:p w:rsidR="004670FA" w:rsidRDefault="004670FA" w:rsidP="004670FA">
      <w:pPr>
        <w:pStyle w:val="PPTFreeRespa"/>
        <w:spacing w:before="100" w:beforeAutospacing="1" w:after="100" w:afterAutospacing="1"/>
        <w:ind w:left="0" w:firstLine="0"/>
        <w:rPr>
          <w:i w:val="0"/>
        </w:rPr>
      </w:pPr>
      <w:r>
        <w:rPr>
          <w:i w:val="0"/>
        </w:rPr>
        <w:t>d.</w:t>
      </w:r>
      <w:r>
        <w:rPr>
          <w:i w:val="0"/>
        </w:rPr>
        <w:tab/>
        <w:t>What would be the most likely charge of the</w:t>
      </w:r>
      <w:r>
        <w:rPr>
          <w:rFonts w:cs="Times"/>
          <w:i w:val="0"/>
        </w:rPr>
        <w:t xml:space="preserve"> Q ion </w:t>
      </w:r>
      <w:r>
        <w:rPr>
          <w:i w:val="0"/>
        </w:rPr>
        <w:t>in stable ionic compounds?</w:t>
      </w:r>
    </w:p>
    <w:p w:rsidR="004670FA" w:rsidRDefault="004670FA" w:rsidP="004670FA">
      <w:pPr>
        <w:pStyle w:val="PPTFreeRespa"/>
        <w:spacing w:before="100" w:beforeAutospacing="1" w:after="100" w:afterAutospacing="1"/>
        <w:ind w:left="0" w:firstLine="0"/>
        <w:rPr>
          <w:i w:val="0"/>
        </w:rPr>
      </w:pPr>
      <w:r>
        <w:rPr>
          <w:i w:val="0"/>
        </w:rPr>
        <w:t>e.</w:t>
      </w:r>
      <w:r>
        <w:rPr>
          <w:i w:val="0"/>
        </w:rPr>
        <w:tab/>
        <w:t>Write a balanced equation that would represent the reaction of Q with water.</w:t>
      </w:r>
    </w:p>
    <w:p w:rsidR="004670FA" w:rsidRDefault="004670FA" w:rsidP="004670FA">
      <w:pPr>
        <w:pStyle w:val="PPTFreeRespa"/>
        <w:spacing w:before="100" w:beforeAutospacing="1" w:after="100" w:afterAutospacing="1"/>
        <w:ind w:left="0" w:firstLine="0"/>
        <w:rPr>
          <w:i w:val="0"/>
        </w:rPr>
      </w:pPr>
      <w:r>
        <w:rPr>
          <w:i w:val="0"/>
        </w:rPr>
        <w:t>f.</w:t>
      </w:r>
      <w:r>
        <w:rPr>
          <w:i w:val="0"/>
        </w:rPr>
        <w:tab/>
        <w:t>Assume that Q reacts to form a carbonate compound.</w:t>
      </w:r>
    </w:p>
    <w:p w:rsidR="004670FA" w:rsidRDefault="004670FA" w:rsidP="004670FA">
      <w:pPr>
        <w:pStyle w:val="PPTFreeRespi"/>
        <w:tabs>
          <w:tab w:val="clear" w:pos="1080"/>
        </w:tabs>
        <w:spacing w:before="100" w:beforeAutospacing="1" w:after="100" w:afterAutospacing="1"/>
        <w:ind w:left="1440" w:hanging="720"/>
        <w:rPr>
          <w:i w:val="0"/>
        </w:rPr>
      </w:pPr>
      <w:proofErr w:type="spellStart"/>
      <w:r>
        <w:rPr>
          <w:i w:val="0"/>
        </w:rPr>
        <w:t>i</w:t>
      </w:r>
      <w:proofErr w:type="spellEnd"/>
      <w:r>
        <w:rPr>
          <w:i w:val="0"/>
        </w:rPr>
        <w:t>.</w:t>
      </w:r>
      <w:r>
        <w:rPr>
          <w:i w:val="0"/>
        </w:rPr>
        <w:tab/>
        <w:t>Write the formula for the compound formed between Q and the carbonate ion, CO</w:t>
      </w:r>
      <w:r>
        <w:rPr>
          <w:i w:val="0"/>
          <w:position w:val="-6"/>
          <w:sz w:val="16"/>
        </w:rPr>
        <w:t>3</w:t>
      </w:r>
      <w:r>
        <w:rPr>
          <w:i w:val="0"/>
          <w:position w:val="8"/>
          <w:sz w:val="16"/>
        </w:rPr>
        <w:t>2</w:t>
      </w:r>
      <w:r>
        <w:rPr>
          <w:i w:val="0"/>
          <w:position w:val="8"/>
          <w:sz w:val="16"/>
        </w:rPr>
        <w:sym w:font="MT Symbol" w:char="F02D"/>
      </w:r>
      <w:r>
        <w:rPr>
          <w:i w:val="0"/>
        </w:rPr>
        <w:t xml:space="preserve"> .</w:t>
      </w:r>
    </w:p>
    <w:p w:rsidR="004670FA" w:rsidRDefault="004670FA" w:rsidP="004670FA">
      <w:pPr>
        <w:pStyle w:val="PPTFreeRespi"/>
        <w:tabs>
          <w:tab w:val="clear" w:pos="1080"/>
        </w:tabs>
        <w:spacing w:before="100" w:beforeAutospacing="1" w:after="100" w:afterAutospacing="1"/>
        <w:ind w:left="1440" w:hanging="720"/>
        <w:rPr>
          <w:i w:val="0"/>
        </w:rPr>
      </w:pPr>
      <w:r>
        <w:rPr>
          <w:i w:val="0"/>
        </w:rPr>
        <w:t>ii.</w:t>
      </w:r>
      <w:r>
        <w:rPr>
          <w:i w:val="0"/>
        </w:rPr>
        <w:tab/>
        <w:t xml:space="preserve"> Predict whether or not the compound would be soluble in water. Explain your reasoning.</w:t>
      </w:r>
    </w:p>
    <w:p w:rsidR="004670FA" w:rsidRPr="004670FA" w:rsidRDefault="004670FA" w:rsidP="004670FA">
      <w:pPr>
        <w:ind w:left="720" w:hanging="720"/>
        <w:rPr>
          <w:b/>
        </w:rPr>
      </w:pPr>
      <w:r w:rsidRPr="004670FA">
        <w:rPr>
          <w:b/>
        </w:rPr>
        <w:t>2008 #5</w:t>
      </w:r>
    </w:p>
    <w:p w:rsidR="004670FA" w:rsidRPr="004670FA" w:rsidRDefault="004670FA" w:rsidP="004670FA">
      <w:pPr>
        <w:ind w:left="720" w:hanging="720"/>
        <w:rPr>
          <w:b/>
        </w:rPr>
      </w:pPr>
    </w:p>
    <w:p w:rsidR="004670FA" w:rsidRDefault="004670FA" w:rsidP="004670FA">
      <w:r>
        <w:t>Using principles of atomic and molecular structure and the information in the table below, answer the following questions about atomic fluorine, oxygen, and xenon, as well as some of their compounds.</w:t>
      </w:r>
    </w:p>
    <w:p w:rsidR="004670FA" w:rsidRDefault="004670FA" w:rsidP="004670FA"/>
    <w:p w:rsidR="004670FA" w:rsidRDefault="004670FA" w:rsidP="004670FA">
      <w:r>
        <w:tab/>
      </w:r>
      <w:r>
        <w:tab/>
        <w:t>Atom</w:t>
      </w:r>
      <w:r>
        <w:tab/>
      </w:r>
      <w:r>
        <w:tab/>
        <w:t>First Ionization Energy (kJ mole</w:t>
      </w:r>
      <w:r w:rsidRPr="007807ED">
        <w:rPr>
          <w:vertAlign w:val="superscript"/>
        </w:rPr>
        <w:t>-1</w:t>
      </w:r>
      <w:r>
        <w:t>)</w:t>
      </w:r>
    </w:p>
    <w:p w:rsidR="004670FA" w:rsidRDefault="004670FA" w:rsidP="004670FA"/>
    <w:p w:rsidR="004670FA" w:rsidRDefault="004670FA" w:rsidP="004670FA">
      <w:r>
        <w:tab/>
      </w:r>
      <w:r>
        <w:tab/>
        <w:t>F</w:t>
      </w:r>
      <w:r>
        <w:tab/>
      </w:r>
      <w:r>
        <w:tab/>
        <w:t>1681.0</w:t>
      </w:r>
    </w:p>
    <w:p w:rsidR="004670FA" w:rsidRDefault="004670FA" w:rsidP="004670FA">
      <w:r>
        <w:tab/>
      </w:r>
      <w:r>
        <w:tab/>
        <w:t>O</w:t>
      </w:r>
      <w:r>
        <w:tab/>
      </w:r>
      <w:r>
        <w:tab/>
        <w:t>1313.9</w:t>
      </w:r>
    </w:p>
    <w:p w:rsidR="004670FA" w:rsidRDefault="004670FA" w:rsidP="004670FA">
      <w:r>
        <w:tab/>
      </w:r>
      <w:r>
        <w:tab/>
      </w:r>
      <w:proofErr w:type="spellStart"/>
      <w:proofErr w:type="gramStart"/>
      <w:r>
        <w:t>Xe</w:t>
      </w:r>
      <w:proofErr w:type="spellEnd"/>
      <w:r>
        <w:tab/>
      </w:r>
      <w:r>
        <w:tab/>
        <w:t>?</w:t>
      </w:r>
      <w:proofErr w:type="gramEnd"/>
    </w:p>
    <w:p w:rsidR="004670FA" w:rsidRDefault="004670FA" w:rsidP="004670FA"/>
    <w:p w:rsidR="004670FA" w:rsidRDefault="004670FA" w:rsidP="004670FA">
      <w:pPr>
        <w:ind w:left="720" w:hanging="720"/>
      </w:pPr>
      <w:r>
        <w:t>a.</w:t>
      </w:r>
      <w:r>
        <w:tab/>
        <w:t xml:space="preserve">Write the equation for the ionization of atomic fluorine that requires </w:t>
      </w:r>
      <w:proofErr w:type="gramStart"/>
      <w:r>
        <w:t>1681.0 kJ mol</w:t>
      </w:r>
      <w:r w:rsidRPr="007807ED">
        <w:rPr>
          <w:vertAlign w:val="superscript"/>
        </w:rPr>
        <w:t>-1</w:t>
      </w:r>
      <w:proofErr w:type="gramEnd"/>
      <w:r>
        <w:t>.</w:t>
      </w:r>
    </w:p>
    <w:p w:rsidR="004670FA" w:rsidRDefault="004670FA" w:rsidP="004670FA"/>
    <w:p w:rsidR="004670FA" w:rsidRDefault="004670FA" w:rsidP="004670FA">
      <w:pPr>
        <w:ind w:left="720" w:hanging="720"/>
      </w:pPr>
      <w:proofErr w:type="gramStart"/>
      <w:r>
        <w:t>b</w:t>
      </w:r>
      <w:proofErr w:type="gramEnd"/>
      <w:r>
        <w:tab/>
        <w:t xml:space="preserve">Account for the fact that the first ionization energy of atomic fluorine is greater than that of atomic oxygen.  (You must discuss </w:t>
      </w:r>
      <w:r w:rsidRPr="00876359">
        <w:rPr>
          <w:u w:val="single"/>
        </w:rPr>
        <w:t>both</w:t>
      </w:r>
      <w:r>
        <w:t xml:space="preserve"> atoms in your response.)</w:t>
      </w:r>
    </w:p>
    <w:p w:rsidR="004670FA" w:rsidRDefault="004670FA" w:rsidP="004670FA"/>
    <w:p w:rsidR="004670FA" w:rsidRDefault="004670FA" w:rsidP="004670FA">
      <w:pPr>
        <w:ind w:left="720" w:hanging="720"/>
      </w:pPr>
      <w:r>
        <w:t>c.</w:t>
      </w:r>
      <w:r>
        <w:tab/>
        <w:t>Predict whether the first ionization energy of atomic xenon is greater than, less than, or equal to the first ionization energy of atomic fluorine.  Justify your prediction.</w:t>
      </w:r>
    </w:p>
    <w:p w:rsidR="004670FA" w:rsidRDefault="004670FA" w:rsidP="004670FA"/>
    <w:p w:rsidR="004670FA" w:rsidRDefault="004670FA" w:rsidP="004670FA">
      <w:pPr>
        <w:ind w:left="720" w:hanging="720"/>
      </w:pPr>
      <w:r>
        <w:t>d.</w:t>
      </w:r>
      <w:r>
        <w:tab/>
        <w:t>Xenon can react with oxygen and fluorine to form compounds such as XeO</w:t>
      </w:r>
      <w:r w:rsidRPr="007807ED">
        <w:rPr>
          <w:vertAlign w:val="subscript"/>
        </w:rPr>
        <w:t>3</w:t>
      </w:r>
      <w:r>
        <w:t xml:space="preserve"> and XeF</w:t>
      </w:r>
      <w:r w:rsidRPr="007807ED">
        <w:rPr>
          <w:vertAlign w:val="subscript"/>
        </w:rPr>
        <w:t>4</w:t>
      </w:r>
      <w:r>
        <w:t>.  In the boxes provided, draw the complete Lewis electron dot diagram for each of the molecules represented below.</w:t>
      </w:r>
    </w:p>
    <w:p w:rsidR="004670FA" w:rsidRDefault="004670FA" w:rsidP="004670FA"/>
    <w:p w:rsidR="004670FA" w:rsidRDefault="004670FA" w:rsidP="004670FA">
      <w:r>
        <w:tab/>
      </w:r>
      <w:r>
        <w:tab/>
        <w:t>XeO</w:t>
      </w:r>
      <w:r w:rsidRPr="007807ED">
        <w:rPr>
          <w:vertAlign w:val="subscript"/>
        </w:rPr>
        <w:t>3</w:t>
      </w:r>
      <w:r>
        <w:tab/>
      </w:r>
      <w:r>
        <w:tab/>
      </w:r>
      <w:r>
        <w:tab/>
      </w:r>
      <w:r>
        <w:tab/>
        <w:t>XeF</w:t>
      </w:r>
      <w:r w:rsidRPr="007807ED">
        <w:rPr>
          <w:vertAlign w:val="subscript"/>
        </w:rPr>
        <w:t>4</w:t>
      </w:r>
    </w:p>
    <w:p w:rsidR="004670FA" w:rsidRDefault="004670FA" w:rsidP="004670FA"/>
    <w:p w:rsidR="004670FA" w:rsidRDefault="004670FA" w:rsidP="004670FA">
      <w:pPr>
        <w:ind w:left="720" w:hanging="720"/>
      </w:pPr>
      <w:r>
        <w:t>e.</w:t>
      </w:r>
      <w:r>
        <w:tab/>
        <w:t>On the basis of the Lewis electron dot diagrams you drew for part d, predict the following</w:t>
      </w:r>
    </w:p>
    <w:p w:rsidR="004670FA" w:rsidRDefault="004670FA" w:rsidP="004670FA"/>
    <w:p w:rsidR="004670FA" w:rsidRDefault="004670FA" w:rsidP="004670FA">
      <w:r>
        <w:tab/>
      </w:r>
      <w:proofErr w:type="spellStart"/>
      <w:proofErr w:type="gramStart"/>
      <w:r>
        <w:t>i</w:t>
      </w:r>
      <w:proofErr w:type="spellEnd"/>
      <w:proofErr w:type="gramEnd"/>
      <w:r>
        <w:t>.</w:t>
      </w:r>
      <w:r>
        <w:tab/>
        <w:t>the geometric shape of the XeO</w:t>
      </w:r>
      <w:r w:rsidRPr="007807ED">
        <w:rPr>
          <w:vertAlign w:val="subscript"/>
        </w:rPr>
        <w:t>3</w:t>
      </w:r>
      <w:r>
        <w:t xml:space="preserve"> molecule</w:t>
      </w:r>
    </w:p>
    <w:p w:rsidR="004670FA" w:rsidRDefault="004670FA" w:rsidP="004670FA"/>
    <w:p w:rsidR="004670FA" w:rsidRDefault="004670FA" w:rsidP="004670FA">
      <w:r>
        <w:tab/>
        <w:t>ii.</w:t>
      </w:r>
      <w:r>
        <w:tab/>
      </w:r>
      <w:proofErr w:type="gramStart"/>
      <w:r>
        <w:t>the</w:t>
      </w:r>
      <w:proofErr w:type="gramEnd"/>
      <w:r>
        <w:t xml:space="preserve"> hybridization of the valence </w:t>
      </w:r>
      <w:proofErr w:type="spellStart"/>
      <w:r>
        <w:t>orbitals</w:t>
      </w:r>
      <w:proofErr w:type="spellEnd"/>
      <w:r>
        <w:t xml:space="preserve"> of xenon in XeF</w:t>
      </w:r>
      <w:r w:rsidRPr="007807ED">
        <w:rPr>
          <w:vertAlign w:val="subscript"/>
        </w:rPr>
        <w:t>4</w:t>
      </w:r>
    </w:p>
    <w:p w:rsidR="004670FA" w:rsidRDefault="004670FA" w:rsidP="004670FA"/>
    <w:p w:rsidR="004670FA" w:rsidRDefault="004670FA" w:rsidP="004670FA">
      <w:r>
        <w:t>f.</w:t>
      </w:r>
      <w:r>
        <w:tab/>
        <w:t>Predict whether the XeO</w:t>
      </w:r>
      <w:r w:rsidRPr="007807ED">
        <w:rPr>
          <w:vertAlign w:val="subscript"/>
        </w:rPr>
        <w:t>3</w:t>
      </w:r>
      <w:r>
        <w:t xml:space="preserve"> molecule is polar or </w:t>
      </w:r>
      <w:proofErr w:type="spellStart"/>
      <w:r>
        <w:t>nonpolar</w:t>
      </w:r>
      <w:proofErr w:type="spellEnd"/>
      <w:r>
        <w:t>.  Justify your prediction.</w:t>
      </w:r>
    </w:p>
    <w:p w:rsidR="004670FA" w:rsidRDefault="004670FA" w:rsidP="004670FA"/>
    <w:p w:rsidR="004670FA" w:rsidRDefault="004670FA" w:rsidP="00907249">
      <w:pPr>
        <w:ind w:left="720" w:hanging="720"/>
      </w:pPr>
      <w:r w:rsidRPr="004670FA">
        <w:rPr>
          <w:b/>
        </w:rPr>
        <w:t>2006B #6</w:t>
      </w:r>
      <w:r>
        <w:tab/>
        <w:t>GeCl</w:t>
      </w:r>
      <w:r w:rsidRPr="002B7898">
        <w:rPr>
          <w:vertAlign w:val="subscript"/>
        </w:rPr>
        <w:t>4</w:t>
      </w:r>
      <w:r>
        <w:tab/>
      </w:r>
      <w:r>
        <w:tab/>
        <w:t>SeCl</w:t>
      </w:r>
      <w:r w:rsidRPr="002B7898">
        <w:rPr>
          <w:vertAlign w:val="subscript"/>
        </w:rPr>
        <w:t>4</w:t>
      </w:r>
      <w:r>
        <w:tab/>
      </w:r>
      <w:r>
        <w:tab/>
        <w:t>ICl</w:t>
      </w:r>
      <w:r w:rsidRPr="002B7898">
        <w:rPr>
          <w:vertAlign w:val="subscript"/>
        </w:rPr>
        <w:t>4</w:t>
      </w:r>
      <w:r w:rsidRPr="002B7898">
        <w:rPr>
          <w:vertAlign w:val="superscript"/>
        </w:rPr>
        <w:t>-</w:t>
      </w:r>
      <w:r>
        <w:tab/>
      </w:r>
      <w:r>
        <w:tab/>
        <w:t>ICl</w:t>
      </w:r>
      <w:r w:rsidRPr="002B7898">
        <w:rPr>
          <w:vertAlign w:val="subscript"/>
        </w:rPr>
        <w:t>4</w:t>
      </w:r>
      <w:r w:rsidRPr="002B7898">
        <w:rPr>
          <w:vertAlign w:val="superscript"/>
        </w:rPr>
        <w:t>+</w:t>
      </w:r>
    </w:p>
    <w:p w:rsidR="004670FA" w:rsidRDefault="004670FA" w:rsidP="004670FA"/>
    <w:p w:rsidR="004670FA" w:rsidRDefault="004670FA" w:rsidP="004670FA">
      <w:r>
        <w:t>The species represented above all have the same number of chlorine atoms attached to the central atom.</w:t>
      </w:r>
    </w:p>
    <w:p w:rsidR="004670FA" w:rsidRDefault="004670FA" w:rsidP="004670FA"/>
    <w:p w:rsidR="004670FA" w:rsidRDefault="004670FA" w:rsidP="004670FA">
      <w:pPr>
        <w:ind w:left="720" w:hanging="720"/>
      </w:pPr>
      <w:r>
        <w:t>a.</w:t>
      </w:r>
      <w:r>
        <w:tab/>
        <w:t>Draw the Lewis structure (electron-dot diagram) of each of the four species.  Show all valence electrons in your structures.</w:t>
      </w:r>
    </w:p>
    <w:p w:rsidR="004670FA" w:rsidRDefault="004670FA" w:rsidP="004670FA"/>
    <w:p w:rsidR="004670FA" w:rsidRDefault="004670FA" w:rsidP="004670FA">
      <w:pPr>
        <w:ind w:left="720" w:hanging="720"/>
      </w:pPr>
      <w:r>
        <w:t>b.</w:t>
      </w:r>
      <w:r>
        <w:tab/>
        <w:t>On the basis of the Lewis structures drawn in part (a), answer the following questions about the particular species indicated.</w:t>
      </w:r>
    </w:p>
    <w:p w:rsidR="004670FA" w:rsidRDefault="004670FA" w:rsidP="004670FA"/>
    <w:p w:rsidR="004670FA" w:rsidRDefault="004670FA" w:rsidP="004670FA">
      <w:r>
        <w:tab/>
        <w:t>(</w:t>
      </w:r>
      <w:proofErr w:type="spellStart"/>
      <w:r>
        <w:t>i</w:t>
      </w:r>
      <w:proofErr w:type="spellEnd"/>
      <w:r>
        <w:t xml:space="preserve">)  What is the </w:t>
      </w:r>
      <w:proofErr w:type="spellStart"/>
      <w:r>
        <w:t>Cl-Ge-Cl</w:t>
      </w:r>
      <w:proofErr w:type="spellEnd"/>
      <w:r>
        <w:t xml:space="preserve"> bond angle in GeCl</w:t>
      </w:r>
      <w:r w:rsidRPr="002B7898">
        <w:rPr>
          <w:vertAlign w:val="subscript"/>
        </w:rPr>
        <w:t>4</w:t>
      </w:r>
      <w:r>
        <w:t>?</w:t>
      </w:r>
    </w:p>
    <w:p w:rsidR="004670FA" w:rsidRDefault="004670FA" w:rsidP="004670FA"/>
    <w:p w:rsidR="004670FA" w:rsidRDefault="004670FA" w:rsidP="004670FA">
      <w:r>
        <w:tab/>
        <w:t>(ii)  Is SeCl</w:t>
      </w:r>
      <w:r w:rsidRPr="002B7898">
        <w:rPr>
          <w:vertAlign w:val="subscript"/>
        </w:rPr>
        <w:t>4</w:t>
      </w:r>
      <w:r>
        <w:t xml:space="preserve"> </w:t>
      </w:r>
      <w:proofErr w:type="gramStart"/>
      <w:r>
        <w:t>polar</w:t>
      </w:r>
      <w:proofErr w:type="gramEnd"/>
      <w:r>
        <w:t>?  Explain.</w:t>
      </w:r>
    </w:p>
    <w:p w:rsidR="004670FA" w:rsidRDefault="004670FA" w:rsidP="004670FA"/>
    <w:p w:rsidR="004670FA" w:rsidRDefault="004670FA" w:rsidP="004670FA">
      <w:r>
        <w:tab/>
        <w:t xml:space="preserve">(iii)  What is the hybridization of </w:t>
      </w:r>
      <w:proofErr w:type="gramStart"/>
      <w:r>
        <w:t>the I</w:t>
      </w:r>
      <w:proofErr w:type="gramEnd"/>
      <w:r>
        <w:t xml:space="preserve"> atom in ICl</w:t>
      </w:r>
      <w:r w:rsidRPr="002B7898">
        <w:rPr>
          <w:vertAlign w:val="subscript"/>
        </w:rPr>
        <w:t>4</w:t>
      </w:r>
      <w:r w:rsidRPr="002B7898">
        <w:rPr>
          <w:vertAlign w:val="superscript"/>
        </w:rPr>
        <w:t>-</w:t>
      </w:r>
      <w:r>
        <w:t>?</w:t>
      </w:r>
    </w:p>
    <w:p w:rsidR="004670FA" w:rsidRDefault="004670FA" w:rsidP="004670FA"/>
    <w:p w:rsidR="004670FA" w:rsidRDefault="004670FA" w:rsidP="004670FA">
      <w:r>
        <w:tab/>
      </w:r>
      <w:proofErr w:type="gramStart"/>
      <w:r>
        <w:t>(iv)  What</w:t>
      </w:r>
      <w:proofErr w:type="gramEnd"/>
      <w:r>
        <w:t xml:space="preserve"> is the geometric shape formed by the atoms in ICl</w:t>
      </w:r>
      <w:r w:rsidRPr="002B7898">
        <w:rPr>
          <w:vertAlign w:val="subscript"/>
        </w:rPr>
        <w:t>4</w:t>
      </w:r>
      <w:r w:rsidRPr="002B7898">
        <w:rPr>
          <w:vertAlign w:val="superscript"/>
        </w:rPr>
        <w:t>+</w:t>
      </w:r>
      <w:r>
        <w:t>?</w:t>
      </w:r>
    </w:p>
    <w:p w:rsidR="004670FA" w:rsidRDefault="004670FA" w:rsidP="004670FA">
      <w:pPr>
        <w:ind w:left="720" w:hanging="720"/>
      </w:pPr>
    </w:p>
    <w:p w:rsidR="004670FA" w:rsidRPr="004670FA" w:rsidRDefault="004670FA" w:rsidP="004670FA">
      <w:pPr>
        <w:ind w:left="720" w:hanging="720"/>
        <w:rPr>
          <w:b/>
        </w:rPr>
      </w:pPr>
      <w:r w:rsidRPr="004670FA">
        <w:rPr>
          <w:b/>
        </w:rPr>
        <w:t>2006 #7</w:t>
      </w:r>
    </w:p>
    <w:p w:rsidR="004670FA" w:rsidRDefault="004670FA" w:rsidP="004670FA">
      <w:pPr>
        <w:pStyle w:val="PPTFreeRespa"/>
        <w:spacing w:before="100" w:beforeAutospacing="1" w:after="100" w:afterAutospacing="1"/>
        <w:ind w:left="0"/>
        <w:rPr>
          <w:i w:val="0"/>
        </w:rPr>
      </w:pPr>
      <w:r>
        <w:rPr>
          <w:i w:val="0"/>
        </w:rPr>
        <w:tab/>
        <w:t>Answer the following questions about the structures of ions that contain only sulfur and fluorine.</w:t>
      </w:r>
    </w:p>
    <w:p w:rsidR="004670FA" w:rsidRDefault="004670FA" w:rsidP="004670FA">
      <w:pPr>
        <w:pStyle w:val="PPTFreeRespa"/>
        <w:spacing w:before="100" w:beforeAutospacing="1" w:after="100" w:afterAutospacing="1"/>
        <w:ind w:hanging="720"/>
        <w:rPr>
          <w:i w:val="0"/>
        </w:rPr>
      </w:pPr>
      <w:r>
        <w:rPr>
          <w:i w:val="0"/>
        </w:rPr>
        <w:t>a.</w:t>
      </w:r>
      <w:r>
        <w:rPr>
          <w:i w:val="0"/>
        </w:rPr>
        <w:tab/>
        <w:t>The compounds SF</w:t>
      </w:r>
      <w:r w:rsidRPr="00583CF7">
        <w:rPr>
          <w:i w:val="0"/>
          <w:vertAlign w:val="subscript"/>
        </w:rPr>
        <w:t>4</w:t>
      </w:r>
      <w:r>
        <w:rPr>
          <w:i w:val="0"/>
        </w:rPr>
        <w:t xml:space="preserve"> and BF</w:t>
      </w:r>
      <w:r w:rsidRPr="0011136C">
        <w:rPr>
          <w:i w:val="0"/>
          <w:vertAlign w:val="subscript"/>
        </w:rPr>
        <w:t>3</w:t>
      </w:r>
      <w:r>
        <w:rPr>
          <w:i w:val="0"/>
        </w:rPr>
        <w:t xml:space="preserve"> react to form an ionic compound according to the following equation.</w:t>
      </w:r>
    </w:p>
    <w:p w:rsidR="004670FA" w:rsidRDefault="00380384" w:rsidP="004670FA">
      <w:pPr>
        <w:pStyle w:val="PPTStimulus"/>
        <w:spacing w:before="100" w:beforeAutospacing="1" w:after="100" w:afterAutospacing="1"/>
        <w:jc w:val="left"/>
        <w:rPr>
          <w:i w:val="0"/>
        </w:rPr>
      </w:pPr>
      <w:r>
        <w:rPr>
          <w:i w:val="0"/>
        </w:rPr>
        <w:fldChar w:fldCharType="begin"/>
      </w:r>
      <w:r w:rsidR="004670FA">
        <w:rPr>
          <w:i w:val="0"/>
        </w:rPr>
        <w:instrText xml:space="preserve"> ADVANCE \d 3 pts </w:instrText>
      </w:r>
      <w:r>
        <w:rPr>
          <w:i w:val="0"/>
        </w:rPr>
        <w:fldChar w:fldCharType="end"/>
      </w:r>
      <w:r>
        <w:rPr>
          <w:i w:val="0"/>
        </w:rPr>
        <w:fldChar w:fldCharType="begin"/>
      </w:r>
      <w:r w:rsidR="004670FA">
        <w:rPr>
          <w:i w:val="0"/>
        </w:rPr>
        <w:instrText xml:space="preserve"> ADVANCE \d 3 pts </w:instrText>
      </w:r>
      <w:r>
        <w:rPr>
          <w:i w:val="0"/>
        </w:rPr>
        <w:fldChar w:fldCharType="end"/>
      </w:r>
      <w:r w:rsidR="004670FA">
        <w:rPr>
          <w:i w:val="0"/>
        </w:rPr>
        <w:tab/>
        <w:t>SF</w:t>
      </w:r>
      <w:r w:rsidR="004670FA">
        <w:rPr>
          <w:i w:val="0"/>
          <w:position w:val="-6"/>
          <w:sz w:val="16"/>
        </w:rPr>
        <w:t>4</w:t>
      </w:r>
      <w:r w:rsidR="004670FA">
        <w:rPr>
          <w:i w:val="0"/>
        </w:rPr>
        <w:t xml:space="preserve"> + BF</w:t>
      </w:r>
      <w:r w:rsidR="004670FA">
        <w:rPr>
          <w:i w:val="0"/>
          <w:position w:val="-6"/>
          <w:sz w:val="16"/>
        </w:rPr>
        <w:t>3</w:t>
      </w:r>
      <w:r w:rsidR="004670FA">
        <w:rPr>
          <w:i w:val="0"/>
        </w:rPr>
        <w:t xml:space="preserve">  </w:t>
      </w:r>
      <w:r w:rsidR="004670FA">
        <w:rPr>
          <w:i w:val="0"/>
        </w:rPr>
        <w:sym w:font="Symbol" w:char="F0AE"/>
      </w:r>
      <w:r w:rsidR="004670FA">
        <w:rPr>
          <w:i w:val="0"/>
        </w:rPr>
        <w:t xml:space="preserve">  SF</w:t>
      </w:r>
      <w:r w:rsidR="004670FA">
        <w:rPr>
          <w:i w:val="0"/>
          <w:position w:val="-6"/>
          <w:sz w:val="16"/>
        </w:rPr>
        <w:t>3</w:t>
      </w:r>
      <w:r w:rsidR="004670FA">
        <w:rPr>
          <w:i w:val="0"/>
        </w:rPr>
        <w:t>BF</w:t>
      </w:r>
      <w:r w:rsidR="004670FA">
        <w:rPr>
          <w:i w:val="0"/>
          <w:position w:val="-6"/>
          <w:sz w:val="16"/>
        </w:rPr>
        <w:t>4</w:t>
      </w:r>
    </w:p>
    <w:p w:rsidR="004670FA" w:rsidRDefault="00380384" w:rsidP="004670FA">
      <w:pPr>
        <w:pStyle w:val="PPTFreeRespi"/>
        <w:tabs>
          <w:tab w:val="clear" w:pos="1080"/>
        </w:tabs>
        <w:spacing w:before="100" w:beforeAutospacing="1" w:after="100" w:afterAutospacing="1"/>
        <w:ind w:left="0"/>
        <w:rPr>
          <w:i w:val="0"/>
        </w:rPr>
      </w:pPr>
      <w:r>
        <w:rPr>
          <w:i w:val="0"/>
        </w:rPr>
        <w:fldChar w:fldCharType="begin"/>
      </w:r>
      <w:r w:rsidR="004670FA">
        <w:rPr>
          <w:i w:val="0"/>
        </w:rPr>
        <w:instrText xml:space="preserve"> ADVANCE \d 3 pts </w:instrText>
      </w:r>
      <w:r>
        <w:rPr>
          <w:i w:val="0"/>
        </w:rPr>
        <w:fldChar w:fldCharType="end"/>
      </w:r>
      <w:r w:rsidR="004670FA">
        <w:rPr>
          <w:i w:val="0"/>
        </w:rPr>
        <w:tab/>
      </w:r>
      <w:r w:rsidR="004670FA">
        <w:rPr>
          <w:i w:val="0"/>
        </w:rPr>
        <w:tab/>
      </w:r>
      <w:proofErr w:type="spellStart"/>
      <w:r w:rsidR="004670FA">
        <w:rPr>
          <w:i w:val="0"/>
        </w:rPr>
        <w:t>i</w:t>
      </w:r>
      <w:proofErr w:type="spellEnd"/>
      <w:r w:rsidR="004670FA">
        <w:rPr>
          <w:i w:val="0"/>
        </w:rPr>
        <w:t>.</w:t>
      </w:r>
      <w:r w:rsidR="004670FA">
        <w:rPr>
          <w:i w:val="0"/>
        </w:rPr>
        <w:tab/>
        <w:t xml:space="preserve">  Draw a complete Lewis structure for the SF</w:t>
      </w:r>
      <w:r w:rsidR="004670FA" w:rsidRPr="0011136C">
        <w:rPr>
          <w:i w:val="0"/>
          <w:vertAlign w:val="subscript"/>
        </w:rPr>
        <w:t>3</w:t>
      </w:r>
      <w:r w:rsidR="004670FA" w:rsidRPr="0011136C">
        <w:rPr>
          <w:i w:val="0"/>
          <w:vertAlign w:val="superscript"/>
        </w:rPr>
        <w:t>+</w:t>
      </w:r>
      <w:r w:rsidR="004670FA">
        <w:rPr>
          <w:i w:val="0"/>
        </w:rPr>
        <w:t xml:space="preserve"> </w:t>
      </w:r>
      <w:proofErr w:type="spellStart"/>
      <w:r w:rsidR="004670FA">
        <w:rPr>
          <w:i w:val="0"/>
        </w:rPr>
        <w:t>cation</w:t>
      </w:r>
      <w:proofErr w:type="spellEnd"/>
      <w:r w:rsidR="004670FA">
        <w:rPr>
          <w:i w:val="0"/>
        </w:rPr>
        <w:t xml:space="preserve"> in </w:t>
      </w:r>
      <w:r w:rsidR="004670FA">
        <w:rPr>
          <w:rFonts w:cs="Times"/>
          <w:i w:val="0"/>
        </w:rPr>
        <w:t>SF</w:t>
      </w:r>
      <w:r w:rsidR="004670FA" w:rsidRPr="0011136C">
        <w:rPr>
          <w:rFonts w:cs="Times"/>
          <w:i w:val="0"/>
          <w:vertAlign w:val="subscript"/>
        </w:rPr>
        <w:t>3</w:t>
      </w:r>
      <w:r w:rsidR="004670FA">
        <w:rPr>
          <w:rFonts w:cs="Times"/>
          <w:i w:val="0"/>
        </w:rPr>
        <w:t>BF</w:t>
      </w:r>
      <w:r w:rsidR="004670FA" w:rsidRPr="0011136C">
        <w:rPr>
          <w:rFonts w:cs="Times"/>
          <w:i w:val="0"/>
          <w:vertAlign w:val="subscript"/>
        </w:rPr>
        <w:t>4</w:t>
      </w:r>
      <w:r w:rsidR="004670FA">
        <w:rPr>
          <w:i w:val="0"/>
        </w:rPr>
        <w:t>.</w:t>
      </w:r>
    </w:p>
    <w:p w:rsidR="004670FA" w:rsidRDefault="004670FA" w:rsidP="004670FA">
      <w:pPr>
        <w:pStyle w:val="PPTFreeRespi"/>
        <w:tabs>
          <w:tab w:val="clear" w:pos="1080"/>
        </w:tabs>
        <w:spacing w:before="100" w:beforeAutospacing="1" w:after="100" w:afterAutospacing="1"/>
        <w:ind w:left="0" w:firstLine="720"/>
        <w:rPr>
          <w:i w:val="0"/>
        </w:rPr>
      </w:pPr>
      <w:r>
        <w:rPr>
          <w:i w:val="0"/>
        </w:rPr>
        <w:t>ii.</w:t>
      </w:r>
      <w:r>
        <w:rPr>
          <w:i w:val="0"/>
        </w:rPr>
        <w:tab/>
        <w:t xml:space="preserve"> Identify the type of hybridization exhibited by sulfur in the SF</w:t>
      </w:r>
      <w:r w:rsidRPr="0011136C">
        <w:rPr>
          <w:i w:val="0"/>
          <w:vertAlign w:val="subscript"/>
        </w:rPr>
        <w:t>3</w:t>
      </w:r>
      <w:r w:rsidRPr="0011136C">
        <w:rPr>
          <w:i w:val="0"/>
          <w:vertAlign w:val="superscript"/>
        </w:rPr>
        <w:t>+</w:t>
      </w:r>
      <w:r>
        <w:rPr>
          <w:i w:val="0"/>
        </w:rPr>
        <w:t xml:space="preserve"> </w:t>
      </w:r>
      <w:proofErr w:type="spellStart"/>
      <w:r>
        <w:rPr>
          <w:i w:val="0"/>
        </w:rPr>
        <w:t>cation</w:t>
      </w:r>
      <w:proofErr w:type="spellEnd"/>
      <w:r>
        <w:rPr>
          <w:i w:val="0"/>
        </w:rPr>
        <w:t>.</w:t>
      </w:r>
    </w:p>
    <w:p w:rsidR="004670FA" w:rsidRDefault="004670FA" w:rsidP="004670FA">
      <w:pPr>
        <w:pStyle w:val="PPTFreeRespi"/>
        <w:tabs>
          <w:tab w:val="clear" w:pos="1080"/>
        </w:tabs>
        <w:spacing w:before="100" w:beforeAutospacing="1" w:after="100" w:afterAutospacing="1"/>
        <w:ind w:left="1440" w:hanging="720"/>
        <w:rPr>
          <w:i w:val="0"/>
        </w:rPr>
      </w:pPr>
      <w:r>
        <w:rPr>
          <w:i w:val="0"/>
        </w:rPr>
        <w:t>iii.</w:t>
      </w:r>
      <w:r>
        <w:rPr>
          <w:i w:val="0"/>
        </w:rPr>
        <w:tab/>
        <w:t>Identify the geometry of the SF</w:t>
      </w:r>
      <w:r w:rsidRPr="0011136C">
        <w:rPr>
          <w:i w:val="0"/>
          <w:vertAlign w:val="subscript"/>
        </w:rPr>
        <w:t>3</w:t>
      </w:r>
      <w:r w:rsidRPr="0011136C">
        <w:rPr>
          <w:i w:val="0"/>
          <w:vertAlign w:val="superscript"/>
        </w:rPr>
        <w:t>+</w:t>
      </w:r>
      <w:r>
        <w:rPr>
          <w:i w:val="0"/>
        </w:rPr>
        <w:t xml:space="preserve"> </w:t>
      </w:r>
      <w:proofErr w:type="spellStart"/>
      <w:r>
        <w:rPr>
          <w:i w:val="0"/>
        </w:rPr>
        <w:t>cation</w:t>
      </w:r>
      <w:proofErr w:type="spellEnd"/>
      <w:r>
        <w:rPr>
          <w:i w:val="0"/>
        </w:rPr>
        <w:t xml:space="preserve"> that is consistent with the Lewis structure drawn in part (a</w:t>
      </w:r>
      <w:proofErr w:type="gramStart"/>
      <w:r>
        <w:rPr>
          <w:i w:val="0"/>
        </w:rPr>
        <w:t>)(</w:t>
      </w:r>
      <w:proofErr w:type="spellStart"/>
      <w:proofErr w:type="gramEnd"/>
      <w:r>
        <w:rPr>
          <w:i w:val="0"/>
        </w:rPr>
        <w:t>i</w:t>
      </w:r>
      <w:proofErr w:type="spellEnd"/>
      <w:r>
        <w:rPr>
          <w:i w:val="0"/>
        </w:rPr>
        <w:t>).</w:t>
      </w:r>
    </w:p>
    <w:p w:rsidR="004670FA" w:rsidRDefault="004670FA" w:rsidP="004670FA">
      <w:pPr>
        <w:pStyle w:val="PPTFreeRespi"/>
        <w:tabs>
          <w:tab w:val="clear" w:pos="1080"/>
        </w:tabs>
        <w:spacing w:before="100" w:beforeAutospacing="1" w:after="100" w:afterAutospacing="1"/>
        <w:ind w:left="1440" w:hanging="720"/>
        <w:rPr>
          <w:i w:val="0"/>
        </w:rPr>
      </w:pPr>
      <w:r>
        <w:rPr>
          <w:i w:val="0"/>
        </w:rPr>
        <w:t>iv.</w:t>
      </w:r>
      <w:r>
        <w:rPr>
          <w:i w:val="0"/>
        </w:rPr>
        <w:tab/>
        <w:t xml:space="preserve"> Predict whether the F-S-F bond angle in the SF</w:t>
      </w:r>
      <w:r w:rsidRPr="0011136C">
        <w:rPr>
          <w:i w:val="0"/>
          <w:vertAlign w:val="subscript"/>
        </w:rPr>
        <w:t>3</w:t>
      </w:r>
      <w:r w:rsidRPr="0011136C">
        <w:rPr>
          <w:i w:val="0"/>
          <w:vertAlign w:val="superscript"/>
        </w:rPr>
        <w:t>+</w:t>
      </w:r>
      <w:r>
        <w:rPr>
          <w:i w:val="0"/>
        </w:rPr>
        <w:t xml:space="preserve"> </w:t>
      </w:r>
      <w:proofErr w:type="spellStart"/>
      <w:r>
        <w:rPr>
          <w:i w:val="0"/>
        </w:rPr>
        <w:t>cation</w:t>
      </w:r>
      <w:proofErr w:type="spellEnd"/>
      <w:r>
        <w:rPr>
          <w:i w:val="0"/>
        </w:rPr>
        <w:t xml:space="preserve"> is larger than, equal to, or smaller than 109.5</w:t>
      </w:r>
      <w:r>
        <w:rPr>
          <w:i w:val="0"/>
        </w:rPr>
        <w:sym w:font="Symbol" w:char="F0B0"/>
      </w:r>
      <w:r>
        <w:rPr>
          <w:i w:val="0"/>
        </w:rPr>
        <w:t>. Justify your answer.</w:t>
      </w:r>
      <w:r w:rsidDel="006052FF">
        <w:rPr>
          <w:i w:val="0"/>
        </w:rPr>
        <w:t xml:space="preserve"> </w:t>
      </w:r>
    </w:p>
    <w:p w:rsidR="004670FA" w:rsidRDefault="004670FA" w:rsidP="004670FA">
      <w:pPr>
        <w:pStyle w:val="PPTStimulus"/>
        <w:spacing w:before="100" w:beforeAutospacing="1" w:after="100" w:afterAutospacing="1"/>
        <w:ind w:left="720" w:hanging="720"/>
        <w:jc w:val="left"/>
        <w:rPr>
          <w:i w:val="0"/>
        </w:rPr>
      </w:pPr>
      <w:r>
        <w:rPr>
          <w:i w:val="0"/>
        </w:rPr>
        <w:t>b.</w:t>
      </w:r>
      <w:r>
        <w:rPr>
          <w:i w:val="0"/>
        </w:rPr>
        <w:tab/>
        <w:t>The compounds SF</w:t>
      </w:r>
      <w:r w:rsidRPr="0011136C">
        <w:rPr>
          <w:i w:val="0"/>
          <w:vertAlign w:val="subscript"/>
        </w:rPr>
        <w:t>4</w:t>
      </w:r>
      <w:r>
        <w:rPr>
          <w:i w:val="0"/>
        </w:rPr>
        <w:t xml:space="preserve"> and </w:t>
      </w:r>
      <w:proofErr w:type="spellStart"/>
      <w:proofErr w:type="gramStart"/>
      <w:r>
        <w:rPr>
          <w:i w:val="0"/>
        </w:rPr>
        <w:t>CsF</w:t>
      </w:r>
      <w:proofErr w:type="spellEnd"/>
      <w:proofErr w:type="gramEnd"/>
      <w:r>
        <w:rPr>
          <w:i w:val="0"/>
        </w:rPr>
        <w:t xml:space="preserve"> react to form an ionic compound according to the following equation.</w:t>
      </w:r>
    </w:p>
    <w:p w:rsidR="004670FA" w:rsidRDefault="004670FA" w:rsidP="004670FA">
      <w:pPr>
        <w:pStyle w:val="PPTStimulus"/>
        <w:spacing w:before="100" w:beforeAutospacing="1" w:after="100" w:afterAutospacing="1"/>
        <w:jc w:val="left"/>
        <w:rPr>
          <w:i w:val="0"/>
        </w:rPr>
      </w:pPr>
      <w:r>
        <w:rPr>
          <w:i w:val="0"/>
        </w:rPr>
        <w:tab/>
        <w:t>SF</w:t>
      </w:r>
      <w:r w:rsidRPr="0011136C">
        <w:rPr>
          <w:i w:val="0"/>
          <w:vertAlign w:val="subscript"/>
        </w:rPr>
        <w:t>4</w:t>
      </w:r>
      <w:r>
        <w:rPr>
          <w:i w:val="0"/>
        </w:rPr>
        <w:t xml:space="preserve"> + </w:t>
      </w:r>
      <w:proofErr w:type="spellStart"/>
      <w:proofErr w:type="gramStart"/>
      <w:r>
        <w:rPr>
          <w:i w:val="0"/>
        </w:rPr>
        <w:t>CsF</w:t>
      </w:r>
      <w:proofErr w:type="spellEnd"/>
      <w:proofErr w:type="gramEnd"/>
      <w:r>
        <w:rPr>
          <w:i w:val="0"/>
        </w:rPr>
        <w:t xml:space="preserve"> </w:t>
      </w:r>
      <w:r w:rsidRPr="0011136C">
        <w:rPr>
          <w:i w:val="0"/>
        </w:rPr>
        <w:sym w:font="Wingdings" w:char="F0E0"/>
      </w:r>
      <w:r>
        <w:rPr>
          <w:i w:val="0"/>
        </w:rPr>
        <w:t xml:space="preserve"> CsSF</w:t>
      </w:r>
      <w:r w:rsidRPr="0011136C">
        <w:rPr>
          <w:i w:val="0"/>
          <w:vertAlign w:val="subscript"/>
        </w:rPr>
        <w:t>5</w:t>
      </w:r>
    </w:p>
    <w:p w:rsidR="004670FA" w:rsidRDefault="004670FA" w:rsidP="004670FA">
      <w:pPr>
        <w:pStyle w:val="PPTFreeRespi"/>
        <w:tabs>
          <w:tab w:val="clear" w:pos="1080"/>
        </w:tabs>
        <w:spacing w:before="100" w:beforeAutospacing="1" w:after="100" w:afterAutospacing="1"/>
        <w:ind w:left="0"/>
        <w:rPr>
          <w:i w:val="0"/>
        </w:rPr>
      </w:pPr>
      <w:r>
        <w:rPr>
          <w:i w:val="0"/>
        </w:rPr>
        <w:tab/>
      </w:r>
      <w:r>
        <w:rPr>
          <w:i w:val="0"/>
        </w:rPr>
        <w:tab/>
      </w:r>
      <w:proofErr w:type="spellStart"/>
      <w:r>
        <w:rPr>
          <w:i w:val="0"/>
        </w:rPr>
        <w:t>i</w:t>
      </w:r>
      <w:proofErr w:type="spellEnd"/>
      <w:r>
        <w:rPr>
          <w:i w:val="0"/>
        </w:rPr>
        <w:t>.</w:t>
      </w:r>
      <w:r>
        <w:rPr>
          <w:i w:val="0"/>
        </w:rPr>
        <w:tab/>
        <w:t>Draw a complete Lewis structure for the SF</w:t>
      </w:r>
      <w:r w:rsidRPr="0011136C">
        <w:rPr>
          <w:i w:val="0"/>
          <w:vertAlign w:val="subscript"/>
        </w:rPr>
        <w:t>5</w:t>
      </w:r>
      <w:r w:rsidRPr="0011136C">
        <w:rPr>
          <w:i w:val="0"/>
          <w:vertAlign w:val="superscript"/>
        </w:rPr>
        <w:t>-</w:t>
      </w:r>
      <w:r>
        <w:rPr>
          <w:i w:val="0"/>
        </w:rPr>
        <w:t xml:space="preserve"> anion in CsSF</w:t>
      </w:r>
      <w:r w:rsidRPr="0011136C">
        <w:rPr>
          <w:i w:val="0"/>
          <w:vertAlign w:val="subscript"/>
        </w:rPr>
        <w:t>5</w:t>
      </w:r>
      <w:r w:rsidR="00380384">
        <w:rPr>
          <w:i w:val="0"/>
          <w:position w:val="-6"/>
          <w:sz w:val="16"/>
        </w:rPr>
        <w:fldChar w:fldCharType="begin"/>
      </w:r>
      <w:r>
        <w:rPr>
          <w:i w:val="0"/>
          <w:position w:val="-6"/>
          <w:sz w:val="16"/>
        </w:rPr>
        <w:instrText xml:space="preserve"> ADVANCE \r 1 pt </w:instrText>
      </w:r>
      <w:r w:rsidR="00380384">
        <w:rPr>
          <w:i w:val="0"/>
          <w:position w:val="-6"/>
          <w:sz w:val="16"/>
        </w:rPr>
        <w:fldChar w:fldCharType="end"/>
      </w:r>
      <w:r>
        <w:rPr>
          <w:i w:val="0"/>
        </w:rPr>
        <w:t>.</w:t>
      </w:r>
    </w:p>
    <w:p w:rsidR="004670FA" w:rsidRDefault="004670FA" w:rsidP="004670FA">
      <w:pPr>
        <w:pStyle w:val="PPTFreeRespi"/>
        <w:tabs>
          <w:tab w:val="clear" w:pos="1080"/>
        </w:tabs>
        <w:spacing w:before="100" w:beforeAutospacing="1" w:after="100" w:afterAutospacing="1"/>
        <w:ind w:left="0"/>
        <w:rPr>
          <w:i w:val="0"/>
        </w:rPr>
      </w:pPr>
      <w:r>
        <w:rPr>
          <w:i w:val="0"/>
        </w:rPr>
        <w:tab/>
      </w:r>
      <w:r>
        <w:rPr>
          <w:i w:val="0"/>
        </w:rPr>
        <w:tab/>
        <w:t>ii.</w:t>
      </w:r>
      <w:r>
        <w:rPr>
          <w:i w:val="0"/>
        </w:rPr>
        <w:tab/>
        <w:t xml:space="preserve">  Identify the type of hybridization exhibited by sulfur in the SF</w:t>
      </w:r>
      <w:r w:rsidRPr="0011136C">
        <w:rPr>
          <w:i w:val="0"/>
          <w:vertAlign w:val="subscript"/>
        </w:rPr>
        <w:t>5</w:t>
      </w:r>
      <w:r w:rsidRPr="0011136C">
        <w:rPr>
          <w:i w:val="0"/>
          <w:vertAlign w:val="superscript"/>
        </w:rPr>
        <w:t>-</w:t>
      </w:r>
      <w:r>
        <w:rPr>
          <w:i w:val="0"/>
        </w:rPr>
        <w:t xml:space="preserve"> anion.</w:t>
      </w:r>
    </w:p>
    <w:p w:rsidR="004670FA" w:rsidRPr="0011136C" w:rsidRDefault="004670FA" w:rsidP="004670FA">
      <w:pPr>
        <w:pStyle w:val="PPTFreeRespi"/>
        <w:tabs>
          <w:tab w:val="clear" w:pos="1080"/>
        </w:tabs>
        <w:spacing w:before="100" w:beforeAutospacing="1" w:after="100" w:afterAutospacing="1"/>
        <w:ind w:left="1440" w:hanging="720"/>
        <w:rPr>
          <w:i w:val="0"/>
        </w:rPr>
      </w:pPr>
      <w:r>
        <w:rPr>
          <w:i w:val="0"/>
        </w:rPr>
        <w:t>iii.</w:t>
      </w:r>
      <w:r>
        <w:rPr>
          <w:i w:val="0"/>
        </w:rPr>
        <w:tab/>
        <w:t xml:space="preserve">  Identify the geometry of the SF</w:t>
      </w:r>
      <w:r w:rsidRPr="0011136C">
        <w:rPr>
          <w:i w:val="0"/>
          <w:vertAlign w:val="subscript"/>
        </w:rPr>
        <w:t>5</w:t>
      </w:r>
      <w:r w:rsidRPr="0011136C">
        <w:rPr>
          <w:i w:val="0"/>
          <w:vertAlign w:val="superscript"/>
        </w:rPr>
        <w:t>-</w:t>
      </w:r>
      <w:r>
        <w:rPr>
          <w:i w:val="0"/>
        </w:rPr>
        <w:t xml:space="preserve"> anion that is consistent with the Lewis structure drawn in part (b</w:t>
      </w:r>
      <w:proofErr w:type="gramStart"/>
      <w:r>
        <w:rPr>
          <w:i w:val="0"/>
        </w:rPr>
        <w:t>)(</w:t>
      </w:r>
      <w:proofErr w:type="spellStart"/>
      <w:proofErr w:type="gramEnd"/>
      <w:r>
        <w:rPr>
          <w:i w:val="0"/>
        </w:rPr>
        <w:t>i</w:t>
      </w:r>
      <w:proofErr w:type="spellEnd"/>
      <w:r>
        <w:rPr>
          <w:i w:val="0"/>
        </w:rPr>
        <w:t>).</w:t>
      </w:r>
    </w:p>
    <w:p w:rsidR="004670FA" w:rsidRPr="0011136C" w:rsidRDefault="004670FA" w:rsidP="004670FA">
      <w:pPr>
        <w:pStyle w:val="PPTFreeRespi"/>
        <w:tabs>
          <w:tab w:val="clear" w:pos="1080"/>
        </w:tabs>
        <w:spacing w:before="100" w:beforeAutospacing="1" w:after="100" w:afterAutospacing="1"/>
        <w:ind w:left="0" w:firstLine="720"/>
        <w:rPr>
          <w:i w:val="0"/>
        </w:rPr>
      </w:pPr>
      <w:r>
        <w:rPr>
          <w:i w:val="0"/>
        </w:rPr>
        <w:t>iv.</w:t>
      </w:r>
      <w:r>
        <w:rPr>
          <w:i w:val="0"/>
        </w:rPr>
        <w:tab/>
      </w:r>
      <w:r w:rsidRPr="0011136C">
        <w:rPr>
          <w:i w:val="0"/>
        </w:rPr>
        <w:t>Identify the oxidation number of sulfur in the compound</w:t>
      </w:r>
      <w:r w:rsidRPr="0011136C">
        <w:rPr>
          <w:rFonts w:cs="Times"/>
          <w:i w:val="0"/>
        </w:rPr>
        <w:t xml:space="preserve"> CsSF</w:t>
      </w:r>
      <w:r w:rsidRPr="0011136C">
        <w:rPr>
          <w:rFonts w:cs="Times"/>
          <w:i w:val="0"/>
          <w:vertAlign w:val="subscript"/>
        </w:rPr>
        <w:t>5</w:t>
      </w:r>
      <w:r w:rsidR="00380384" w:rsidRPr="0011136C">
        <w:rPr>
          <w:i w:val="0"/>
        </w:rPr>
        <w:fldChar w:fldCharType="begin"/>
      </w:r>
      <w:r w:rsidRPr="0011136C">
        <w:rPr>
          <w:i w:val="0"/>
        </w:rPr>
        <w:instrText xml:space="preserve"> ADVANCE \r 1 pt </w:instrText>
      </w:r>
      <w:r w:rsidR="00380384" w:rsidRPr="0011136C">
        <w:rPr>
          <w:i w:val="0"/>
        </w:rPr>
        <w:fldChar w:fldCharType="end"/>
      </w:r>
      <w:r w:rsidRPr="0011136C">
        <w:rPr>
          <w:i w:val="0"/>
        </w:rPr>
        <w:t>.</w:t>
      </w:r>
    </w:p>
    <w:p w:rsidR="004670FA" w:rsidRPr="004670FA" w:rsidRDefault="004670FA" w:rsidP="004670FA">
      <w:pPr>
        <w:ind w:left="720" w:hanging="720"/>
        <w:rPr>
          <w:b/>
        </w:rPr>
      </w:pPr>
      <w:r w:rsidRPr="004670FA">
        <w:rPr>
          <w:b/>
        </w:rPr>
        <w:t>2008 #6</w:t>
      </w:r>
    </w:p>
    <w:p w:rsidR="004670FA" w:rsidRDefault="004670FA" w:rsidP="004670FA">
      <w:pPr>
        <w:ind w:left="720" w:hanging="720"/>
      </w:pPr>
    </w:p>
    <w:p w:rsidR="004670FA" w:rsidRDefault="004670FA" w:rsidP="00A323F1">
      <w:r>
        <w:t>Answer the following questions by using principles of molecular structure and intermolecular forces.</w:t>
      </w:r>
    </w:p>
    <w:p w:rsidR="004670FA" w:rsidRDefault="004670FA" w:rsidP="004670FA"/>
    <w:p w:rsidR="004670FA" w:rsidRDefault="004670FA" w:rsidP="00A323F1">
      <w:pPr>
        <w:ind w:left="720" w:hanging="720"/>
      </w:pPr>
      <w:r>
        <w:lastRenderedPageBreak/>
        <w:t>a</w:t>
      </w:r>
      <w:r w:rsidR="00A323F1">
        <w:t>.</w:t>
      </w:r>
      <w:r>
        <w:t xml:space="preserve">  </w:t>
      </w:r>
      <w:r>
        <w:tab/>
        <w:t xml:space="preserve">Structures of the pyridine molecule and the benzene molecule are shown below.  Pyridine is soluble in water, whereas benzene is not soluble in water.  Account of the difference in solubility.  You must discuss </w:t>
      </w:r>
      <w:r w:rsidRPr="00876359">
        <w:rPr>
          <w:u w:val="single"/>
        </w:rPr>
        <w:t>both</w:t>
      </w:r>
      <w:r>
        <w:t xml:space="preserve"> of the substances in your answer.</w:t>
      </w:r>
    </w:p>
    <w:p w:rsidR="004670FA" w:rsidRDefault="004670FA" w:rsidP="004670FA"/>
    <w:p w:rsidR="004670FA" w:rsidRDefault="004670FA" w:rsidP="004670FA">
      <w:r>
        <w:tab/>
        <w:t xml:space="preserve">Pyridine </w:t>
      </w:r>
      <w:r>
        <w:object w:dxaOrig="2136" w:dyaOrig="2193">
          <v:shape id="_x0000_i1039" type="#_x0000_t75" style="width:107.65pt;height:109.65pt" o:ole="">
            <v:imagedata r:id="rId57" o:title=""/>
          </v:shape>
          <o:OLEObject Type="Embed" ProgID="ChemDraw.Document.6.0" ShapeID="_x0000_i1039" DrawAspect="Content" ObjectID="_1384594384" r:id="rId58"/>
        </w:object>
      </w:r>
      <w:r>
        <w:tab/>
        <w:t>Benz</w:t>
      </w:r>
      <w:r w:rsidR="00A323F1">
        <w:t>ene</w:t>
      </w:r>
      <w:r w:rsidR="00A323F1">
        <w:object w:dxaOrig="2611" w:dyaOrig="2193">
          <v:shape id="_x0000_i1040" type="#_x0000_t75" style="width:130.8pt;height:109.65pt" o:ole="">
            <v:imagedata r:id="rId59" o:title=""/>
          </v:shape>
          <o:OLEObject Type="Embed" ProgID="ChemDraw.Document.6.0" ShapeID="_x0000_i1040" DrawAspect="Content" ObjectID="_1384594385" r:id="rId60"/>
        </w:object>
      </w:r>
    </w:p>
    <w:p w:rsidR="004670FA" w:rsidRDefault="004670FA" w:rsidP="004670FA"/>
    <w:p w:rsidR="004670FA" w:rsidRDefault="004670FA" w:rsidP="004670FA"/>
    <w:p w:rsidR="004670FA" w:rsidRDefault="004670FA" w:rsidP="00A323F1">
      <w:pPr>
        <w:ind w:left="720" w:hanging="720"/>
      </w:pPr>
      <w:r>
        <w:t>b</w:t>
      </w:r>
      <w:r w:rsidR="00A323F1">
        <w:t>.</w:t>
      </w:r>
      <w:r>
        <w:tab/>
        <w:t xml:space="preserve">Structures of the </w:t>
      </w:r>
      <w:proofErr w:type="spellStart"/>
      <w:r>
        <w:t>dimethyl</w:t>
      </w:r>
      <w:proofErr w:type="spellEnd"/>
      <w:r>
        <w:t xml:space="preserve"> ether molecule and the ethanol molecule are shown below.  The normal boiling point of </w:t>
      </w:r>
      <w:proofErr w:type="spellStart"/>
      <w:r>
        <w:t>dimethyl</w:t>
      </w:r>
      <w:proofErr w:type="spellEnd"/>
      <w:r>
        <w:t xml:space="preserve"> ether is 250 K, whereas the normal boiling point of ethanol is 351 K.  Account for the difference in boiling points.  You must discuss </w:t>
      </w:r>
      <w:r w:rsidRPr="00876359">
        <w:rPr>
          <w:u w:val="single"/>
        </w:rPr>
        <w:t>both</w:t>
      </w:r>
      <w:r>
        <w:t xml:space="preserve"> of the substances in your answer.</w:t>
      </w:r>
    </w:p>
    <w:p w:rsidR="004670FA" w:rsidRDefault="004670FA" w:rsidP="004670FA"/>
    <w:p w:rsidR="00A323F1" w:rsidRDefault="004670FA" w:rsidP="004670FA">
      <w:r>
        <w:tab/>
      </w:r>
    </w:p>
    <w:p w:rsidR="004670FA" w:rsidRDefault="004670FA" w:rsidP="004670FA">
      <w:proofErr w:type="spellStart"/>
      <w:r>
        <w:t>Dimethyl</w:t>
      </w:r>
      <w:proofErr w:type="spellEnd"/>
      <w:r>
        <w:t xml:space="preserve"> ether </w:t>
      </w:r>
      <w:r>
        <w:object w:dxaOrig="2611" w:dyaOrig="1409">
          <v:shape id="_x0000_i1041" type="#_x0000_t75" style="width:130.8pt;height:70.7pt" o:ole="">
            <v:imagedata r:id="rId61" o:title=""/>
          </v:shape>
          <o:OLEObject Type="Embed" ProgID="ChemDraw.Document.6.0" ShapeID="_x0000_i1041" DrawAspect="Content" ObjectID="_1384594386" r:id="rId62"/>
        </w:object>
      </w:r>
      <w:r>
        <w:tab/>
      </w:r>
      <w:r>
        <w:tab/>
        <w:t xml:space="preserve">Ethanol </w:t>
      </w:r>
      <w:r>
        <w:object w:dxaOrig="2611" w:dyaOrig="1409">
          <v:shape id="_x0000_i1042" type="#_x0000_t75" style="width:130.8pt;height:70.7pt" o:ole="">
            <v:imagedata r:id="rId63" o:title=""/>
          </v:shape>
          <o:OLEObject Type="Embed" ProgID="ChemDraw.Document.6.0" ShapeID="_x0000_i1042" DrawAspect="Content" ObjectID="_1384594387" r:id="rId64"/>
        </w:object>
      </w:r>
    </w:p>
    <w:p w:rsidR="00A323F1" w:rsidRDefault="00A323F1" w:rsidP="00A323F1"/>
    <w:p w:rsidR="004670FA" w:rsidRDefault="004670FA" w:rsidP="00A323F1">
      <w:pPr>
        <w:ind w:left="720" w:hanging="720"/>
      </w:pPr>
      <w:r>
        <w:t>c</w:t>
      </w:r>
      <w:r w:rsidR="00A323F1">
        <w:t>.</w:t>
      </w:r>
      <w:r>
        <w:tab/>
        <w:t>SO</w:t>
      </w:r>
      <w:r w:rsidRPr="007807ED">
        <w:rPr>
          <w:vertAlign w:val="subscript"/>
        </w:rPr>
        <w:t>2</w:t>
      </w:r>
      <w:r>
        <w:t xml:space="preserve"> melts at 201 K, whereas SiO</w:t>
      </w:r>
      <w:r w:rsidRPr="007807ED">
        <w:rPr>
          <w:vertAlign w:val="subscript"/>
        </w:rPr>
        <w:t>2</w:t>
      </w:r>
      <w:r>
        <w:t xml:space="preserve"> melts at 1883 K.  Account for the difference in melting points.  You must discuss </w:t>
      </w:r>
      <w:r w:rsidRPr="00876359">
        <w:rPr>
          <w:u w:val="single"/>
        </w:rPr>
        <w:t>both</w:t>
      </w:r>
      <w:r>
        <w:t xml:space="preserve"> of the substances in your answer.</w:t>
      </w:r>
    </w:p>
    <w:p w:rsidR="004670FA" w:rsidRDefault="004670FA" w:rsidP="004670FA"/>
    <w:p w:rsidR="004670FA" w:rsidRDefault="004670FA" w:rsidP="00A323F1">
      <w:pPr>
        <w:ind w:left="720" w:hanging="720"/>
      </w:pPr>
      <w:r>
        <w:t>d</w:t>
      </w:r>
      <w:r w:rsidR="00A323F1">
        <w:t>.</w:t>
      </w:r>
      <w:r>
        <w:tab/>
        <w:t xml:space="preserve">The normal boiling point of </w:t>
      </w:r>
      <w:proofErr w:type="gramStart"/>
      <w:r>
        <w:t>Cl</w:t>
      </w:r>
      <w:r w:rsidRPr="007807ED">
        <w:rPr>
          <w:vertAlign w:val="subscript"/>
        </w:rPr>
        <w:t>2</w:t>
      </w:r>
      <w:r>
        <w:t>(</w:t>
      </w:r>
      <w:proofErr w:type="gramEnd"/>
      <w:r>
        <w:t xml:space="preserve">l) (238 K) is higher than the normal boiling point of </w:t>
      </w:r>
      <w:proofErr w:type="spellStart"/>
      <w:r>
        <w:t>HCl</w:t>
      </w:r>
      <w:proofErr w:type="spellEnd"/>
      <w:r>
        <w:t xml:space="preserve">(l) (188 K).  Account for the difference in normal boiling points based on the types of intermolecular forces in the substances.  You must discuss </w:t>
      </w:r>
      <w:r w:rsidRPr="00876359">
        <w:rPr>
          <w:u w:val="single"/>
        </w:rPr>
        <w:t>both</w:t>
      </w:r>
      <w:r>
        <w:t xml:space="preserve"> of the substances in your answer.</w:t>
      </w:r>
    </w:p>
    <w:p w:rsidR="004670FA" w:rsidRDefault="004670FA" w:rsidP="004670FA"/>
    <w:p w:rsidR="00F715EC" w:rsidRDefault="00F715EC" w:rsidP="00E81A37">
      <w:pPr>
        <w:rPr>
          <w:b/>
        </w:rPr>
      </w:pPr>
      <w:r w:rsidRPr="00F715EC">
        <w:rPr>
          <w:b/>
        </w:rPr>
        <w:t>2009 #6</w:t>
      </w:r>
    </w:p>
    <w:p w:rsidR="00F715EC" w:rsidRDefault="00F715EC" w:rsidP="00E81A37">
      <w:pPr>
        <w:rPr>
          <w:b/>
        </w:rPr>
      </w:pPr>
    </w:p>
    <w:p w:rsidR="00F715EC" w:rsidRDefault="00F715EC" w:rsidP="00F715EC">
      <w:r>
        <w:t>Answer the following questions related to sulfur and one of its compounds.</w:t>
      </w:r>
    </w:p>
    <w:p w:rsidR="00F715EC" w:rsidRDefault="00F715EC" w:rsidP="00F715EC"/>
    <w:p w:rsidR="00F715EC" w:rsidRDefault="00F715EC" w:rsidP="00F715EC">
      <w:r>
        <w:t>a.</w:t>
      </w:r>
      <w:r>
        <w:tab/>
        <w:t>Consider the two chemical species S and S</w:t>
      </w:r>
      <w:r w:rsidRPr="005F5E8F">
        <w:rPr>
          <w:vertAlign w:val="superscript"/>
        </w:rPr>
        <w:t>2-</w:t>
      </w:r>
      <w:r>
        <w:t>.</w:t>
      </w:r>
    </w:p>
    <w:p w:rsidR="00F715EC" w:rsidRDefault="00F715EC" w:rsidP="00F715EC">
      <w:r>
        <w:tab/>
      </w:r>
      <w:proofErr w:type="spellStart"/>
      <w:r>
        <w:t>i</w:t>
      </w:r>
      <w:proofErr w:type="spellEnd"/>
      <w:r>
        <w:t>.</w:t>
      </w:r>
      <w:r>
        <w:tab/>
        <w:t>Write the electron configuration (e.g., 1</w:t>
      </w:r>
      <w:r w:rsidRPr="005F5E8F">
        <w:rPr>
          <w:i/>
        </w:rPr>
        <w:t>s</w:t>
      </w:r>
      <w:r w:rsidRPr="005F5E8F">
        <w:rPr>
          <w:vertAlign w:val="superscript"/>
        </w:rPr>
        <w:t>2</w:t>
      </w:r>
      <w:r>
        <w:t>2</w:t>
      </w:r>
      <w:r w:rsidRPr="005F5E8F">
        <w:rPr>
          <w:i/>
        </w:rPr>
        <w:t>s</w:t>
      </w:r>
      <w:r w:rsidRPr="005F5E8F">
        <w:rPr>
          <w:vertAlign w:val="superscript"/>
        </w:rPr>
        <w:t>2</w:t>
      </w:r>
      <w:r>
        <w:t xml:space="preserve"> …) of each species.</w:t>
      </w:r>
    </w:p>
    <w:p w:rsidR="00F715EC" w:rsidRDefault="00F715EC" w:rsidP="00F715EC">
      <w:pPr>
        <w:ind w:left="1440" w:hanging="720"/>
      </w:pPr>
      <w:proofErr w:type="gramStart"/>
      <w:r>
        <w:t>ii</w:t>
      </w:r>
      <w:proofErr w:type="gramEnd"/>
      <w:r>
        <w:t>.</w:t>
      </w:r>
      <w:r>
        <w:tab/>
        <w:t>Explain why the radius of the S</w:t>
      </w:r>
      <w:r w:rsidRPr="005F5E8F">
        <w:rPr>
          <w:vertAlign w:val="superscript"/>
        </w:rPr>
        <w:t>2-</w:t>
      </w:r>
      <w:r>
        <w:t xml:space="preserve"> ion is larger than the radius of the S atom.</w:t>
      </w:r>
    </w:p>
    <w:p w:rsidR="00F715EC" w:rsidRDefault="00F715EC" w:rsidP="00F715EC">
      <w:pPr>
        <w:ind w:left="1440" w:hanging="720"/>
      </w:pPr>
      <w:r>
        <w:t>iii.</w:t>
      </w:r>
      <w:r>
        <w:tab/>
        <w:t>Which of the two species would be attracted into a magnetic field?  Explain.</w:t>
      </w:r>
    </w:p>
    <w:p w:rsidR="00F715EC" w:rsidRDefault="00F715EC" w:rsidP="00F715EC">
      <w:pPr>
        <w:ind w:left="720" w:hanging="720"/>
      </w:pPr>
      <w:r>
        <w:lastRenderedPageBreak/>
        <w:t>b.</w:t>
      </w:r>
      <w:r>
        <w:tab/>
        <w:t>The S</w:t>
      </w:r>
      <w:r w:rsidRPr="005F5E8F">
        <w:rPr>
          <w:vertAlign w:val="superscript"/>
        </w:rPr>
        <w:t>2-</w:t>
      </w:r>
      <w:r>
        <w:t xml:space="preserve"> ion is </w:t>
      </w:r>
      <w:proofErr w:type="spellStart"/>
      <w:r>
        <w:t>isoelectronic</w:t>
      </w:r>
      <w:proofErr w:type="spellEnd"/>
      <w:r>
        <w:t xml:space="preserve"> with the </w:t>
      </w:r>
      <w:proofErr w:type="spellStart"/>
      <w:r>
        <w:t>Ar</w:t>
      </w:r>
      <w:proofErr w:type="spellEnd"/>
      <w:r>
        <w:t xml:space="preserve"> atom.  From which species, S</w:t>
      </w:r>
      <w:r w:rsidRPr="005F5E8F">
        <w:rPr>
          <w:vertAlign w:val="superscript"/>
        </w:rPr>
        <w:t>2-</w:t>
      </w:r>
      <w:r>
        <w:t xml:space="preserve"> or </w:t>
      </w:r>
      <w:proofErr w:type="spellStart"/>
      <w:r>
        <w:t>Ar</w:t>
      </w:r>
      <w:proofErr w:type="spellEnd"/>
      <w:r>
        <w:t>, is it easier to remove an electron? Explain.</w:t>
      </w:r>
    </w:p>
    <w:p w:rsidR="00F715EC" w:rsidRDefault="00F715EC" w:rsidP="00F715EC">
      <w:pPr>
        <w:ind w:left="720" w:hanging="720"/>
      </w:pPr>
      <w:r>
        <w:t>c.</w:t>
      </w:r>
      <w:r>
        <w:tab/>
        <w:t>In the H</w:t>
      </w:r>
      <w:r w:rsidRPr="005F5E8F">
        <w:rPr>
          <w:vertAlign w:val="subscript"/>
        </w:rPr>
        <w:t>2</w:t>
      </w:r>
      <w:r>
        <w:t>S molecule, the H – S – H bond angle is close to 90</w:t>
      </w:r>
      <w:r w:rsidRPr="005F5E8F">
        <w:rPr>
          <w:vertAlign w:val="superscript"/>
        </w:rPr>
        <w:t>o</w:t>
      </w:r>
      <w:r>
        <w:t xml:space="preserve">.  On the basis of this information, which atomic </w:t>
      </w:r>
      <w:proofErr w:type="spellStart"/>
      <w:r>
        <w:t>orbitals</w:t>
      </w:r>
      <w:proofErr w:type="spellEnd"/>
      <w:r>
        <w:t xml:space="preserve"> of the S atom are involved in bonding with the H atoms?</w:t>
      </w:r>
    </w:p>
    <w:p w:rsidR="00F715EC" w:rsidRDefault="00F715EC" w:rsidP="00F715EC">
      <w:pPr>
        <w:ind w:left="720" w:hanging="720"/>
      </w:pPr>
      <w:r>
        <w:t>d.</w:t>
      </w:r>
      <w:r>
        <w:tab/>
        <w:t>Two types of intermolecular forces present in liquid H</w:t>
      </w:r>
      <w:r w:rsidRPr="005F5E8F">
        <w:rPr>
          <w:vertAlign w:val="subscript"/>
        </w:rPr>
        <w:t>2</w:t>
      </w:r>
      <w:r>
        <w:t>S are London (dispersion) forces and dipole – dipole forces.</w:t>
      </w:r>
    </w:p>
    <w:p w:rsidR="00F715EC" w:rsidRDefault="00F715EC" w:rsidP="00F715EC">
      <w:pPr>
        <w:ind w:left="1440" w:hanging="720"/>
      </w:pPr>
      <w:proofErr w:type="spellStart"/>
      <w:r>
        <w:t>i</w:t>
      </w:r>
      <w:proofErr w:type="spellEnd"/>
      <w:r>
        <w:t xml:space="preserve">. </w:t>
      </w:r>
      <w:r>
        <w:tab/>
        <w:t>Compare the strength of the London (dispersion) forces in liquid H</w:t>
      </w:r>
      <w:r w:rsidRPr="005F5E8F">
        <w:rPr>
          <w:vertAlign w:val="subscript"/>
        </w:rPr>
        <w:t>2</w:t>
      </w:r>
      <w:r>
        <w:t>S to the strength of the London (dispersion) forces in liquid H</w:t>
      </w:r>
      <w:r w:rsidRPr="005F5E8F">
        <w:rPr>
          <w:vertAlign w:val="subscript"/>
        </w:rPr>
        <w:t>2</w:t>
      </w:r>
      <w:r>
        <w:t>O. Explain.</w:t>
      </w:r>
    </w:p>
    <w:p w:rsidR="00F715EC" w:rsidRDefault="00F715EC" w:rsidP="00F715EC">
      <w:pPr>
        <w:ind w:left="1440" w:hanging="720"/>
      </w:pPr>
      <w:r>
        <w:t>ii.</w:t>
      </w:r>
      <w:r>
        <w:tab/>
        <w:t>Compare the strength of the dipole – dipole forces in liquid H</w:t>
      </w:r>
      <w:r w:rsidRPr="005F5E8F">
        <w:rPr>
          <w:vertAlign w:val="subscript"/>
        </w:rPr>
        <w:t>2</w:t>
      </w:r>
      <w:r>
        <w:t>S to the strength of the dipole – dipole forces in liquid H</w:t>
      </w:r>
      <w:r w:rsidRPr="005F5E8F">
        <w:rPr>
          <w:vertAlign w:val="subscript"/>
        </w:rPr>
        <w:t>2</w:t>
      </w:r>
      <w:r>
        <w:t>O. Explain.</w:t>
      </w:r>
    </w:p>
    <w:p w:rsidR="000C6A42" w:rsidRDefault="000C6A42" w:rsidP="00F715EC">
      <w:pPr>
        <w:ind w:left="1440" w:hanging="720"/>
      </w:pPr>
    </w:p>
    <w:p w:rsidR="000C6A42" w:rsidRPr="008F4912" w:rsidRDefault="000C6A42" w:rsidP="000C6A42">
      <w:pPr>
        <w:rPr>
          <w:b/>
        </w:rPr>
      </w:pPr>
      <w:r w:rsidRPr="008F4912">
        <w:rPr>
          <w:b/>
        </w:rPr>
        <w:t>Multiple Choice Questions</w:t>
      </w:r>
    </w:p>
    <w:p w:rsidR="000C6A42" w:rsidRDefault="000C6A42" w:rsidP="000C6A42"/>
    <w:p w:rsidR="000C6A42" w:rsidRPr="00EE708C" w:rsidRDefault="000C6A42" w:rsidP="000C6A42">
      <w:pPr>
        <w:pStyle w:val="Blockquote"/>
        <w:ind w:left="90"/>
        <w:rPr>
          <w:b/>
        </w:rPr>
      </w:pPr>
      <w:r w:rsidRPr="00EE708C">
        <w:rPr>
          <w:b/>
        </w:rPr>
        <w:t>1999 #37</w:t>
      </w:r>
      <w:r w:rsidRPr="00EE708C">
        <w:rPr>
          <w:b/>
        </w:rPr>
        <w:tab/>
      </w:r>
    </w:p>
    <w:tbl>
      <w:tblPr>
        <w:tblW w:w="0" w:type="auto"/>
        <w:jc w:val="center"/>
        <w:tblLayout w:type="fixed"/>
        <w:tblCellMar>
          <w:left w:w="0" w:type="dxa"/>
          <w:right w:w="0" w:type="dxa"/>
        </w:tblCellMar>
        <w:tblLook w:val="0000"/>
      </w:tblPr>
      <w:tblGrid>
        <w:gridCol w:w="1728"/>
        <w:gridCol w:w="1728"/>
        <w:gridCol w:w="1728"/>
        <w:gridCol w:w="1728"/>
        <w:gridCol w:w="1728"/>
      </w:tblGrid>
      <w:tr w:rsidR="000C6A42" w:rsidTr="000C6A42">
        <w:trPr>
          <w:jc w:val="center"/>
        </w:trPr>
        <w:tc>
          <w:tcPr>
            <w:tcW w:w="8640" w:type="dxa"/>
            <w:gridSpan w:val="5"/>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Ionization Energies for element X (kJ mol¯</w:t>
            </w:r>
            <w:r>
              <w:rPr>
                <w:vertAlign w:val="superscript"/>
              </w:rPr>
              <w:t>1</w:t>
            </w:r>
            <w:r>
              <w:t xml:space="preserve">) </w:t>
            </w:r>
          </w:p>
        </w:tc>
      </w:tr>
      <w:tr w:rsidR="000C6A42" w:rsidTr="000C6A42">
        <w:trPr>
          <w:jc w:val="center"/>
        </w:trPr>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First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Second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Third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Fourth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Five </w:t>
            </w:r>
          </w:p>
        </w:tc>
      </w:tr>
      <w:tr w:rsidR="000C6A42" w:rsidTr="000C6A42">
        <w:trPr>
          <w:jc w:val="center"/>
        </w:trPr>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580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1815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2740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11600 </w:t>
            </w:r>
          </w:p>
        </w:tc>
        <w:tc>
          <w:tcPr>
            <w:tcW w:w="1728" w:type="dxa"/>
            <w:tcBorders>
              <w:top w:val="threeDEmboss" w:sz="6" w:space="0" w:color="auto"/>
              <w:left w:val="threeDEmboss" w:sz="6" w:space="0" w:color="auto"/>
              <w:bottom w:val="threeDEmboss" w:sz="6" w:space="0" w:color="auto"/>
              <w:right w:val="threeDEmboss" w:sz="6" w:space="0" w:color="auto"/>
            </w:tcBorders>
            <w:vAlign w:val="center"/>
          </w:tcPr>
          <w:p w:rsidR="000C6A42" w:rsidRDefault="000C6A42" w:rsidP="000C6A42">
            <w:r>
              <w:t xml:space="preserve">14800 </w:t>
            </w:r>
          </w:p>
        </w:tc>
      </w:tr>
    </w:tbl>
    <w:p w:rsidR="000C6A42" w:rsidRDefault="000C6A42" w:rsidP="000C6A42">
      <w:r>
        <w:t xml:space="preserve">The ionization energies for element X are listed in the table above. On the basis of the data, element X is most likely to be </w:t>
      </w:r>
    </w:p>
    <w:p w:rsidR="000C6A42" w:rsidRDefault="000C6A42" w:rsidP="000C6A42">
      <w:pPr>
        <w:pStyle w:val="Blockquote"/>
        <w:ind w:left="720"/>
      </w:pPr>
      <w:r>
        <w:t>A) Na</w:t>
      </w:r>
      <w:r>
        <w:br/>
        <w:t>B) Mg</w:t>
      </w:r>
      <w:r>
        <w:br/>
        <w:t>C) Al</w:t>
      </w:r>
      <w:r>
        <w:br/>
        <w:t>D) Si</w:t>
      </w:r>
      <w:r>
        <w:br/>
        <w:t xml:space="preserve">E) P </w:t>
      </w:r>
    </w:p>
    <w:p w:rsidR="000C6A42" w:rsidRDefault="000C6A42" w:rsidP="000C6A42"/>
    <w:p w:rsidR="000C6A42" w:rsidRDefault="000C6A42" w:rsidP="000C6A42">
      <w:r w:rsidRPr="00EE708C">
        <w:rPr>
          <w:b/>
        </w:rPr>
        <w:t>2002 #17</w:t>
      </w:r>
      <w:r>
        <w:rPr>
          <w:b/>
        </w:rPr>
        <w:tab/>
      </w:r>
      <w:proofErr w:type="gramStart"/>
      <w:r>
        <w:t>In</w:t>
      </w:r>
      <w:proofErr w:type="gramEnd"/>
      <w:r>
        <w:t xml:space="preserve"> which of the following groups are the three species </w:t>
      </w:r>
      <w:proofErr w:type="spellStart"/>
      <w:r>
        <w:t>isoelectronic</w:t>
      </w:r>
      <w:proofErr w:type="spellEnd"/>
      <w:r>
        <w:t>; i.e., have the same number of electrons?</w:t>
      </w:r>
    </w:p>
    <w:p w:rsidR="000C6A42" w:rsidRDefault="000C6A42" w:rsidP="000C6A42">
      <w:pPr>
        <w:ind w:left="720" w:hanging="720"/>
      </w:pPr>
    </w:p>
    <w:p w:rsidR="000C6A42" w:rsidRDefault="000C6A42" w:rsidP="000C6A42">
      <w:pPr>
        <w:ind w:left="720"/>
      </w:pPr>
      <w:r>
        <w:t>A)</w:t>
      </w:r>
      <w:r>
        <w:tab/>
        <w:t>S</w:t>
      </w:r>
      <w:r>
        <w:rPr>
          <w:vertAlign w:val="superscript"/>
        </w:rPr>
        <w:t>2-</w:t>
      </w:r>
      <w:r>
        <w:t>, K</w:t>
      </w:r>
      <w:r>
        <w:rPr>
          <w:vertAlign w:val="superscript"/>
        </w:rPr>
        <w:t>+</w:t>
      </w:r>
      <w:r>
        <w:t>, Ca</w:t>
      </w:r>
      <w:r>
        <w:rPr>
          <w:vertAlign w:val="superscript"/>
        </w:rPr>
        <w:t>2+</w:t>
      </w:r>
    </w:p>
    <w:p w:rsidR="000C6A42" w:rsidRDefault="000C6A42" w:rsidP="000C6A42">
      <w:pPr>
        <w:ind w:left="720"/>
      </w:pPr>
      <w:r>
        <w:t>B)</w:t>
      </w:r>
      <w:r>
        <w:tab/>
        <w:t>Sc, Ti, V</w:t>
      </w:r>
      <w:r>
        <w:rPr>
          <w:vertAlign w:val="superscript"/>
        </w:rPr>
        <w:t>2+</w:t>
      </w:r>
    </w:p>
    <w:p w:rsidR="000C6A42" w:rsidRDefault="000C6A42" w:rsidP="000C6A42">
      <w:pPr>
        <w:ind w:left="720"/>
        <w:rPr>
          <w:vertAlign w:val="superscript"/>
        </w:rPr>
      </w:pPr>
      <w:r>
        <w:t>C)</w:t>
      </w:r>
      <w:r>
        <w:tab/>
        <w:t>O</w:t>
      </w:r>
      <w:r>
        <w:rPr>
          <w:vertAlign w:val="superscript"/>
        </w:rPr>
        <w:t>2-</w:t>
      </w:r>
      <w:r>
        <w:t>, S</w:t>
      </w:r>
      <w:r>
        <w:rPr>
          <w:vertAlign w:val="superscript"/>
        </w:rPr>
        <w:t>2-</w:t>
      </w:r>
      <w:r>
        <w:t xml:space="preserve">, </w:t>
      </w:r>
      <w:proofErr w:type="spellStart"/>
      <w:r>
        <w:t>Cl</w:t>
      </w:r>
      <w:proofErr w:type="spellEnd"/>
      <w:r>
        <w:rPr>
          <w:vertAlign w:val="superscript"/>
        </w:rPr>
        <w:t>-</w:t>
      </w:r>
    </w:p>
    <w:p w:rsidR="000C6A42" w:rsidRDefault="000C6A42" w:rsidP="000C6A42">
      <w:pPr>
        <w:ind w:left="720"/>
      </w:pPr>
      <w:r>
        <w:t>D)</w:t>
      </w:r>
      <w:r>
        <w:tab/>
        <w:t>Mg</w:t>
      </w:r>
      <w:r>
        <w:rPr>
          <w:vertAlign w:val="superscript"/>
        </w:rPr>
        <w:t>2+</w:t>
      </w:r>
      <w:r>
        <w:t>, Ca</w:t>
      </w:r>
      <w:r>
        <w:rPr>
          <w:vertAlign w:val="superscript"/>
        </w:rPr>
        <w:t>2+</w:t>
      </w:r>
      <w:r>
        <w:t>, Sr</w:t>
      </w:r>
      <w:r>
        <w:rPr>
          <w:vertAlign w:val="superscript"/>
        </w:rPr>
        <w:t>2+</w:t>
      </w:r>
    </w:p>
    <w:p w:rsidR="000C6A42" w:rsidRDefault="000C6A42" w:rsidP="000C6A42">
      <w:pPr>
        <w:ind w:left="720"/>
      </w:pPr>
      <w:r>
        <w:t>E)</w:t>
      </w:r>
      <w:r>
        <w:tab/>
        <w:t>Cs, Ba</w:t>
      </w:r>
      <w:r>
        <w:rPr>
          <w:vertAlign w:val="superscript"/>
        </w:rPr>
        <w:t>2+</w:t>
      </w:r>
      <w:r>
        <w:t>, La</w:t>
      </w:r>
      <w:r>
        <w:rPr>
          <w:vertAlign w:val="superscript"/>
        </w:rPr>
        <w:t>3+</w:t>
      </w:r>
    </w:p>
    <w:p w:rsidR="000C6A42" w:rsidRPr="00EE708C" w:rsidRDefault="000C6A42" w:rsidP="000C6A42">
      <w:pPr>
        <w:rPr>
          <w:b/>
        </w:rPr>
      </w:pPr>
    </w:p>
    <w:p w:rsidR="000C6A42" w:rsidRDefault="000C6A42" w:rsidP="000C6A42"/>
    <w:p w:rsidR="000C6A42" w:rsidRDefault="000C6A42" w:rsidP="000C6A42">
      <w:pPr>
        <w:pStyle w:val="BodyTextIndent"/>
        <w:ind w:left="0" w:firstLine="0"/>
      </w:pPr>
      <w:r w:rsidRPr="00EE708C">
        <w:rPr>
          <w:b/>
        </w:rPr>
        <w:t>2002 #46</w:t>
      </w:r>
      <w:r>
        <w:rPr>
          <w:b/>
        </w:rPr>
        <w:tab/>
      </w:r>
      <w:proofErr w:type="gramStart"/>
      <w:r>
        <w:t>The</w:t>
      </w:r>
      <w:proofErr w:type="gramEnd"/>
      <w:r>
        <w:t xml:space="preserve"> effective nuclear charge experienced by the outermost electron of Na is different than the effective nuclear charge experienced by the outermost electron of Ne.  This difference best accounts for which of the following?</w:t>
      </w:r>
    </w:p>
    <w:p w:rsidR="000C6A42" w:rsidRDefault="000C6A42" w:rsidP="000C6A42">
      <w:pPr>
        <w:ind w:left="720" w:hanging="720"/>
      </w:pPr>
    </w:p>
    <w:p w:rsidR="000C6A42" w:rsidRDefault="000C6A42" w:rsidP="000C6A42">
      <w:pPr>
        <w:ind w:left="720"/>
      </w:pPr>
      <w:r>
        <w:t>A)</w:t>
      </w:r>
      <w:r>
        <w:tab/>
        <w:t>Na has a greater density at standard conditions than Ne.</w:t>
      </w:r>
    </w:p>
    <w:p w:rsidR="000C6A42" w:rsidRDefault="000C6A42" w:rsidP="000C6A42">
      <w:pPr>
        <w:ind w:left="720"/>
      </w:pPr>
      <w:r>
        <w:t>B)</w:t>
      </w:r>
      <w:r>
        <w:tab/>
        <w:t xml:space="preserve">Na has </w:t>
      </w:r>
      <w:proofErr w:type="gramStart"/>
      <w:r>
        <w:t>a lower</w:t>
      </w:r>
      <w:proofErr w:type="gramEnd"/>
      <w:r>
        <w:t xml:space="preserve"> first ionization energy than Ne.</w:t>
      </w:r>
    </w:p>
    <w:p w:rsidR="000C6A42" w:rsidRDefault="000C6A42" w:rsidP="000C6A42">
      <w:pPr>
        <w:ind w:left="720"/>
      </w:pPr>
      <w:r>
        <w:t>C)</w:t>
      </w:r>
      <w:r>
        <w:tab/>
        <w:t>Na has a higher melting point than Ne.</w:t>
      </w:r>
    </w:p>
    <w:p w:rsidR="000C6A42" w:rsidRDefault="000C6A42" w:rsidP="000C6A42">
      <w:pPr>
        <w:ind w:left="720"/>
      </w:pPr>
      <w:r>
        <w:t>D)</w:t>
      </w:r>
      <w:r>
        <w:tab/>
        <w:t>Na has a higher neutron-to-proton ratio than Ne.</w:t>
      </w:r>
    </w:p>
    <w:p w:rsidR="000C6A42" w:rsidRDefault="000C6A42" w:rsidP="000C6A42">
      <w:pPr>
        <w:ind w:left="720"/>
      </w:pPr>
      <w:r>
        <w:lastRenderedPageBreak/>
        <w:t>E)</w:t>
      </w:r>
      <w:r>
        <w:tab/>
        <w:t>Na has fewer naturally occurring isotopes than Ne.</w:t>
      </w:r>
    </w:p>
    <w:p w:rsidR="000C6A42" w:rsidRPr="00EE708C" w:rsidRDefault="000C6A42" w:rsidP="000C6A42">
      <w:pPr>
        <w:rPr>
          <w:b/>
        </w:rPr>
      </w:pPr>
    </w:p>
    <w:p w:rsidR="000C6A42" w:rsidRDefault="000C6A42" w:rsidP="000C6A42"/>
    <w:p w:rsidR="000C6A42" w:rsidRDefault="000C6A42" w:rsidP="000C6A42">
      <w:pPr>
        <w:rPr>
          <w:rFonts w:eastAsiaTheme="minorEastAsia"/>
        </w:rPr>
      </w:pPr>
      <w:r w:rsidRPr="007733D3">
        <w:rPr>
          <w:rFonts w:eastAsiaTheme="minorEastAsia"/>
          <w:b/>
        </w:rPr>
        <w:t>2008 #21</w:t>
      </w:r>
      <w:r>
        <w:rPr>
          <w:rFonts w:eastAsiaTheme="minorEastAsia"/>
        </w:rPr>
        <w:tab/>
      </w:r>
      <w:proofErr w:type="gramStart"/>
      <w:r>
        <w:rPr>
          <w:rFonts w:eastAsiaTheme="minorEastAsia"/>
        </w:rPr>
        <w:t>Of</w:t>
      </w:r>
      <w:proofErr w:type="gramEnd"/>
      <w:r>
        <w:rPr>
          <w:rFonts w:eastAsiaTheme="minorEastAsia"/>
        </w:rPr>
        <w:t xml:space="preserve"> the following electron configurations of neutral atoms, which represents an atom in an excited state?</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1s</w:t>
      </w:r>
      <w:r w:rsidRPr="00513A96">
        <w:rPr>
          <w:rFonts w:eastAsiaTheme="minorEastAsia"/>
          <w:vertAlign w:val="superscript"/>
        </w:rPr>
        <w:t>2</w:t>
      </w:r>
      <w:r>
        <w:rPr>
          <w:rFonts w:eastAsiaTheme="minorEastAsia"/>
        </w:rPr>
        <w:t>2s</w:t>
      </w:r>
      <w:r w:rsidRPr="00513A96">
        <w:rPr>
          <w:rFonts w:eastAsiaTheme="minorEastAsia"/>
          <w:vertAlign w:val="superscript"/>
        </w:rPr>
        <w:t>2</w:t>
      </w:r>
      <w:r>
        <w:rPr>
          <w:rFonts w:eastAsiaTheme="minorEastAsia"/>
        </w:rPr>
        <w:t>2p</w:t>
      </w:r>
      <w:r w:rsidRPr="00513A96">
        <w:rPr>
          <w:rFonts w:eastAsiaTheme="minorEastAsia"/>
          <w:vertAlign w:val="superscript"/>
        </w:rPr>
        <w:t>5</w:t>
      </w:r>
    </w:p>
    <w:p w:rsidR="000C6A42" w:rsidRDefault="000C6A42" w:rsidP="000C6A42">
      <w:pPr>
        <w:ind w:firstLine="720"/>
        <w:rPr>
          <w:rFonts w:eastAsiaTheme="minorEastAsia"/>
        </w:rPr>
      </w:pPr>
      <w:r>
        <w:rPr>
          <w:rFonts w:eastAsiaTheme="minorEastAsia"/>
        </w:rPr>
        <w:t>B)</w:t>
      </w:r>
      <w:r>
        <w:rPr>
          <w:rFonts w:eastAsiaTheme="minorEastAsia"/>
        </w:rPr>
        <w:tab/>
        <w:t>1s</w:t>
      </w:r>
      <w:r w:rsidRPr="00513A96">
        <w:rPr>
          <w:rFonts w:eastAsiaTheme="minorEastAsia"/>
          <w:vertAlign w:val="superscript"/>
        </w:rPr>
        <w:t>2</w:t>
      </w:r>
      <w:r>
        <w:rPr>
          <w:rFonts w:eastAsiaTheme="minorEastAsia"/>
        </w:rPr>
        <w:t>2s</w:t>
      </w:r>
      <w:r w:rsidRPr="00513A96">
        <w:rPr>
          <w:rFonts w:eastAsiaTheme="minorEastAsia"/>
          <w:vertAlign w:val="superscript"/>
        </w:rPr>
        <w:t>2</w:t>
      </w:r>
      <w:r>
        <w:rPr>
          <w:rFonts w:eastAsiaTheme="minorEastAsia"/>
        </w:rPr>
        <w:t>2p</w:t>
      </w:r>
      <w:r w:rsidRPr="00513A96">
        <w:rPr>
          <w:rFonts w:eastAsiaTheme="minorEastAsia"/>
          <w:vertAlign w:val="superscript"/>
        </w:rPr>
        <w:t>5</w:t>
      </w:r>
      <w:r>
        <w:rPr>
          <w:rFonts w:eastAsiaTheme="minorEastAsia"/>
        </w:rPr>
        <w:t>3s</w:t>
      </w:r>
      <w:r w:rsidRPr="00513A96">
        <w:rPr>
          <w:rFonts w:eastAsiaTheme="minorEastAsia"/>
          <w:vertAlign w:val="superscript"/>
        </w:rPr>
        <w:t>2</w:t>
      </w:r>
    </w:p>
    <w:p w:rsidR="000C6A42" w:rsidRDefault="000C6A42" w:rsidP="000C6A42">
      <w:pPr>
        <w:ind w:firstLine="720"/>
        <w:rPr>
          <w:rFonts w:eastAsiaTheme="minorEastAsia"/>
        </w:rPr>
      </w:pPr>
      <w:r>
        <w:t>C)</w:t>
      </w:r>
      <w:r>
        <w:rPr>
          <w:rFonts w:eastAsiaTheme="minorEastAsia"/>
        </w:rPr>
        <w:tab/>
        <w:t>1s</w:t>
      </w:r>
      <w:r w:rsidRPr="00513A96">
        <w:rPr>
          <w:rFonts w:eastAsiaTheme="minorEastAsia"/>
          <w:vertAlign w:val="superscript"/>
        </w:rPr>
        <w:t>2</w:t>
      </w:r>
      <w:r>
        <w:rPr>
          <w:rFonts w:eastAsiaTheme="minorEastAsia"/>
        </w:rPr>
        <w:t>2s</w:t>
      </w:r>
      <w:r w:rsidRPr="00513A96">
        <w:rPr>
          <w:rFonts w:eastAsiaTheme="minorEastAsia"/>
          <w:vertAlign w:val="superscript"/>
        </w:rPr>
        <w:t>2</w:t>
      </w:r>
      <w:r>
        <w:rPr>
          <w:rFonts w:eastAsiaTheme="minorEastAsia"/>
        </w:rPr>
        <w:t>2p</w:t>
      </w:r>
      <w:r w:rsidRPr="00513A96">
        <w:rPr>
          <w:rFonts w:eastAsiaTheme="minorEastAsia"/>
          <w:vertAlign w:val="superscript"/>
        </w:rPr>
        <w:t>6</w:t>
      </w:r>
      <w:r>
        <w:rPr>
          <w:rFonts w:eastAsiaTheme="minorEastAsia"/>
        </w:rPr>
        <w:t>3s</w:t>
      </w:r>
      <w:r w:rsidRPr="00513A96">
        <w:rPr>
          <w:rFonts w:eastAsiaTheme="minorEastAsia"/>
          <w:vertAlign w:val="superscript"/>
        </w:rPr>
        <w:t>1</w:t>
      </w:r>
    </w:p>
    <w:p w:rsidR="000C6A42" w:rsidRDefault="000C6A42" w:rsidP="000C6A42">
      <w:pPr>
        <w:ind w:firstLine="720"/>
        <w:rPr>
          <w:rFonts w:eastAsiaTheme="minorEastAsia"/>
        </w:rPr>
      </w:pPr>
      <w:r>
        <w:rPr>
          <w:rFonts w:eastAsiaTheme="minorEastAsia"/>
        </w:rPr>
        <w:t>D)</w:t>
      </w:r>
      <w:r>
        <w:rPr>
          <w:rFonts w:eastAsiaTheme="minorEastAsia"/>
        </w:rPr>
        <w:tab/>
        <w:t>1s</w:t>
      </w:r>
      <w:r w:rsidRPr="00513A96">
        <w:rPr>
          <w:rFonts w:eastAsiaTheme="minorEastAsia"/>
          <w:vertAlign w:val="superscript"/>
        </w:rPr>
        <w:t>2</w:t>
      </w:r>
      <w:r>
        <w:rPr>
          <w:rFonts w:eastAsiaTheme="minorEastAsia"/>
        </w:rPr>
        <w:t>2s</w:t>
      </w:r>
      <w:r w:rsidRPr="00513A96">
        <w:rPr>
          <w:rFonts w:eastAsiaTheme="minorEastAsia"/>
          <w:vertAlign w:val="superscript"/>
        </w:rPr>
        <w:t>2</w:t>
      </w:r>
      <w:r>
        <w:rPr>
          <w:rFonts w:eastAsiaTheme="minorEastAsia"/>
        </w:rPr>
        <w:t>2p</w:t>
      </w:r>
      <w:r w:rsidRPr="00513A96">
        <w:rPr>
          <w:rFonts w:eastAsiaTheme="minorEastAsia"/>
          <w:vertAlign w:val="superscript"/>
        </w:rPr>
        <w:t>6</w:t>
      </w:r>
      <w:r>
        <w:rPr>
          <w:rFonts w:eastAsiaTheme="minorEastAsia"/>
        </w:rPr>
        <w:t>3s</w:t>
      </w:r>
      <w:r w:rsidRPr="00513A96">
        <w:rPr>
          <w:rFonts w:eastAsiaTheme="minorEastAsia"/>
          <w:vertAlign w:val="superscript"/>
        </w:rPr>
        <w:t>2</w:t>
      </w:r>
      <w:r>
        <w:rPr>
          <w:rFonts w:eastAsiaTheme="minorEastAsia"/>
        </w:rPr>
        <w:t>3p</w:t>
      </w:r>
      <w:r w:rsidRPr="00513A96">
        <w:rPr>
          <w:rFonts w:eastAsiaTheme="minorEastAsia"/>
          <w:vertAlign w:val="superscript"/>
        </w:rPr>
        <w:t>2</w:t>
      </w:r>
    </w:p>
    <w:p w:rsidR="000C6A42" w:rsidRDefault="000C6A42" w:rsidP="000C6A42">
      <w:pPr>
        <w:ind w:firstLine="720"/>
        <w:rPr>
          <w:rFonts w:eastAsiaTheme="minorEastAsia"/>
        </w:rPr>
      </w:pPr>
      <w:r>
        <w:rPr>
          <w:rFonts w:eastAsiaTheme="minorEastAsia"/>
        </w:rPr>
        <w:t>E)</w:t>
      </w:r>
      <w:r>
        <w:rPr>
          <w:rFonts w:eastAsiaTheme="minorEastAsia"/>
        </w:rPr>
        <w:tab/>
        <w:t>1s</w:t>
      </w:r>
      <w:r w:rsidRPr="00E66939">
        <w:rPr>
          <w:rFonts w:eastAsiaTheme="minorEastAsia"/>
          <w:vertAlign w:val="superscript"/>
        </w:rPr>
        <w:t>2</w:t>
      </w:r>
      <w:r>
        <w:rPr>
          <w:rFonts w:eastAsiaTheme="minorEastAsia"/>
        </w:rPr>
        <w:t>2s</w:t>
      </w:r>
      <w:r w:rsidRPr="00E66939">
        <w:rPr>
          <w:rFonts w:eastAsiaTheme="minorEastAsia"/>
          <w:vertAlign w:val="superscript"/>
        </w:rPr>
        <w:t>2</w:t>
      </w:r>
      <w:r>
        <w:rPr>
          <w:rFonts w:eastAsiaTheme="minorEastAsia"/>
        </w:rPr>
        <w:t>2p</w:t>
      </w:r>
      <w:r w:rsidRPr="00E66939">
        <w:rPr>
          <w:rFonts w:eastAsiaTheme="minorEastAsia"/>
          <w:vertAlign w:val="superscript"/>
        </w:rPr>
        <w:t>6</w:t>
      </w:r>
      <w:r>
        <w:rPr>
          <w:rFonts w:eastAsiaTheme="minorEastAsia"/>
        </w:rPr>
        <w:t>3s</w:t>
      </w:r>
      <w:r w:rsidRPr="00E66939">
        <w:rPr>
          <w:rFonts w:eastAsiaTheme="minorEastAsia"/>
          <w:vertAlign w:val="superscript"/>
        </w:rPr>
        <w:t>2</w:t>
      </w:r>
      <w:r>
        <w:rPr>
          <w:rFonts w:eastAsiaTheme="minorEastAsia"/>
        </w:rPr>
        <w:t>3p</w:t>
      </w:r>
      <w:r w:rsidRPr="00E66939">
        <w:rPr>
          <w:rFonts w:eastAsiaTheme="minorEastAsia"/>
          <w:vertAlign w:val="superscript"/>
        </w:rPr>
        <w:t>5</w:t>
      </w:r>
    </w:p>
    <w:p w:rsidR="000C6A42" w:rsidRDefault="000C6A42" w:rsidP="000C6A42">
      <w:pPr>
        <w:rPr>
          <w:rFonts w:eastAsiaTheme="minorEastAsia"/>
        </w:rPr>
      </w:pPr>
    </w:p>
    <w:p w:rsidR="000C6A42" w:rsidRDefault="000C6A42" w:rsidP="000C6A42">
      <w:r w:rsidRPr="00EE708C">
        <w:rPr>
          <w:b/>
        </w:rPr>
        <w:t>1999 #32</w:t>
      </w:r>
      <w:r>
        <w:tab/>
        <w:t xml:space="preserve">Types of hybridization exhibited by the C atoms in </w:t>
      </w:r>
      <w:proofErr w:type="spellStart"/>
      <w:r>
        <w:t>propene</w:t>
      </w:r>
      <w:proofErr w:type="spellEnd"/>
      <w:r>
        <w:t>, CH</w:t>
      </w:r>
      <w:r>
        <w:rPr>
          <w:vertAlign w:val="subscript"/>
        </w:rPr>
        <w:t>3</w:t>
      </w:r>
      <w:r>
        <w:t>CHCH</w:t>
      </w:r>
      <w:r>
        <w:rPr>
          <w:vertAlign w:val="subscript"/>
        </w:rPr>
        <w:t>2</w:t>
      </w:r>
      <w:r>
        <w:t xml:space="preserve">, include which of the following? </w:t>
      </w:r>
    </w:p>
    <w:p w:rsidR="000C6A42" w:rsidRDefault="000C6A42" w:rsidP="000C6A42">
      <w:pPr>
        <w:pStyle w:val="Blockquote"/>
        <w:ind w:left="720"/>
      </w:pPr>
      <w:proofErr w:type="gramStart"/>
      <w:r>
        <w:t xml:space="preserve">I. </w:t>
      </w:r>
      <w:r w:rsidRPr="006E1C2C">
        <w:rPr>
          <w:i/>
        </w:rPr>
        <w:t>sp</w:t>
      </w:r>
      <w:r>
        <w:br/>
        <w:t>II.</w:t>
      </w:r>
      <w:proofErr w:type="gramEnd"/>
      <w:r>
        <w:t xml:space="preserve"> </w:t>
      </w:r>
      <w:proofErr w:type="gramStart"/>
      <w:r w:rsidRPr="006E1C2C">
        <w:rPr>
          <w:i/>
        </w:rPr>
        <w:t>sp</w:t>
      </w:r>
      <w:r>
        <w:rPr>
          <w:vertAlign w:val="superscript"/>
        </w:rPr>
        <w:t>2</w:t>
      </w:r>
      <w:proofErr w:type="gramEnd"/>
      <w:r>
        <w:br/>
        <w:t xml:space="preserve">III. </w:t>
      </w:r>
      <w:r w:rsidRPr="006E1C2C">
        <w:rPr>
          <w:i/>
        </w:rPr>
        <w:t>sp</w:t>
      </w:r>
      <w:r>
        <w:rPr>
          <w:vertAlign w:val="superscript"/>
        </w:rPr>
        <w:t>3</w:t>
      </w:r>
      <w:r>
        <w:t xml:space="preserve"> </w:t>
      </w:r>
    </w:p>
    <w:p w:rsidR="000C6A42" w:rsidRDefault="000C6A42" w:rsidP="000C6A42">
      <w:pPr>
        <w:pStyle w:val="Blockquote"/>
        <w:ind w:left="720" w:right="720"/>
      </w:pPr>
      <w:r>
        <w:t>A) I only</w:t>
      </w:r>
      <w:r>
        <w:br/>
        <w:t>B) III only</w:t>
      </w:r>
      <w:r>
        <w:br/>
        <w:t>C) I and II only</w:t>
      </w:r>
      <w:r>
        <w:br/>
        <w:t>D) II and III only</w:t>
      </w:r>
      <w:r>
        <w:br/>
        <w:t xml:space="preserve">E) I, II, and III </w:t>
      </w:r>
    </w:p>
    <w:p w:rsidR="000C6A42" w:rsidRDefault="000C6A42" w:rsidP="000C6A42">
      <w:pPr>
        <w:rPr>
          <w:rFonts w:eastAsiaTheme="minorEastAsia"/>
        </w:rPr>
      </w:pPr>
      <w:proofErr w:type="gramStart"/>
      <w:r w:rsidRPr="007733D3">
        <w:rPr>
          <w:rFonts w:eastAsiaTheme="minorEastAsia"/>
          <w:b/>
        </w:rPr>
        <w:t>2008 # 22</w:t>
      </w:r>
      <w:r>
        <w:rPr>
          <w:rFonts w:eastAsiaTheme="minorEastAsia"/>
        </w:rPr>
        <w:t>.</w:t>
      </w:r>
      <w:proofErr w:type="gramEnd"/>
      <w:r>
        <w:rPr>
          <w:rFonts w:eastAsiaTheme="minorEastAsia"/>
        </w:rPr>
        <w:tab/>
        <w:t xml:space="preserve">Which of the following is a </w:t>
      </w:r>
      <w:proofErr w:type="spellStart"/>
      <w:r>
        <w:rPr>
          <w:rFonts w:eastAsiaTheme="minorEastAsia"/>
        </w:rPr>
        <w:t>nonpolar</w:t>
      </w:r>
      <w:proofErr w:type="spellEnd"/>
      <w:r>
        <w:rPr>
          <w:rFonts w:eastAsiaTheme="minorEastAsia"/>
        </w:rPr>
        <w:t xml:space="preserve"> molecule that contains polar bonds?</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F</w:t>
      </w:r>
      <w:r w:rsidRPr="00E66939">
        <w:rPr>
          <w:rFonts w:eastAsiaTheme="minorEastAsia"/>
          <w:vertAlign w:val="subscript"/>
        </w:rPr>
        <w:t>2</w:t>
      </w:r>
    </w:p>
    <w:p w:rsidR="000C6A42" w:rsidRDefault="000C6A42" w:rsidP="000C6A42">
      <w:pPr>
        <w:ind w:firstLine="720"/>
        <w:rPr>
          <w:rFonts w:eastAsiaTheme="minorEastAsia"/>
        </w:rPr>
      </w:pPr>
      <w:r>
        <w:rPr>
          <w:rFonts w:eastAsiaTheme="minorEastAsia"/>
        </w:rPr>
        <w:t>B)</w:t>
      </w:r>
      <w:r>
        <w:rPr>
          <w:rFonts w:eastAsiaTheme="minorEastAsia"/>
        </w:rPr>
        <w:tab/>
        <w:t>CHF</w:t>
      </w:r>
      <w:r w:rsidRPr="00E66939">
        <w:rPr>
          <w:rFonts w:eastAsiaTheme="minorEastAsia"/>
          <w:vertAlign w:val="subscript"/>
        </w:rPr>
        <w:t>3</w:t>
      </w:r>
    </w:p>
    <w:p w:rsidR="000C6A42" w:rsidRDefault="000C6A42" w:rsidP="000C6A42">
      <w:pPr>
        <w:ind w:firstLine="720"/>
        <w:rPr>
          <w:rFonts w:eastAsiaTheme="minorEastAsia"/>
        </w:rPr>
      </w:pPr>
      <w:r>
        <w:t>C)</w:t>
      </w:r>
      <w:r>
        <w:rPr>
          <w:rFonts w:eastAsiaTheme="minorEastAsia"/>
        </w:rPr>
        <w:tab/>
        <w:t>CO</w:t>
      </w:r>
      <w:r w:rsidRPr="00E66939">
        <w:rPr>
          <w:rFonts w:eastAsiaTheme="minorEastAsia"/>
          <w:vertAlign w:val="subscript"/>
        </w:rPr>
        <w:t>2</w:t>
      </w:r>
    </w:p>
    <w:p w:rsidR="000C6A42" w:rsidRDefault="000C6A42" w:rsidP="000C6A42">
      <w:pPr>
        <w:ind w:firstLine="720"/>
        <w:rPr>
          <w:rFonts w:eastAsiaTheme="minorEastAsia"/>
        </w:rPr>
      </w:pPr>
      <w:r>
        <w:rPr>
          <w:rFonts w:eastAsiaTheme="minorEastAsia"/>
        </w:rPr>
        <w:t>D)</w:t>
      </w:r>
      <w:r>
        <w:rPr>
          <w:rFonts w:eastAsiaTheme="minorEastAsia"/>
        </w:rPr>
        <w:tab/>
      </w:r>
      <w:proofErr w:type="spellStart"/>
      <w:r>
        <w:rPr>
          <w:rFonts w:eastAsiaTheme="minorEastAsia"/>
        </w:rPr>
        <w:t>HCl</w:t>
      </w:r>
      <w:proofErr w:type="spellEnd"/>
    </w:p>
    <w:p w:rsidR="000C6A42" w:rsidRDefault="000C6A42" w:rsidP="000C6A42">
      <w:pPr>
        <w:ind w:firstLine="720"/>
        <w:rPr>
          <w:rFonts w:eastAsiaTheme="minorEastAsia"/>
        </w:rPr>
      </w:pPr>
      <w:r>
        <w:rPr>
          <w:rFonts w:eastAsiaTheme="minorEastAsia"/>
        </w:rPr>
        <w:t>E)</w:t>
      </w:r>
      <w:r>
        <w:rPr>
          <w:rFonts w:eastAsiaTheme="minorEastAsia"/>
        </w:rPr>
        <w:tab/>
        <w:t>NH</w:t>
      </w:r>
      <w:r w:rsidRPr="00E66939">
        <w:rPr>
          <w:rFonts w:eastAsiaTheme="minorEastAsia"/>
          <w:vertAlign w:val="subscript"/>
        </w:rPr>
        <w:t>3</w:t>
      </w:r>
    </w:p>
    <w:p w:rsidR="000C6A42" w:rsidRDefault="000C6A42" w:rsidP="000C6A42">
      <w:pPr>
        <w:rPr>
          <w:b/>
        </w:rPr>
      </w:pPr>
    </w:p>
    <w:p w:rsidR="000C6A42" w:rsidRDefault="000C6A42" w:rsidP="000C6A42">
      <w:r w:rsidRPr="00EE708C">
        <w:rPr>
          <w:b/>
        </w:rPr>
        <w:t>1999 #75</w:t>
      </w:r>
      <w:r>
        <w:tab/>
      </w:r>
      <w:proofErr w:type="gramStart"/>
      <w:r>
        <w:t>Which</w:t>
      </w:r>
      <w:proofErr w:type="gramEnd"/>
      <w:r>
        <w:t xml:space="preserve"> of the following pairs of liquids forms the solution that is most ideal (most closely follows </w:t>
      </w:r>
      <w:proofErr w:type="spellStart"/>
      <w:r>
        <w:t>Raoult's</w:t>
      </w:r>
      <w:proofErr w:type="spellEnd"/>
      <w:r>
        <w:t xml:space="preserve"> law)? </w:t>
      </w:r>
    </w:p>
    <w:p w:rsidR="000C6A42" w:rsidRDefault="000C6A42" w:rsidP="000C6A42">
      <w:pPr>
        <w:pStyle w:val="Blockquote"/>
        <w:ind w:left="720"/>
      </w:pPr>
      <w:r>
        <w:t>A) C</w:t>
      </w:r>
      <w:r>
        <w:rPr>
          <w:vertAlign w:val="subscript"/>
        </w:rPr>
        <w:t>8</w:t>
      </w:r>
      <w:r>
        <w:t>H</w:t>
      </w:r>
      <w:r>
        <w:rPr>
          <w:vertAlign w:val="subscript"/>
        </w:rPr>
        <w:t>18</w:t>
      </w:r>
      <w:r>
        <w:t>(l) and H</w:t>
      </w:r>
      <w:r>
        <w:rPr>
          <w:vertAlign w:val="subscript"/>
        </w:rPr>
        <w:t>2</w:t>
      </w:r>
      <w:r>
        <w:t>O(l)</w:t>
      </w:r>
      <w:r>
        <w:br/>
        <w:t>B) CH</w:t>
      </w:r>
      <w:r>
        <w:rPr>
          <w:vertAlign w:val="subscript"/>
        </w:rPr>
        <w:t>3</w:t>
      </w:r>
      <w:r>
        <w:t>CH</w:t>
      </w:r>
      <w:r>
        <w:rPr>
          <w:vertAlign w:val="subscript"/>
        </w:rPr>
        <w:t>2</w:t>
      </w:r>
      <w:r>
        <w:t>CH</w:t>
      </w:r>
      <w:r>
        <w:rPr>
          <w:vertAlign w:val="subscript"/>
        </w:rPr>
        <w:t>2</w:t>
      </w:r>
      <w:r>
        <w:t>OH(l) and H</w:t>
      </w:r>
      <w:r>
        <w:rPr>
          <w:vertAlign w:val="subscript"/>
        </w:rPr>
        <w:t>2</w:t>
      </w:r>
      <w:r>
        <w:t>O(l)</w:t>
      </w:r>
      <w:r>
        <w:br/>
        <w:t>C) CH</w:t>
      </w:r>
      <w:r>
        <w:rPr>
          <w:vertAlign w:val="subscript"/>
        </w:rPr>
        <w:t>3</w:t>
      </w:r>
      <w:r>
        <w:t>CH</w:t>
      </w:r>
      <w:r>
        <w:rPr>
          <w:vertAlign w:val="subscript"/>
        </w:rPr>
        <w:t>2</w:t>
      </w:r>
      <w:r>
        <w:t>CH</w:t>
      </w:r>
      <w:r>
        <w:rPr>
          <w:vertAlign w:val="subscript"/>
        </w:rPr>
        <w:t>2</w:t>
      </w:r>
      <w:r>
        <w:t>OH(l) and C</w:t>
      </w:r>
      <w:r>
        <w:rPr>
          <w:vertAlign w:val="subscript"/>
        </w:rPr>
        <w:t>8</w:t>
      </w:r>
      <w:r>
        <w:t>H</w:t>
      </w:r>
      <w:r>
        <w:rPr>
          <w:vertAlign w:val="subscript"/>
        </w:rPr>
        <w:t>18</w:t>
      </w:r>
      <w:r>
        <w:t>(l)</w:t>
      </w:r>
      <w:r>
        <w:br/>
        <w:t>D) C</w:t>
      </w:r>
      <w:r>
        <w:rPr>
          <w:vertAlign w:val="subscript"/>
        </w:rPr>
        <w:t>6</w:t>
      </w:r>
      <w:r>
        <w:t>H</w:t>
      </w:r>
      <w:r>
        <w:rPr>
          <w:vertAlign w:val="subscript"/>
        </w:rPr>
        <w:t>14</w:t>
      </w:r>
      <w:r>
        <w:t>(l) and C</w:t>
      </w:r>
      <w:r>
        <w:rPr>
          <w:vertAlign w:val="subscript"/>
        </w:rPr>
        <w:t>8</w:t>
      </w:r>
      <w:r>
        <w:t>H</w:t>
      </w:r>
      <w:r>
        <w:rPr>
          <w:vertAlign w:val="subscript"/>
        </w:rPr>
        <w:t>18</w:t>
      </w:r>
      <w:r>
        <w:t>(l)</w:t>
      </w:r>
      <w:r>
        <w:br/>
        <w:t>E) H</w:t>
      </w:r>
      <w:r>
        <w:rPr>
          <w:vertAlign w:val="subscript"/>
        </w:rPr>
        <w:t>2</w:t>
      </w:r>
      <w:r>
        <w:t>SO</w:t>
      </w:r>
      <w:r>
        <w:rPr>
          <w:vertAlign w:val="subscript"/>
        </w:rPr>
        <w:t>4</w:t>
      </w:r>
      <w:r>
        <w:t>(l) and H</w:t>
      </w:r>
      <w:r>
        <w:rPr>
          <w:vertAlign w:val="subscript"/>
        </w:rPr>
        <w:t>2</w:t>
      </w:r>
      <w:r>
        <w:t xml:space="preserve">O(l) </w:t>
      </w:r>
    </w:p>
    <w:p w:rsidR="000C6A42" w:rsidRDefault="000C6A42" w:rsidP="000C6A42"/>
    <w:p w:rsidR="000C6A42" w:rsidRDefault="000C6A42" w:rsidP="000C6A42"/>
    <w:p w:rsidR="00E81A37" w:rsidRPr="00DB3137" w:rsidRDefault="00E81A37" w:rsidP="00E81A37">
      <w:pPr>
        <w:rPr>
          <w:b/>
          <w:sz w:val="28"/>
          <w:szCs w:val="28"/>
        </w:rPr>
      </w:pPr>
      <w:r w:rsidRPr="00E81A37">
        <w:br w:type="page"/>
      </w:r>
      <w:r w:rsidR="009F7DE6" w:rsidRPr="00DB3137">
        <w:rPr>
          <w:b/>
          <w:sz w:val="28"/>
          <w:szCs w:val="28"/>
        </w:rPr>
        <w:lastRenderedPageBreak/>
        <w:t xml:space="preserve">AP Chemistry Concept List </w:t>
      </w:r>
      <w:r w:rsidR="00DB3137" w:rsidRPr="00DB3137">
        <w:rPr>
          <w:b/>
          <w:sz w:val="28"/>
          <w:szCs w:val="28"/>
        </w:rPr>
        <w:t>–</w:t>
      </w:r>
      <w:r w:rsidR="009F7DE6" w:rsidRPr="00DB3137">
        <w:rPr>
          <w:b/>
          <w:sz w:val="28"/>
          <w:szCs w:val="28"/>
        </w:rPr>
        <w:t xml:space="preserve"> </w:t>
      </w:r>
      <w:r w:rsidRPr="00DB3137">
        <w:rPr>
          <w:b/>
          <w:sz w:val="28"/>
          <w:szCs w:val="28"/>
          <w:u w:val="single"/>
        </w:rPr>
        <w:t>C</w:t>
      </w:r>
      <w:r w:rsidR="00DB3137" w:rsidRPr="00DB3137">
        <w:rPr>
          <w:b/>
          <w:sz w:val="28"/>
          <w:szCs w:val="28"/>
          <w:u w:val="single"/>
        </w:rPr>
        <w:t>ONCENTRATION UNITS OF SOLUTIONS / COLLIGATIVE PROPERTIES</w:t>
      </w:r>
    </w:p>
    <w:p w:rsidR="00E81A37" w:rsidRPr="00E81A37" w:rsidRDefault="00E81A37" w:rsidP="00E81A37">
      <w:pPr>
        <w:rPr>
          <w:b/>
          <w:u w:val="single"/>
        </w:rPr>
      </w:pPr>
    </w:p>
    <w:p w:rsidR="00E81A37" w:rsidRPr="00E81A37" w:rsidRDefault="00E81A37" w:rsidP="00E81A37">
      <w:pPr>
        <w:rPr>
          <w:b/>
          <w:u w:val="single"/>
        </w:rPr>
      </w:pPr>
    </w:p>
    <w:p w:rsidR="00E81A37" w:rsidRPr="00E81A37" w:rsidRDefault="00DB3137" w:rsidP="00DB3137">
      <w:r>
        <w:t>1.</w:t>
      </w:r>
      <w:r>
        <w:tab/>
      </w:r>
      <w:proofErr w:type="spellStart"/>
      <w:proofErr w:type="gramStart"/>
      <w:r w:rsidR="00E81A37" w:rsidRPr="00E81A37">
        <w:t>Molarity</w:t>
      </w:r>
      <w:proofErr w:type="spellEnd"/>
      <w:r w:rsidR="00E81A37" w:rsidRPr="00E81A37">
        <w:t xml:space="preserve">  </w:t>
      </w:r>
      <w:r w:rsidR="00E81A37" w:rsidRPr="00DB3137">
        <w:rPr>
          <w:i/>
        </w:rPr>
        <w:t>M</w:t>
      </w:r>
      <w:proofErr w:type="gramEnd"/>
      <w:r w:rsidR="00E81A37" w:rsidRPr="00E81A37">
        <w:t xml:space="preserve">  =  mole of solute/ L of solution</w:t>
      </w:r>
    </w:p>
    <w:p w:rsidR="00E81A37" w:rsidRPr="00E81A37" w:rsidRDefault="00E81A37" w:rsidP="00E81A37">
      <w:pPr>
        <w:ind w:left="360"/>
      </w:pPr>
    </w:p>
    <w:p w:rsidR="00E81A37" w:rsidRPr="00E81A37" w:rsidRDefault="00E81A37" w:rsidP="00E81A37">
      <w:r w:rsidRPr="00E81A37">
        <w:t xml:space="preserve">2. </w:t>
      </w:r>
      <w:r w:rsidR="00DB3137">
        <w:tab/>
      </w:r>
      <w:proofErr w:type="spellStart"/>
      <w:proofErr w:type="gramStart"/>
      <w:r w:rsidRPr="00E81A37">
        <w:t>molality</w:t>
      </w:r>
      <w:proofErr w:type="spellEnd"/>
      <w:r w:rsidRPr="00E81A37">
        <w:t xml:space="preserve">  </w:t>
      </w:r>
      <w:r w:rsidRPr="00DB3137">
        <w:rPr>
          <w:i/>
        </w:rPr>
        <w:t>m</w:t>
      </w:r>
      <w:proofErr w:type="gramEnd"/>
      <w:r w:rsidRPr="00E81A37">
        <w:t xml:space="preserve">  =  mole of solute / Kg of solven</w:t>
      </w:r>
      <w:r w:rsidR="009F7DE6">
        <w:t>t</w:t>
      </w:r>
    </w:p>
    <w:p w:rsidR="00DB3137" w:rsidRDefault="00DB3137" w:rsidP="00DB3137"/>
    <w:p w:rsidR="00E81A37" w:rsidRPr="00E81A37" w:rsidRDefault="00DB3137" w:rsidP="00DB3137">
      <w:r>
        <w:t>3.</w:t>
      </w:r>
      <w:r>
        <w:tab/>
      </w:r>
      <w:r w:rsidR="00E81A37" w:rsidRPr="00E81A37">
        <w:t>% by volume = volume of solute / total volume of solution</w:t>
      </w:r>
    </w:p>
    <w:p w:rsidR="00E81A37" w:rsidRPr="00E81A37" w:rsidRDefault="00E81A37" w:rsidP="00E81A37">
      <w:pPr>
        <w:ind w:left="360"/>
      </w:pPr>
    </w:p>
    <w:p w:rsidR="00E81A37" w:rsidRPr="00E81A37" w:rsidRDefault="00DB3137" w:rsidP="00DB3137">
      <w:r>
        <w:t>4.</w:t>
      </w:r>
      <w:r>
        <w:tab/>
      </w:r>
      <w:r w:rsidR="00E81A37" w:rsidRPr="00E81A37">
        <w:t>% by weight = weight of solute / total weight of solution</w:t>
      </w:r>
    </w:p>
    <w:p w:rsidR="00E81A37" w:rsidRPr="00E81A37" w:rsidRDefault="00E81A37" w:rsidP="00E81A37"/>
    <w:p w:rsidR="00E81A37" w:rsidRPr="00E81A37" w:rsidRDefault="00DB3137" w:rsidP="00DB3137">
      <w:r>
        <w:t>5.</w:t>
      </w:r>
      <w:r>
        <w:tab/>
      </w:r>
      <w:proofErr w:type="gramStart"/>
      <w:r w:rsidR="00E81A37" w:rsidRPr="00E81A37">
        <w:t>mole</w:t>
      </w:r>
      <w:proofErr w:type="gramEnd"/>
      <w:r w:rsidR="00E81A37" w:rsidRPr="00E81A37">
        <w:t xml:space="preserve"> fraction  = </w:t>
      </w:r>
      <w:proofErr w:type="spellStart"/>
      <w:r w:rsidR="00C76950" w:rsidRPr="00C76950">
        <w:rPr>
          <w:i/>
        </w:rPr>
        <w:t>x</w:t>
      </w:r>
      <w:r w:rsidR="00E81A37" w:rsidRPr="00E81A37">
        <w:rPr>
          <w:vertAlign w:val="subscript"/>
        </w:rPr>
        <w:t>a</w:t>
      </w:r>
      <w:proofErr w:type="spellEnd"/>
      <w:r w:rsidR="00E81A37" w:rsidRPr="00E81A37">
        <w:t xml:space="preserve">  = mole of a /total moles in solution  </w:t>
      </w:r>
    </w:p>
    <w:p w:rsidR="00E81A37" w:rsidRPr="00E81A37" w:rsidRDefault="00E81A37" w:rsidP="00E81A37"/>
    <w:p w:rsidR="00E81A37" w:rsidRPr="00E81A37" w:rsidRDefault="00E81A37" w:rsidP="00E81A37"/>
    <w:p w:rsidR="00E81A37" w:rsidRPr="00E81A37" w:rsidRDefault="00E81A37" w:rsidP="00E81A37">
      <w:r w:rsidRPr="00E81A37">
        <w:t xml:space="preserve"> </w:t>
      </w:r>
    </w:p>
    <w:p w:rsidR="00E81A37" w:rsidRPr="00E81A37" w:rsidRDefault="00E81A37" w:rsidP="00E81A37"/>
    <w:p w:rsidR="00E81A37" w:rsidRPr="00E81A37" w:rsidRDefault="00E81A37" w:rsidP="00E81A37">
      <w:pPr>
        <w:rPr>
          <w:b/>
          <w:u w:val="single"/>
        </w:rPr>
      </w:pPr>
      <w:r w:rsidRPr="00E81A37">
        <w:t xml:space="preserve">                                  </w:t>
      </w:r>
      <w:proofErr w:type="spellStart"/>
      <w:r w:rsidRPr="00E81A37">
        <w:rPr>
          <w:b/>
          <w:u w:val="single"/>
        </w:rPr>
        <w:t>Colligative</w:t>
      </w:r>
      <w:proofErr w:type="spellEnd"/>
      <w:r w:rsidRPr="00E81A37">
        <w:rPr>
          <w:b/>
          <w:u w:val="single"/>
        </w:rPr>
        <w:t xml:space="preserve"> Properties</w:t>
      </w:r>
    </w:p>
    <w:p w:rsidR="00E81A37" w:rsidRPr="00E81A37" w:rsidRDefault="00E81A37" w:rsidP="00E81A37">
      <w:pPr>
        <w:rPr>
          <w:b/>
          <w:u w:val="single"/>
        </w:rPr>
      </w:pPr>
    </w:p>
    <w:p w:rsidR="00E81A37" w:rsidRPr="00E81A37" w:rsidRDefault="00E81A37" w:rsidP="00E81A37">
      <w:pPr>
        <w:rPr>
          <w:b/>
          <w:u w:val="single"/>
        </w:rPr>
      </w:pPr>
    </w:p>
    <w:p w:rsidR="00E81A37" w:rsidRPr="00E81A37" w:rsidRDefault="00DB3137" w:rsidP="00DB3137">
      <w:r>
        <w:t>1.</w:t>
      </w:r>
      <w:r>
        <w:tab/>
      </w:r>
      <w:r w:rsidR="00E81A37" w:rsidRPr="00E81A37">
        <w:t xml:space="preserve">∆ FP ↓ </w:t>
      </w:r>
      <w:proofErr w:type="gramStart"/>
      <w:r w:rsidR="00E81A37" w:rsidRPr="00E81A37">
        <w:t>=  (</w:t>
      </w:r>
      <w:proofErr w:type="spellStart"/>
      <w:proofErr w:type="gramEnd"/>
      <w:r w:rsidR="00E81A37" w:rsidRPr="00C76950">
        <w:rPr>
          <w:i/>
        </w:rPr>
        <w:t>k</w:t>
      </w:r>
      <w:r w:rsidR="00E81A37" w:rsidRPr="00E81A37">
        <w:rPr>
          <w:vertAlign w:val="subscript"/>
        </w:rPr>
        <w:t>f</w:t>
      </w:r>
      <w:proofErr w:type="spellEnd"/>
      <w:r w:rsidR="00E81A37" w:rsidRPr="00E81A37">
        <w:rPr>
          <w:vertAlign w:val="subscript"/>
        </w:rPr>
        <w:t xml:space="preserve">  </w:t>
      </w:r>
      <w:r w:rsidR="00E81A37" w:rsidRPr="00E81A37">
        <w:t xml:space="preserve">) ( </w:t>
      </w:r>
      <w:r w:rsidR="00E81A37" w:rsidRPr="00DB3137">
        <w:rPr>
          <w:i/>
        </w:rPr>
        <w:t>m</w:t>
      </w:r>
      <w:r w:rsidR="00E81A37" w:rsidRPr="00E81A37">
        <w:t xml:space="preserve"> ) (  </w:t>
      </w:r>
      <w:proofErr w:type="spellStart"/>
      <w:r w:rsidR="00E81A37" w:rsidRPr="00DB3137">
        <w:rPr>
          <w:i/>
        </w:rPr>
        <w:t>i</w:t>
      </w:r>
      <w:proofErr w:type="spellEnd"/>
      <w:r w:rsidR="00E81A37" w:rsidRPr="00DB3137">
        <w:rPr>
          <w:i/>
        </w:rPr>
        <w:t xml:space="preserve"> </w:t>
      </w:r>
      <w:r w:rsidR="00E81A37" w:rsidRPr="00E81A37">
        <w:t>)  freezing point depression</w:t>
      </w:r>
    </w:p>
    <w:p w:rsidR="00E81A37" w:rsidRPr="00E81A37" w:rsidRDefault="00E81A37" w:rsidP="00E81A37"/>
    <w:p w:rsidR="00E81A37" w:rsidRPr="00E81A37" w:rsidRDefault="00DB3137" w:rsidP="00DB3137">
      <w:r>
        <w:t>2.</w:t>
      </w:r>
      <w:r>
        <w:tab/>
      </w:r>
      <w:r w:rsidR="00E81A37" w:rsidRPr="00E81A37">
        <w:t xml:space="preserve">∆ BP ↑ = </w:t>
      </w:r>
      <w:proofErr w:type="gramStart"/>
      <w:r w:rsidR="00E81A37" w:rsidRPr="00E81A37">
        <w:t xml:space="preserve">( </w:t>
      </w:r>
      <w:r w:rsidR="00E81A37" w:rsidRPr="00C76950">
        <w:rPr>
          <w:i/>
        </w:rPr>
        <w:t>k</w:t>
      </w:r>
      <w:r w:rsidR="00E81A37" w:rsidRPr="00E81A37">
        <w:rPr>
          <w:vertAlign w:val="subscript"/>
        </w:rPr>
        <w:t>b</w:t>
      </w:r>
      <w:proofErr w:type="gramEnd"/>
      <w:r w:rsidR="00E81A37" w:rsidRPr="00E81A37">
        <w:t xml:space="preserve"> ) (</w:t>
      </w:r>
      <w:r w:rsidR="00E81A37" w:rsidRPr="00DB3137">
        <w:rPr>
          <w:i/>
        </w:rPr>
        <w:t>m</w:t>
      </w:r>
      <w:r w:rsidR="00E81A37" w:rsidRPr="00E81A37">
        <w:t xml:space="preserve"> ) ( </w:t>
      </w:r>
      <w:proofErr w:type="spellStart"/>
      <w:r w:rsidR="00E81A37" w:rsidRPr="00DB3137">
        <w:rPr>
          <w:i/>
        </w:rPr>
        <w:t>i</w:t>
      </w:r>
      <w:proofErr w:type="spellEnd"/>
      <w:r w:rsidR="00E81A37" w:rsidRPr="00E81A37">
        <w:t xml:space="preserve">  )  boiling point elevation</w:t>
      </w:r>
    </w:p>
    <w:p w:rsidR="00E81A37" w:rsidRPr="00E81A37" w:rsidRDefault="00E81A37" w:rsidP="00E81A37"/>
    <w:p w:rsidR="00E81A37" w:rsidRPr="00E81A37" w:rsidRDefault="00DB3137" w:rsidP="00DB3137">
      <w:r>
        <w:t>3.</w:t>
      </w:r>
      <w:r>
        <w:tab/>
      </w:r>
      <w:r w:rsidR="00E81A37" w:rsidRPr="00E81A37">
        <w:t xml:space="preserve">∏  =  ( </w:t>
      </w:r>
      <w:r w:rsidR="00E81A37" w:rsidRPr="00DB3137">
        <w:rPr>
          <w:i/>
        </w:rPr>
        <w:t>M</w:t>
      </w:r>
      <w:r w:rsidR="00E81A37" w:rsidRPr="00E81A37">
        <w:t xml:space="preserve"> ) ( </w:t>
      </w:r>
      <w:r w:rsidR="00E81A37" w:rsidRPr="00C76950">
        <w:rPr>
          <w:i/>
        </w:rPr>
        <w:t>R</w:t>
      </w:r>
      <w:r w:rsidR="00E81A37" w:rsidRPr="00E81A37">
        <w:t xml:space="preserve"> ) ( </w:t>
      </w:r>
      <w:r w:rsidR="00E81A37" w:rsidRPr="00C76950">
        <w:rPr>
          <w:i/>
        </w:rPr>
        <w:t>T</w:t>
      </w:r>
      <w:r w:rsidR="00E81A37" w:rsidRPr="00E81A37">
        <w:t xml:space="preserve"> ) ( </w:t>
      </w:r>
      <w:proofErr w:type="spellStart"/>
      <w:r w:rsidR="00E81A37" w:rsidRPr="00DB3137">
        <w:rPr>
          <w:i/>
        </w:rPr>
        <w:t>i</w:t>
      </w:r>
      <w:proofErr w:type="spellEnd"/>
      <w:r w:rsidR="00E81A37" w:rsidRPr="00E81A37">
        <w:t xml:space="preserve"> )  osmotic pressure</w:t>
      </w:r>
    </w:p>
    <w:p w:rsidR="00E81A37" w:rsidRPr="00E81A37" w:rsidRDefault="00E81A37" w:rsidP="00E81A37"/>
    <w:p w:rsidR="00E81A37" w:rsidRPr="00E81A37" w:rsidRDefault="00DB3137" w:rsidP="00DB3137">
      <w:r>
        <w:t>4.</w:t>
      </w:r>
      <w:r>
        <w:tab/>
      </w:r>
      <w:r w:rsidR="00E81A37" w:rsidRPr="00E81A37">
        <w:t>Vapor Pressure Lowering = VPL = (</w:t>
      </w:r>
      <w:r w:rsidR="00C76950">
        <w:rPr>
          <w:i/>
        </w:rPr>
        <w:t>x</w:t>
      </w:r>
      <w:r w:rsidR="00E81A37" w:rsidRPr="00E81A37">
        <w:t xml:space="preserve"> </w:t>
      </w:r>
      <w:r w:rsidR="00E81A37" w:rsidRPr="00E81A37">
        <w:rPr>
          <w:vertAlign w:val="subscript"/>
        </w:rPr>
        <w:t>solven</w:t>
      </w:r>
      <w:r w:rsidR="00E81A37" w:rsidRPr="009F7DE6">
        <w:rPr>
          <w:vertAlign w:val="subscript"/>
        </w:rPr>
        <w:t>t</w:t>
      </w:r>
      <w:r w:rsidR="00E81A37" w:rsidRPr="00E81A37">
        <w:t xml:space="preserve">) VP </w:t>
      </w:r>
      <w:r w:rsidR="00E81A37" w:rsidRPr="00E81A37">
        <w:rPr>
          <w:vertAlign w:val="subscript"/>
        </w:rPr>
        <w:t>pure solvent</w:t>
      </w:r>
      <w:r w:rsidR="00E81A37" w:rsidRPr="00E81A37">
        <w:t xml:space="preserve">  </w:t>
      </w:r>
    </w:p>
    <w:p w:rsidR="00E81A37" w:rsidRPr="00E81A37" w:rsidRDefault="00E81A37" w:rsidP="00E81A37"/>
    <w:p w:rsidR="00E81A37" w:rsidRPr="00E81A37" w:rsidRDefault="00E81A37" w:rsidP="00DB3137">
      <w:r w:rsidRPr="00E81A37">
        <w:t xml:space="preserve">The main use of </w:t>
      </w:r>
      <w:proofErr w:type="spellStart"/>
      <w:r w:rsidRPr="00E81A37">
        <w:t>colligative</w:t>
      </w:r>
      <w:proofErr w:type="spellEnd"/>
      <w:r w:rsidRPr="00E81A37">
        <w:t xml:space="preserve"> properties is to find the molecular weight of an unknown compound, thus it is related to problems in earlier chapters about empirical </w:t>
      </w:r>
      <w:r w:rsidR="00F944BC">
        <w:t>or</w:t>
      </w:r>
      <w:r w:rsidRPr="00E81A37">
        <w:t xml:space="preserve"> molecular formulas.</w:t>
      </w:r>
    </w:p>
    <w:p w:rsidR="00E81A37" w:rsidRPr="00E81A37" w:rsidRDefault="00E81A37" w:rsidP="00E81A37">
      <w:pPr>
        <w:ind w:left="1140"/>
      </w:pPr>
    </w:p>
    <w:p w:rsidR="00E81A37" w:rsidRPr="00E81A37" w:rsidRDefault="00E81A37" w:rsidP="00E81A37">
      <w:pPr>
        <w:ind w:left="1140"/>
      </w:pPr>
    </w:p>
    <w:p w:rsidR="00E81A37" w:rsidRPr="00E81A37" w:rsidRDefault="00E81A37" w:rsidP="00E81A37">
      <w:pPr>
        <w:ind w:left="1140"/>
      </w:pPr>
      <w:proofErr w:type="spellStart"/>
      <w:r w:rsidRPr="00DB3137">
        <w:rPr>
          <w:i/>
        </w:rPr>
        <w:t>i</w:t>
      </w:r>
      <w:proofErr w:type="spellEnd"/>
      <w:r w:rsidRPr="00E81A37">
        <w:t xml:space="preserve"> = </w:t>
      </w:r>
      <w:proofErr w:type="spellStart"/>
      <w:r w:rsidRPr="00E81A37">
        <w:t>Van’t</w:t>
      </w:r>
      <w:proofErr w:type="spellEnd"/>
      <w:r w:rsidRPr="00E81A37">
        <w:t xml:space="preserve"> Hoff factor</w:t>
      </w:r>
    </w:p>
    <w:p w:rsidR="00E81A37" w:rsidRPr="00E81A37" w:rsidRDefault="00E81A37" w:rsidP="00E81A37">
      <w:pPr>
        <w:ind w:left="1140"/>
      </w:pPr>
    </w:p>
    <w:p w:rsidR="00E81A37" w:rsidRPr="00E81A37" w:rsidRDefault="00E81A37" w:rsidP="00E81A37">
      <w:pPr>
        <w:ind w:left="1140"/>
      </w:pPr>
      <w:proofErr w:type="gramStart"/>
      <w:r w:rsidRPr="00E81A37">
        <w:t>for</w:t>
      </w:r>
      <w:proofErr w:type="gramEnd"/>
      <w:r w:rsidRPr="00E81A37">
        <w:t xml:space="preserve"> organic solutes </w:t>
      </w:r>
      <w:proofErr w:type="spellStart"/>
      <w:r w:rsidRPr="00E81A37">
        <w:t>nonelectrolytes</w:t>
      </w:r>
      <w:proofErr w:type="spellEnd"/>
      <w:r w:rsidRPr="00E81A37">
        <w:t xml:space="preserve">    </w:t>
      </w:r>
      <w:proofErr w:type="spellStart"/>
      <w:r w:rsidRPr="00DB3137">
        <w:rPr>
          <w:i/>
        </w:rPr>
        <w:t>i</w:t>
      </w:r>
      <w:proofErr w:type="spellEnd"/>
      <w:r w:rsidRPr="00E81A37">
        <w:t xml:space="preserve"> = 1</w:t>
      </w:r>
    </w:p>
    <w:p w:rsidR="00E81A37" w:rsidRPr="00E81A37" w:rsidRDefault="00E81A37" w:rsidP="00E81A37">
      <w:pPr>
        <w:ind w:left="1140"/>
      </w:pPr>
    </w:p>
    <w:p w:rsidR="00E81A37" w:rsidRPr="00E81A37" w:rsidRDefault="00E81A37" w:rsidP="00E81A37">
      <w:pPr>
        <w:ind w:left="1140"/>
      </w:pPr>
      <w:r w:rsidRPr="00E81A37">
        <w:t xml:space="preserve"> </w:t>
      </w:r>
      <w:proofErr w:type="gramStart"/>
      <w:r w:rsidRPr="00E81A37">
        <w:t>for</w:t>
      </w:r>
      <w:proofErr w:type="gramEnd"/>
      <w:r w:rsidRPr="00E81A37">
        <w:t xml:space="preserve"> electrolytes </w:t>
      </w:r>
      <w:r w:rsidRPr="00DB3137">
        <w:rPr>
          <w:i/>
        </w:rPr>
        <w:t xml:space="preserve"> </w:t>
      </w:r>
      <w:proofErr w:type="spellStart"/>
      <w:r w:rsidRPr="00DB3137">
        <w:rPr>
          <w:i/>
        </w:rPr>
        <w:t>i</w:t>
      </w:r>
      <w:proofErr w:type="spellEnd"/>
      <w:r w:rsidRPr="00E81A37">
        <w:t xml:space="preserve"> = 2,3,4…  </w:t>
      </w:r>
      <w:proofErr w:type="spellStart"/>
      <w:proofErr w:type="gramStart"/>
      <w:r w:rsidRPr="00E81A37">
        <w:t>NaCl</w:t>
      </w:r>
      <w:proofErr w:type="spellEnd"/>
      <w:r w:rsidRPr="00E81A37">
        <w:t xml:space="preserve">  </w:t>
      </w:r>
      <w:proofErr w:type="spellStart"/>
      <w:r w:rsidRPr="00DB3137">
        <w:rPr>
          <w:i/>
        </w:rPr>
        <w:t>i</w:t>
      </w:r>
      <w:proofErr w:type="spellEnd"/>
      <w:proofErr w:type="gramEnd"/>
      <w:r w:rsidRPr="00E81A37">
        <w:t xml:space="preserve"> = 2      AlCl</w:t>
      </w:r>
      <w:r w:rsidRPr="00E81A37">
        <w:rPr>
          <w:vertAlign w:val="subscript"/>
        </w:rPr>
        <w:t>3</w:t>
      </w:r>
      <w:r w:rsidRPr="00E81A37">
        <w:t xml:space="preserve">   </w:t>
      </w:r>
      <w:proofErr w:type="spellStart"/>
      <w:r w:rsidRPr="00DB3137">
        <w:rPr>
          <w:i/>
        </w:rPr>
        <w:t>i</w:t>
      </w:r>
      <w:proofErr w:type="spellEnd"/>
      <w:r w:rsidRPr="00DB3137">
        <w:rPr>
          <w:i/>
        </w:rPr>
        <w:t xml:space="preserve"> </w:t>
      </w:r>
      <w:r w:rsidRPr="00E81A37">
        <w:t>= 4</w:t>
      </w:r>
    </w:p>
    <w:p w:rsidR="00E81A37" w:rsidRPr="00E81A37" w:rsidRDefault="00E81A37" w:rsidP="00E81A37">
      <w:pPr>
        <w:ind w:left="1140"/>
      </w:pPr>
    </w:p>
    <w:p w:rsidR="00E81A37" w:rsidRPr="00E81A37" w:rsidRDefault="00E81A37" w:rsidP="00E81A37">
      <w:pPr>
        <w:ind w:left="1140"/>
      </w:pPr>
      <w:r w:rsidRPr="00E81A37">
        <w:t xml:space="preserve">     H</w:t>
      </w:r>
      <w:r w:rsidRPr="00E81A37">
        <w:rPr>
          <w:vertAlign w:val="subscript"/>
        </w:rPr>
        <w:t>2</w:t>
      </w:r>
      <w:r w:rsidRPr="00E81A37">
        <w:t>SO</w:t>
      </w:r>
      <w:r w:rsidRPr="00E81A37">
        <w:rPr>
          <w:vertAlign w:val="subscript"/>
        </w:rPr>
        <w:t xml:space="preserve">4  </w:t>
      </w:r>
      <w:r w:rsidRPr="00E81A37">
        <w:t xml:space="preserve"> </w:t>
      </w:r>
      <w:proofErr w:type="spellStart"/>
      <w:r w:rsidRPr="00DB3137">
        <w:rPr>
          <w:i/>
        </w:rPr>
        <w:t>i</w:t>
      </w:r>
      <w:proofErr w:type="spellEnd"/>
      <w:r w:rsidRPr="00E81A37">
        <w:t xml:space="preserve"> = 3</w:t>
      </w:r>
    </w:p>
    <w:p w:rsidR="00E81A37" w:rsidRPr="00E81A37" w:rsidRDefault="00E81A37" w:rsidP="00E81A37">
      <w:r w:rsidRPr="00E81A37">
        <w:t xml:space="preserve">     </w:t>
      </w:r>
    </w:p>
    <w:p w:rsidR="008F4912" w:rsidRDefault="009F7DE6" w:rsidP="000C6A42">
      <w:r>
        <w:br w:type="page"/>
      </w:r>
    </w:p>
    <w:p w:rsidR="008F4912" w:rsidRPr="008F4912" w:rsidRDefault="008F4912" w:rsidP="00E81A37">
      <w:pPr>
        <w:rPr>
          <w:b/>
        </w:rPr>
      </w:pPr>
      <w:r w:rsidRPr="008F4912">
        <w:rPr>
          <w:b/>
        </w:rPr>
        <w:lastRenderedPageBreak/>
        <w:t>Free Response Questions</w:t>
      </w:r>
    </w:p>
    <w:p w:rsidR="008F4912" w:rsidRDefault="008F4912" w:rsidP="00E81A37"/>
    <w:p w:rsidR="00E81A37" w:rsidRPr="00F944BC" w:rsidRDefault="00E81A37" w:rsidP="00E81A37">
      <w:pPr>
        <w:rPr>
          <w:b/>
        </w:rPr>
      </w:pPr>
      <w:r w:rsidRPr="00F944BC">
        <w:rPr>
          <w:b/>
        </w:rPr>
        <w:t>1998# 2</w:t>
      </w:r>
    </w:p>
    <w:p w:rsidR="00E81A37" w:rsidRPr="00E81A37" w:rsidRDefault="00E81A37" w:rsidP="00DB3137">
      <w:pPr>
        <w:pStyle w:val="BodyText"/>
        <w:spacing w:before="100" w:beforeAutospacing="1" w:after="100" w:afterAutospacing="1"/>
      </w:pPr>
      <w:r w:rsidRPr="00E81A37">
        <w:t>An unknown compound contains only the three elements C</w:t>
      </w:r>
      <w:proofErr w:type="gramStart"/>
      <w:r w:rsidRPr="00E81A37">
        <w:t>,H</w:t>
      </w:r>
      <w:proofErr w:type="gramEnd"/>
      <w:r w:rsidRPr="00E81A37">
        <w:t xml:space="preserve">, and O. A pure sample of the compound is analyzed and found to be 65.60 percent C and 9.44 percent H by mass. </w:t>
      </w:r>
    </w:p>
    <w:p w:rsidR="00E81A37" w:rsidRPr="00E81A37" w:rsidRDefault="00E81A37" w:rsidP="00DB3137">
      <w:pPr>
        <w:pStyle w:val="Blockquote"/>
        <w:spacing w:beforeAutospacing="1" w:afterAutospacing="1"/>
        <w:ind w:left="0"/>
        <w:jc w:val="both"/>
        <w:rPr>
          <w:szCs w:val="24"/>
        </w:rPr>
      </w:pPr>
      <w:r w:rsidRPr="00E81A37">
        <w:rPr>
          <w:szCs w:val="24"/>
        </w:rPr>
        <w:t>a</w:t>
      </w:r>
      <w:r w:rsidR="00C76950">
        <w:rPr>
          <w:szCs w:val="24"/>
        </w:rPr>
        <w:t>.</w:t>
      </w:r>
      <w:r w:rsidR="00C76950">
        <w:rPr>
          <w:szCs w:val="24"/>
        </w:rPr>
        <w:tab/>
      </w:r>
      <w:r w:rsidRPr="00E81A37">
        <w:rPr>
          <w:szCs w:val="24"/>
        </w:rPr>
        <w:t xml:space="preserve">Determine the empirical formula of the compound. </w:t>
      </w:r>
    </w:p>
    <w:p w:rsidR="00E81A37" w:rsidRPr="00E81A37" w:rsidRDefault="00E81A37" w:rsidP="00DB3137">
      <w:pPr>
        <w:pStyle w:val="Blockquote"/>
        <w:spacing w:beforeAutospacing="1" w:afterAutospacing="1"/>
        <w:ind w:left="720" w:hanging="720"/>
        <w:jc w:val="both"/>
        <w:rPr>
          <w:szCs w:val="24"/>
        </w:rPr>
      </w:pPr>
      <w:r w:rsidRPr="00E81A37">
        <w:rPr>
          <w:szCs w:val="24"/>
        </w:rPr>
        <w:t>b</w:t>
      </w:r>
      <w:r w:rsidR="00C76950">
        <w:rPr>
          <w:szCs w:val="24"/>
        </w:rPr>
        <w:t>.</w:t>
      </w:r>
      <w:r w:rsidR="00C76950">
        <w:rPr>
          <w:szCs w:val="24"/>
        </w:rPr>
        <w:tab/>
      </w:r>
      <w:r w:rsidRPr="00E81A37">
        <w:rPr>
          <w:szCs w:val="24"/>
        </w:rPr>
        <w:t xml:space="preserve">A solution of 1.570 grams of the compound in 16.08 grams of camphor is observed to freeze at a temperature 15.2 Celsius below the normal freezing point of pure camphor. Determine the molar mass and apparent molecular formula of the compound. (The </w:t>
      </w:r>
      <w:proofErr w:type="spellStart"/>
      <w:r w:rsidRPr="00E81A37">
        <w:rPr>
          <w:szCs w:val="24"/>
        </w:rPr>
        <w:t>molal</w:t>
      </w:r>
      <w:proofErr w:type="spellEnd"/>
      <w:r w:rsidRPr="00E81A37">
        <w:rPr>
          <w:szCs w:val="24"/>
        </w:rPr>
        <w:t xml:space="preserve"> freezing-point depression constant, </w:t>
      </w:r>
      <w:proofErr w:type="spellStart"/>
      <w:r w:rsidR="00F944BC">
        <w:rPr>
          <w:szCs w:val="24"/>
        </w:rPr>
        <w:t>k</w:t>
      </w:r>
      <w:r w:rsidRPr="00E81A37">
        <w:rPr>
          <w:szCs w:val="24"/>
          <w:vertAlign w:val="subscript"/>
        </w:rPr>
        <w:t>f</w:t>
      </w:r>
      <w:proofErr w:type="spellEnd"/>
      <w:r w:rsidRPr="00E81A37">
        <w:rPr>
          <w:szCs w:val="24"/>
        </w:rPr>
        <w:t>, for camphor is 40.0 kg-K-mol</w:t>
      </w:r>
      <w:r w:rsidR="00F944BC" w:rsidRPr="00F944BC">
        <w:rPr>
          <w:szCs w:val="24"/>
          <w:vertAlign w:val="superscript"/>
        </w:rPr>
        <w:t>-1</w:t>
      </w:r>
      <w:r w:rsidRPr="00E81A37">
        <w:rPr>
          <w:szCs w:val="24"/>
        </w:rPr>
        <w:t xml:space="preserve">.) </w:t>
      </w:r>
    </w:p>
    <w:p w:rsidR="00E81A37" w:rsidRPr="00E81A37" w:rsidRDefault="00E81A37" w:rsidP="00DB3137">
      <w:pPr>
        <w:pStyle w:val="Blockquote"/>
        <w:spacing w:beforeAutospacing="1" w:afterAutospacing="1"/>
        <w:ind w:left="720" w:hanging="720"/>
        <w:jc w:val="both"/>
        <w:rPr>
          <w:szCs w:val="24"/>
        </w:rPr>
      </w:pPr>
      <w:r w:rsidRPr="00E81A37">
        <w:rPr>
          <w:szCs w:val="24"/>
        </w:rPr>
        <w:t>c</w:t>
      </w:r>
      <w:r w:rsidR="00C76950">
        <w:rPr>
          <w:szCs w:val="24"/>
        </w:rPr>
        <w:t>.</w:t>
      </w:r>
      <w:r w:rsidR="00C76950">
        <w:rPr>
          <w:szCs w:val="24"/>
        </w:rPr>
        <w:tab/>
      </w:r>
      <w:r w:rsidRPr="00E81A37">
        <w:rPr>
          <w:szCs w:val="24"/>
        </w:rPr>
        <w:t xml:space="preserve">When 1.570 grams of the compound is vaporized at 300 °C and 1.00 </w:t>
      </w:r>
      <w:proofErr w:type="gramStart"/>
      <w:r w:rsidRPr="00E81A37">
        <w:rPr>
          <w:szCs w:val="24"/>
        </w:rPr>
        <w:t>atmosphere</w:t>
      </w:r>
      <w:proofErr w:type="gramEnd"/>
      <w:r w:rsidRPr="00E81A37">
        <w:rPr>
          <w:szCs w:val="24"/>
        </w:rPr>
        <w:t xml:space="preserve">, the gas occupies a volume of 577 milliliters. What is the molar mass of the compound based on this result? </w:t>
      </w:r>
    </w:p>
    <w:p w:rsidR="00E81A37" w:rsidRPr="00E81A37" w:rsidRDefault="00E81A37" w:rsidP="00DB3137">
      <w:pPr>
        <w:pStyle w:val="Blockquote"/>
        <w:spacing w:beforeAutospacing="1" w:afterAutospacing="1"/>
        <w:ind w:left="720" w:hanging="720"/>
        <w:jc w:val="both"/>
        <w:rPr>
          <w:szCs w:val="24"/>
        </w:rPr>
      </w:pPr>
      <w:r w:rsidRPr="00E81A37">
        <w:rPr>
          <w:szCs w:val="24"/>
        </w:rPr>
        <w:t>d</w:t>
      </w:r>
      <w:r w:rsidR="00C76950">
        <w:rPr>
          <w:szCs w:val="24"/>
        </w:rPr>
        <w:t>.</w:t>
      </w:r>
      <w:r w:rsidR="00C76950">
        <w:rPr>
          <w:szCs w:val="24"/>
        </w:rPr>
        <w:tab/>
      </w:r>
      <w:r w:rsidRPr="00E81A37">
        <w:rPr>
          <w:szCs w:val="24"/>
        </w:rPr>
        <w:t xml:space="preserve">Briefly describe what occurs in solution that accounts for the difference between the results obtained in parts (b) and (c). </w:t>
      </w:r>
    </w:p>
    <w:p w:rsidR="00E81A37" w:rsidRPr="00E81A37" w:rsidRDefault="00E81A37" w:rsidP="00F944BC">
      <w:pPr>
        <w:pStyle w:val="Blockquote"/>
        <w:ind w:left="0"/>
        <w:jc w:val="both"/>
        <w:rPr>
          <w:b/>
          <w:szCs w:val="24"/>
        </w:rPr>
      </w:pPr>
      <w:r w:rsidRPr="00E81A37">
        <w:rPr>
          <w:b/>
          <w:szCs w:val="24"/>
        </w:rPr>
        <w:t>1999 # 7</w:t>
      </w:r>
    </w:p>
    <w:p w:rsidR="00E81A37" w:rsidRPr="00E81A37" w:rsidRDefault="00E81A37" w:rsidP="00E81A37">
      <w:r w:rsidRPr="00E81A37">
        <w:t xml:space="preserve">Answer the following questions, which refer to the 100 </w:t>
      </w:r>
      <w:proofErr w:type="spellStart"/>
      <w:r w:rsidRPr="00E81A37">
        <w:t>mL</w:t>
      </w:r>
      <w:proofErr w:type="spellEnd"/>
      <w:r w:rsidRPr="00E81A37">
        <w:t xml:space="preserve"> samples of aqueous solutions at 25°C in the </w:t>
      </w:r>
      <w:proofErr w:type="spellStart"/>
      <w:r w:rsidRPr="00E81A37">
        <w:t>stoppered</w:t>
      </w:r>
      <w:proofErr w:type="spellEnd"/>
      <w:r w:rsidRPr="00E81A37">
        <w:t xml:space="preserve"> flasks shown below.</w:t>
      </w:r>
    </w:p>
    <w:p w:rsidR="00E81A37" w:rsidRPr="00E81A37" w:rsidRDefault="00E81A37" w:rsidP="00E81A37"/>
    <w:p w:rsidR="00E81A37" w:rsidRPr="00E81A37" w:rsidRDefault="002F293E" w:rsidP="00E81A37">
      <w:r>
        <w:rPr>
          <w:noProof/>
        </w:rPr>
        <w:drawing>
          <wp:inline distT="0" distB="0" distL="0" distR="0">
            <wp:extent cx="3719830" cy="1534160"/>
            <wp:effectExtent l="19050" t="0" r="0" b="0"/>
            <wp:docPr id="39" name="Picture 39" descr="99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99fig7"/>
                    <pic:cNvPicPr>
                      <a:picLocks noChangeAspect="1" noChangeArrowheads="1"/>
                    </pic:cNvPicPr>
                  </pic:nvPicPr>
                  <pic:blipFill>
                    <a:blip r:embed="rId65" cstate="print"/>
                    <a:srcRect/>
                    <a:stretch>
                      <a:fillRect/>
                    </a:stretch>
                  </pic:blipFill>
                  <pic:spPr bwMode="auto">
                    <a:xfrm>
                      <a:off x="0" y="0"/>
                      <a:ext cx="3719830" cy="1534160"/>
                    </a:xfrm>
                    <a:prstGeom prst="rect">
                      <a:avLst/>
                    </a:prstGeom>
                    <a:noFill/>
                    <a:ln w="9525">
                      <a:noFill/>
                      <a:miter lim="800000"/>
                      <a:headEnd/>
                      <a:tailEnd/>
                    </a:ln>
                  </pic:spPr>
                </pic:pic>
              </a:graphicData>
            </a:graphic>
          </wp:inline>
        </w:drawing>
      </w:r>
    </w:p>
    <w:p w:rsidR="00E81A37" w:rsidRPr="00E81A37" w:rsidRDefault="00E81A37" w:rsidP="00E81A37">
      <w:r w:rsidRPr="00E81A37">
        <w:t xml:space="preserve"> </w:t>
      </w:r>
    </w:p>
    <w:p w:rsidR="00E81A37" w:rsidRPr="00E81A37" w:rsidRDefault="00DB3137" w:rsidP="00DB3137">
      <w:pPr>
        <w:outlineLvl w:val="0"/>
      </w:pPr>
      <w:r>
        <w:t>a.</w:t>
      </w:r>
      <w:r>
        <w:tab/>
      </w:r>
      <w:r w:rsidR="00E81A37" w:rsidRPr="00E81A37">
        <w:t>Which solution has the lowest electrical conductivity? Explain.</w:t>
      </w:r>
      <w:r w:rsidR="00E81A37" w:rsidRPr="00E81A37">
        <w:br/>
      </w:r>
    </w:p>
    <w:p w:rsidR="00E81A37" w:rsidRPr="00E81A37" w:rsidRDefault="00DB3137" w:rsidP="00DB3137">
      <w:pPr>
        <w:outlineLvl w:val="0"/>
      </w:pPr>
      <w:r>
        <w:t>b.</w:t>
      </w:r>
      <w:r>
        <w:tab/>
      </w:r>
      <w:r w:rsidR="00E81A37" w:rsidRPr="00E81A37">
        <w:t>Which solution has the lowest freezing point? Explain.</w:t>
      </w:r>
      <w:r w:rsidR="00E81A37" w:rsidRPr="00E81A37">
        <w:br/>
      </w:r>
    </w:p>
    <w:p w:rsidR="00E81A37" w:rsidRPr="00E81A37" w:rsidRDefault="00DB3137" w:rsidP="00DB3137">
      <w:pPr>
        <w:outlineLvl w:val="0"/>
      </w:pPr>
      <w:r>
        <w:t>c.</w:t>
      </w:r>
      <w:r>
        <w:tab/>
      </w:r>
      <w:r w:rsidR="00E81A37" w:rsidRPr="00E81A37">
        <w:t>Above which solution is the pressure of water vapor greatest? Explain.</w:t>
      </w:r>
      <w:r w:rsidR="00E81A37" w:rsidRPr="00E81A37">
        <w:br/>
      </w:r>
    </w:p>
    <w:p w:rsidR="00E81A37" w:rsidRPr="00E81A37" w:rsidRDefault="00DB3137" w:rsidP="00DB3137">
      <w:pPr>
        <w:outlineLvl w:val="0"/>
      </w:pPr>
      <w:r>
        <w:t>d.</w:t>
      </w:r>
      <w:r>
        <w:tab/>
      </w:r>
      <w:r w:rsidR="00E81A37" w:rsidRPr="00E81A37">
        <w:t xml:space="preserve">Which solution has the highest pH? Explain. </w:t>
      </w:r>
    </w:p>
    <w:p w:rsidR="00E81A37" w:rsidRPr="00E81A37" w:rsidRDefault="00E81A37" w:rsidP="00E81A37"/>
    <w:p w:rsidR="00E81A37" w:rsidRPr="00E81A37" w:rsidRDefault="00E81A37" w:rsidP="00E81A37">
      <w:pPr>
        <w:rPr>
          <w:b/>
        </w:rPr>
      </w:pPr>
      <w:r w:rsidRPr="00E81A37">
        <w:rPr>
          <w:b/>
        </w:rPr>
        <w:t>2001 # 5</w:t>
      </w:r>
    </w:p>
    <w:p w:rsidR="00E81A37" w:rsidRPr="00E81A37" w:rsidRDefault="00E81A37" w:rsidP="00E81A37"/>
    <w:p w:rsidR="00E81A37" w:rsidRPr="00E81A37" w:rsidRDefault="00E81A37" w:rsidP="00E81A37">
      <w:r w:rsidRPr="00E81A37">
        <w:lastRenderedPageBreak/>
        <w:t xml:space="preserve">Answer the questions below that related to the five aqueous solutions at 25 </w:t>
      </w:r>
      <w:proofErr w:type="spellStart"/>
      <w:r w:rsidRPr="00E81A37">
        <w:rPr>
          <w:vertAlign w:val="superscript"/>
        </w:rPr>
        <w:t>o</w:t>
      </w:r>
      <w:r w:rsidRPr="00E81A37">
        <w:t>C</w:t>
      </w:r>
      <w:proofErr w:type="spellEnd"/>
      <w:r w:rsidRPr="00E81A37">
        <w:t xml:space="preserve"> shown below.</w:t>
      </w:r>
    </w:p>
    <w:p w:rsidR="00E81A37" w:rsidRPr="00E81A37" w:rsidRDefault="00E81A37" w:rsidP="00E81A37">
      <w:pPr>
        <w:ind w:left="360"/>
      </w:pPr>
    </w:p>
    <w:p w:rsidR="00E81A37" w:rsidRPr="00E81A37" w:rsidRDefault="002F293E" w:rsidP="00E81A37">
      <w:pPr>
        <w:ind w:left="360"/>
      </w:pPr>
      <w:r>
        <w:rPr>
          <w:noProof/>
        </w:rPr>
        <w:drawing>
          <wp:inline distT="0" distB="0" distL="0" distR="0">
            <wp:extent cx="4959350" cy="1720215"/>
            <wp:effectExtent l="19050" t="0" r="0" b="0"/>
            <wp:docPr id="40" name="Picture 40" descr="01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01fig5"/>
                    <pic:cNvPicPr>
                      <a:picLocks noChangeAspect="1" noChangeArrowheads="1"/>
                    </pic:cNvPicPr>
                  </pic:nvPicPr>
                  <pic:blipFill>
                    <a:blip r:embed="rId66" cstate="print"/>
                    <a:srcRect/>
                    <a:stretch>
                      <a:fillRect/>
                    </a:stretch>
                  </pic:blipFill>
                  <pic:spPr bwMode="auto">
                    <a:xfrm>
                      <a:off x="0" y="0"/>
                      <a:ext cx="4959350" cy="1720215"/>
                    </a:xfrm>
                    <a:prstGeom prst="rect">
                      <a:avLst/>
                    </a:prstGeom>
                    <a:noFill/>
                    <a:ln w="9525">
                      <a:noFill/>
                      <a:miter lim="800000"/>
                      <a:headEnd/>
                      <a:tailEnd/>
                    </a:ln>
                  </pic:spPr>
                </pic:pic>
              </a:graphicData>
            </a:graphic>
          </wp:inline>
        </w:drawing>
      </w:r>
    </w:p>
    <w:p w:rsidR="00E81A37" w:rsidRPr="00E81A37" w:rsidRDefault="00C76950" w:rsidP="00DB3137">
      <w:r>
        <w:t>a.</w:t>
      </w:r>
      <w:r>
        <w:tab/>
      </w:r>
      <w:r w:rsidR="00E81A37" w:rsidRPr="00E81A37">
        <w:t>Which solution has the highest boiling point?  Explain.</w:t>
      </w:r>
    </w:p>
    <w:p w:rsidR="00E81A37" w:rsidRPr="00E81A37" w:rsidRDefault="00E81A37" w:rsidP="00E81A37"/>
    <w:p w:rsidR="00E81A37" w:rsidRPr="00E81A37" w:rsidRDefault="00C76950" w:rsidP="00DB3137">
      <w:r>
        <w:t>b.</w:t>
      </w:r>
      <w:r>
        <w:tab/>
      </w:r>
      <w:r w:rsidR="00E81A37" w:rsidRPr="00E81A37">
        <w:t>Which solution has the highest pH? Explain.</w:t>
      </w:r>
    </w:p>
    <w:p w:rsidR="00E81A37" w:rsidRPr="00E81A37" w:rsidRDefault="00E81A37" w:rsidP="00E81A37"/>
    <w:p w:rsidR="00E81A37" w:rsidRPr="00E81A37" w:rsidRDefault="00C76950" w:rsidP="00DB3137">
      <w:pPr>
        <w:ind w:left="720" w:hanging="720"/>
      </w:pPr>
      <w:r>
        <w:t>c.</w:t>
      </w:r>
      <w:r>
        <w:tab/>
      </w:r>
      <w:r w:rsidR="00E81A37" w:rsidRPr="00E81A37">
        <w:t>Identify a pair of the solutions that would produce a precipitate when mixed together.  Write the formula of the precipitate.</w:t>
      </w:r>
    </w:p>
    <w:p w:rsidR="00E81A37" w:rsidRPr="00E81A37" w:rsidRDefault="00E81A37" w:rsidP="00E81A37"/>
    <w:p w:rsidR="00E81A37" w:rsidRPr="00E81A37" w:rsidRDefault="00C76950" w:rsidP="00DB3137">
      <w:pPr>
        <w:ind w:left="720" w:hanging="720"/>
      </w:pPr>
      <w:r>
        <w:t>d.</w:t>
      </w:r>
      <w:r>
        <w:tab/>
      </w:r>
      <w:r w:rsidR="00E81A37" w:rsidRPr="00E81A37">
        <w:t xml:space="preserve">Which solution could be used to oxidize the </w:t>
      </w:r>
      <w:proofErr w:type="spellStart"/>
      <w:r w:rsidR="00E81A37" w:rsidRPr="00E81A37">
        <w:t>Cl</w:t>
      </w:r>
      <w:proofErr w:type="spellEnd"/>
      <w:r w:rsidR="00E81A37" w:rsidRPr="00E81A37">
        <w:rPr>
          <w:vertAlign w:val="superscript"/>
        </w:rPr>
        <w:t>-</w:t>
      </w:r>
      <w:r w:rsidR="00E81A37" w:rsidRPr="00E81A37">
        <w:t>(</w:t>
      </w:r>
      <w:proofErr w:type="spellStart"/>
      <w:r w:rsidR="00E81A37" w:rsidRPr="00E81A37">
        <w:rPr>
          <w:i/>
        </w:rPr>
        <w:t>aq</w:t>
      </w:r>
      <w:proofErr w:type="spellEnd"/>
      <w:r w:rsidR="00E81A37" w:rsidRPr="00E81A37">
        <w:t>) ion?  Identify the product of the oxidation.</w:t>
      </w:r>
    </w:p>
    <w:p w:rsidR="00E81A37" w:rsidRPr="00E81A37" w:rsidRDefault="00E81A37" w:rsidP="00E81A37"/>
    <w:p w:rsidR="00E81A37" w:rsidRPr="00E81A37" w:rsidRDefault="00C76950" w:rsidP="00DB3137">
      <w:pPr>
        <w:ind w:left="720" w:hanging="720"/>
      </w:pPr>
      <w:r>
        <w:t>e.</w:t>
      </w:r>
      <w:r>
        <w:tab/>
      </w:r>
      <w:r w:rsidR="00E81A37" w:rsidRPr="00E81A37">
        <w:t>Which solution would be the least effective conductor of electricity? Explain.</w:t>
      </w:r>
    </w:p>
    <w:p w:rsidR="000C6A42" w:rsidRDefault="000C6A42" w:rsidP="00474AE1"/>
    <w:p w:rsidR="000C6A42" w:rsidRPr="008F4912" w:rsidRDefault="000C6A42" w:rsidP="000C6A42">
      <w:pPr>
        <w:rPr>
          <w:b/>
        </w:rPr>
      </w:pPr>
      <w:r w:rsidRPr="008F4912">
        <w:rPr>
          <w:b/>
        </w:rPr>
        <w:t>Multiple Choice Questions</w:t>
      </w:r>
    </w:p>
    <w:p w:rsidR="000C6A42" w:rsidRDefault="000C6A42" w:rsidP="000C6A42"/>
    <w:p w:rsidR="000C6A42" w:rsidRDefault="000C6A42" w:rsidP="000C6A42">
      <w:r w:rsidRPr="00EE708C">
        <w:rPr>
          <w:b/>
        </w:rPr>
        <w:t>2002 #35</w:t>
      </w:r>
      <w:r>
        <w:rPr>
          <w:b/>
        </w:rPr>
        <w:tab/>
      </w:r>
      <w:proofErr w:type="gramStart"/>
      <w:r>
        <w:t>A</w:t>
      </w:r>
      <w:proofErr w:type="gramEnd"/>
      <w:r>
        <w:t xml:space="preserve"> solution is made by dissolving a nonvolatile solute in pure solvent.  Compared to the pure solvent, the solution</w:t>
      </w:r>
    </w:p>
    <w:p w:rsidR="000C6A42" w:rsidRDefault="000C6A42" w:rsidP="000C6A42">
      <w:pPr>
        <w:ind w:left="720" w:hanging="720"/>
      </w:pPr>
    </w:p>
    <w:p w:rsidR="000C6A42" w:rsidRDefault="000C6A42" w:rsidP="000C6A42">
      <w:pPr>
        <w:ind w:left="720"/>
      </w:pPr>
      <w:r>
        <w:t>A)</w:t>
      </w:r>
      <w:r>
        <w:tab/>
      </w:r>
      <w:proofErr w:type="gramStart"/>
      <w:r>
        <w:t>has</w:t>
      </w:r>
      <w:proofErr w:type="gramEnd"/>
      <w:r>
        <w:t xml:space="preserve"> a higher normal boiling point.</w:t>
      </w:r>
    </w:p>
    <w:p w:rsidR="000C6A42" w:rsidRDefault="000C6A42" w:rsidP="000C6A42">
      <w:pPr>
        <w:ind w:left="720"/>
      </w:pPr>
      <w:r>
        <w:t>B)</w:t>
      </w:r>
      <w:r>
        <w:tab/>
      </w:r>
      <w:proofErr w:type="gramStart"/>
      <w:r>
        <w:t>has</w:t>
      </w:r>
      <w:proofErr w:type="gramEnd"/>
      <w:r>
        <w:t xml:space="preserve"> a higher vapor pressure.</w:t>
      </w:r>
    </w:p>
    <w:p w:rsidR="000C6A42" w:rsidRDefault="000C6A42" w:rsidP="000C6A42">
      <w:pPr>
        <w:ind w:left="720"/>
      </w:pPr>
      <w:r>
        <w:t>C)</w:t>
      </w:r>
      <w:r>
        <w:tab/>
      </w:r>
      <w:proofErr w:type="gramStart"/>
      <w:r>
        <w:t>has</w:t>
      </w:r>
      <w:proofErr w:type="gramEnd"/>
      <w:r>
        <w:t xml:space="preserve"> the same vapor pressure.</w:t>
      </w:r>
    </w:p>
    <w:p w:rsidR="000C6A42" w:rsidRDefault="000C6A42" w:rsidP="000C6A42">
      <w:pPr>
        <w:ind w:left="720"/>
      </w:pPr>
      <w:r>
        <w:t>D)</w:t>
      </w:r>
      <w:r>
        <w:tab/>
      </w:r>
      <w:proofErr w:type="gramStart"/>
      <w:r>
        <w:t>has</w:t>
      </w:r>
      <w:proofErr w:type="gramEnd"/>
      <w:r>
        <w:t xml:space="preserve"> a higher freezing point.</w:t>
      </w:r>
    </w:p>
    <w:p w:rsidR="000C6A42" w:rsidRDefault="000C6A42" w:rsidP="000C6A42">
      <w:pPr>
        <w:ind w:left="720"/>
      </w:pPr>
      <w:r>
        <w:t>E)</w:t>
      </w:r>
      <w:r>
        <w:tab/>
        <w:t>is more nearly ideal.</w:t>
      </w:r>
    </w:p>
    <w:p w:rsidR="000C6A42" w:rsidRDefault="000C6A42" w:rsidP="000C6A42"/>
    <w:p w:rsidR="000C6A42" w:rsidRDefault="000C6A42" w:rsidP="000C6A42">
      <w:pPr>
        <w:tabs>
          <w:tab w:val="left" w:pos="0"/>
        </w:tabs>
        <w:rPr>
          <w:rFonts w:eastAsiaTheme="minorEastAsia"/>
        </w:rPr>
      </w:pPr>
      <w:r w:rsidRPr="005E3E1C">
        <w:rPr>
          <w:b/>
        </w:rPr>
        <w:t>2008 #53</w:t>
      </w:r>
      <w:r>
        <w:tab/>
      </w:r>
      <w:proofErr w:type="gramStart"/>
      <w:r>
        <w:rPr>
          <w:rFonts w:eastAsiaTheme="minorEastAsia"/>
        </w:rPr>
        <w:t>A</w:t>
      </w:r>
      <w:proofErr w:type="gramEnd"/>
      <w:r>
        <w:rPr>
          <w:rFonts w:eastAsiaTheme="minorEastAsia"/>
        </w:rPr>
        <w:t xml:space="preserve"> sample of 10.0 mol of butyric acid, HC</w:t>
      </w:r>
      <w:r w:rsidRPr="004D3633">
        <w:rPr>
          <w:rFonts w:eastAsiaTheme="minorEastAsia"/>
          <w:vertAlign w:val="subscript"/>
        </w:rPr>
        <w:t>4</w:t>
      </w:r>
      <w:r>
        <w:rPr>
          <w:rFonts w:eastAsiaTheme="minorEastAsia"/>
        </w:rPr>
        <w:t>H</w:t>
      </w:r>
      <w:r w:rsidRPr="004D3633">
        <w:rPr>
          <w:rFonts w:eastAsiaTheme="minorEastAsia"/>
          <w:vertAlign w:val="subscript"/>
        </w:rPr>
        <w:t>7</w:t>
      </w:r>
      <w:r>
        <w:rPr>
          <w:rFonts w:eastAsiaTheme="minorEastAsia"/>
        </w:rPr>
        <w:t>O</w:t>
      </w:r>
      <w:r w:rsidRPr="004D3633">
        <w:rPr>
          <w:rFonts w:eastAsiaTheme="minorEastAsia"/>
          <w:vertAlign w:val="subscript"/>
        </w:rPr>
        <w:t>2</w:t>
      </w:r>
      <w:r>
        <w:rPr>
          <w:rFonts w:eastAsiaTheme="minorEastAsia"/>
        </w:rPr>
        <w:t xml:space="preserve">, a weak acid, is dissolved in 1000. </w:t>
      </w:r>
      <w:proofErr w:type="gramStart"/>
      <w:r>
        <w:rPr>
          <w:rFonts w:eastAsiaTheme="minorEastAsia"/>
        </w:rPr>
        <w:t>g</w:t>
      </w:r>
      <w:proofErr w:type="gramEnd"/>
      <w:r>
        <w:rPr>
          <w:rFonts w:eastAsiaTheme="minorEastAsia"/>
        </w:rPr>
        <w:t xml:space="preserve"> of water to make a 10.0 </w:t>
      </w:r>
      <w:proofErr w:type="spellStart"/>
      <w:r>
        <w:rPr>
          <w:rFonts w:eastAsiaTheme="minorEastAsia"/>
        </w:rPr>
        <w:t>molal</w:t>
      </w:r>
      <w:proofErr w:type="spellEnd"/>
      <w:r>
        <w:rPr>
          <w:rFonts w:eastAsiaTheme="minorEastAsia"/>
        </w:rPr>
        <w:t xml:space="preserve"> solution.  Which of the following would be the best methods to determine the </w:t>
      </w:r>
      <w:proofErr w:type="spellStart"/>
      <w:r>
        <w:rPr>
          <w:rFonts w:eastAsiaTheme="minorEastAsia"/>
        </w:rPr>
        <w:t>molarity</w:t>
      </w:r>
      <w:proofErr w:type="spellEnd"/>
      <w:r>
        <w:rPr>
          <w:rFonts w:eastAsiaTheme="minorEastAsia"/>
        </w:rPr>
        <w:t xml:space="preserve"> of the solution?  (In each case, assume that no additional information is available)</w:t>
      </w:r>
    </w:p>
    <w:p w:rsidR="000C6A42" w:rsidRDefault="000C6A42" w:rsidP="000C6A42">
      <w:pPr>
        <w:tabs>
          <w:tab w:val="left" w:pos="720"/>
        </w:tabs>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t>Titration of the solution with standard acid</w:t>
      </w:r>
    </w:p>
    <w:p w:rsidR="000C6A42" w:rsidRDefault="000C6A42" w:rsidP="000C6A42">
      <w:pPr>
        <w:tabs>
          <w:tab w:val="left" w:pos="720"/>
        </w:tabs>
        <w:rPr>
          <w:rFonts w:eastAsiaTheme="minorEastAsia"/>
        </w:rPr>
      </w:pPr>
      <w:r>
        <w:rPr>
          <w:rFonts w:eastAsiaTheme="minorEastAsia"/>
        </w:rPr>
        <w:tab/>
        <w:t>B)</w:t>
      </w:r>
      <w:r>
        <w:rPr>
          <w:rFonts w:eastAsiaTheme="minorEastAsia"/>
        </w:rPr>
        <w:tab/>
        <w:t>Measurement of the pH with a pH meter</w:t>
      </w:r>
    </w:p>
    <w:p w:rsidR="000C6A42" w:rsidRDefault="000C6A42" w:rsidP="000C6A42">
      <w:pPr>
        <w:tabs>
          <w:tab w:val="left" w:pos="720"/>
        </w:tabs>
        <w:rPr>
          <w:rFonts w:eastAsiaTheme="minorEastAsia"/>
        </w:rPr>
      </w:pPr>
      <w:r>
        <w:tab/>
        <w:t>C)</w:t>
      </w:r>
      <w:r>
        <w:rPr>
          <w:rFonts w:eastAsiaTheme="minorEastAsia"/>
        </w:rPr>
        <w:tab/>
        <w:t>Determination of the freezing point of the solution</w:t>
      </w:r>
    </w:p>
    <w:p w:rsidR="000C6A42" w:rsidRDefault="000C6A42" w:rsidP="000C6A42">
      <w:pPr>
        <w:tabs>
          <w:tab w:val="left" w:pos="720"/>
        </w:tabs>
        <w:rPr>
          <w:rFonts w:eastAsiaTheme="minorEastAsia"/>
        </w:rPr>
      </w:pPr>
      <w:r>
        <w:rPr>
          <w:rFonts w:eastAsiaTheme="minorEastAsia"/>
        </w:rPr>
        <w:tab/>
        <w:t>D)</w:t>
      </w:r>
      <w:r>
        <w:rPr>
          <w:rFonts w:eastAsiaTheme="minorEastAsia"/>
        </w:rPr>
        <w:tab/>
        <w:t>Measurement of the total volume of the solution</w:t>
      </w:r>
    </w:p>
    <w:p w:rsidR="000C6A42" w:rsidRDefault="000C6A42" w:rsidP="000C6A42">
      <w:pPr>
        <w:tabs>
          <w:tab w:val="left" w:pos="720"/>
        </w:tabs>
        <w:rPr>
          <w:rFonts w:eastAsiaTheme="minorEastAsia"/>
        </w:rPr>
      </w:pPr>
      <w:r>
        <w:rPr>
          <w:rFonts w:eastAsiaTheme="minorEastAsia"/>
        </w:rPr>
        <w:tab/>
        <w:t>E)</w:t>
      </w:r>
      <w:r>
        <w:rPr>
          <w:rFonts w:eastAsiaTheme="minorEastAsia"/>
        </w:rPr>
        <w:tab/>
        <w:t>Measurement of the electrical conductivity of the solution</w:t>
      </w:r>
    </w:p>
    <w:p w:rsidR="000C6A42" w:rsidRDefault="000C6A42" w:rsidP="000C6A42">
      <w:pPr>
        <w:tabs>
          <w:tab w:val="left" w:pos="720"/>
        </w:tabs>
        <w:ind w:left="720" w:hanging="720"/>
        <w:rPr>
          <w:rFonts w:eastAsiaTheme="minorEastAsia"/>
        </w:rPr>
      </w:pPr>
    </w:p>
    <w:p w:rsidR="000C6A42" w:rsidRDefault="000C6A42" w:rsidP="000C6A42">
      <w:pPr>
        <w:tabs>
          <w:tab w:val="left" w:pos="0"/>
        </w:tabs>
        <w:rPr>
          <w:rFonts w:eastAsiaTheme="minorEastAsia"/>
        </w:rPr>
      </w:pPr>
      <w:proofErr w:type="gramStart"/>
      <w:r w:rsidRPr="005E3E1C">
        <w:rPr>
          <w:rFonts w:eastAsiaTheme="minorEastAsia"/>
          <w:b/>
        </w:rPr>
        <w:lastRenderedPageBreak/>
        <w:t>2008 #54.</w:t>
      </w:r>
      <w:proofErr w:type="gramEnd"/>
      <w:r>
        <w:rPr>
          <w:rFonts w:eastAsiaTheme="minorEastAsia"/>
        </w:rPr>
        <w:tab/>
        <w:t>The nonvolatile compound ethylene glycol, C</w:t>
      </w:r>
      <w:r w:rsidRPr="004D3633">
        <w:rPr>
          <w:rFonts w:eastAsiaTheme="minorEastAsia"/>
          <w:vertAlign w:val="subscript"/>
        </w:rPr>
        <w:t>2</w:t>
      </w:r>
      <w:r>
        <w:rPr>
          <w:rFonts w:eastAsiaTheme="minorEastAsia"/>
        </w:rPr>
        <w:t>H</w:t>
      </w:r>
      <w:r w:rsidRPr="004D3633">
        <w:rPr>
          <w:rFonts w:eastAsiaTheme="minorEastAsia"/>
          <w:vertAlign w:val="subscript"/>
        </w:rPr>
        <w:t>6</w:t>
      </w:r>
      <w:r>
        <w:rPr>
          <w:rFonts w:eastAsiaTheme="minorEastAsia"/>
        </w:rPr>
        <w:t>O</w:t>
      </w:r>
      <w:r w:rsidRPr="004D3633">
        <w:rPr>
          <w:rFonts w:eastAsiaTheme="minorEastAsia"/>
          <w:vertAlign w:val="subscript"/>
        </w:rPr>
        <w:t>2</w:t>
      </w:r>
      <w:r>
        <w:rPr>
          <w:rFonts w:eastAsiaTheme="minorEastAsia"/>
        </w:rPr>
        <w:t>, forms nearly ideal solutions with water.  What is the vapor pressure of a solution made from 1.00 mol of C</w:t>
      </w:r>
      <w:r w:rsidRPr="004D3633">
        <w:rPr>
          <w:rFonts w:eastAsiaTheme="minorEastAsia"/>
          <w:vertAlign w:val="subscript"/>
        </w:rPr>
        <w:t>2</w:t>
      </w:r>
      <w:r>
        <w:rPr>
          <w:rFonts w:eastAsiaTheme="minorEastAsia"/>
        </w:rPr>
        <w:t>H</w:t>
      </w:r>
      <w:r w:rsidRPr="004D3633">
        <w:rPr>
          <w:rFonts w:eastAsiaTheme="minorEastAsia"/>
          <w:vertAlign w:val="subscript"/>
        </w:rPr>
        <w:t>6</w:t>
      </w:r>
      <w:r>
        <w:rPr>
          <w:rFonts w:eastAsiaTheme="minorEastAsia"/>
        </w:rPr>
        <w:t>O</w:t>
      </w:r>
      <w:r w:rsidRPr="004D3633">
        <w:rPr>
          <w:rFonts w:eastAsiaTheme="minorEastAsia"/>
          <w:vertAlign w:val="subscript"/>
        </w:rPr>
        <w:t>2</w:t>
      </w:r>
      <w:r>
        <w:rPr>
          <w:rFonts w:eastAsiaTheme="minorEastAsia"/>
        </w:rPr>
        <w:t xml:space="preserve"> and 9.00 moles of H</w:t>
      </w:r>
      <w:r w:rsidRPr="004D3633">
        <w:rPr>
          <w:rFonts w:eastAsiaTheme="minorEastAsia"/>
          <w:vertAlign w:val="subscript"/>
        </w:rPr>
        <w:t>2</w:t>
      </w:r>
      <w:r>
        <w:rPr>
          <w:rFonts w:eastAsiaTheme="minorEastAsia"/>
        </w:rPr>
        <w:t>O if the vapor pressure of pure water at the same temperature is 25.0 mm Hg?</w:t>
      </w:r>
    </w:p>
    <w:p w:rsidR="000C6A42" w:rsidRDefault="000C6A42" w:rsidP="000C6A42">
      <w:pPr>
        <w:tabs>
          <w:tab w:val="left" w:pos="720"/>
        </w:tabs>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t>2.50 mm Hg</w:t>
      </w:r>
    </w:p>
    <w:p w:rsidR="000C6A42" w:rsidRDefault="000C6A42" w:rsidP="000C6A42">
      <w:pPr>
        <w:tabs>
          <w:tab w:val="left" w:pos="720"/>
        </w:tabs>
        <w:rPr>
          <w:rFonts w:eastAsiaTheme="minorEastAsia"/>
        </w:rPr>
      </w:pPr>
      <w:r>
        <w:rPr>
          <w:rFonts w:eastAsiaTheme="minorEastAsia"/>
        </w:rPr>
        <w:tab/>
        <w:t>B)</w:t>
      </w:r>
      <w:r>
        <w:rPr>
          <w:rFonts w:eastAsiaTheme="minorEastAsia"/>
        </w:rPr>
        <w:tab/>
        <w:t>7.50 mm Hg</w:t>
      </w:r>
    </w:p>
    <w:p w:rsidR="000C6A42" w:rsidRDefault="000C6A42" w:rsidP="000C6A42">
      <w:pPr>
        <w:tabs>
          <w:tab w:val="left" w:pos="720"/>
        </w:tabs>
        <w:rPr>
          <w:rFonts w:eastAsiaTheme="minorEastAsia"/>
        </w:rPr>
      </w:pPr>
      <w:r>
        <w:tab/>
        <w:t>C)</w:t>
      </w:r>
      <w:r>
        <w:rPr>
          <w:rFonts w:eastAsiaTheme="minorEastAsia"/>
        </w:rPr>
        <w:tab/>
        <w:t>12.5 mm Hg</w:t>
      </w:r>
    </w:p>
    <w:p w:rsidR="000C6A42" w:rsidRDefault="000C6A42" w:rsidP="000C6A42">
      <w:pPr>
        <w:tabs>
          <w:tab w:val="left" w:pos="720"/>
        </w:tabs>
        <w:rPr>
          <w:rFonts w:eastAsiaTheme="minorEastAsia"/>
        </w:rPr>
      </w:pPr>
      <w:r>
        <w:rPr>
          <w:rFonts w:eastAsiaTheme="minorEastAsia"/>
        </w:rPr>
        <w:tab/>
        <w:t>D)</w:t>
      </w:r>
      <w:r>
        <w:rPr>
          <w:rFonts w:eastAsiaTheme="minorEastAsia"/>
        </w:rPr>
        <w:tab/>
        <w:t>22.5 mm Hg</w:t>
      </w:r>
    </w:p>
    <w:p w:rsidR="000C6A42" w:rsidRDefault="000C6A42" w:rsidP="000C6A42">
      <w:pPr>
        <w:tabs>
          <w:tab w:val="left" w:pos="720"/>
        </w:tabs>
        <w:rPr>
          <w:rFonts w:eastAsiaTheme="minorEastAsia"/>
        </w:rPr>
      </w:pPr>
      <w:r>
        <w:rPr>
          <w:rFonts w:eastAsiaTheme="minorEastAsia"/>
        </w:rPr>
        <w:tab/>
        <w:t>E)</w:t>
      </w:r>
      <w:r>
        <w:rPr>
          <w:rFonts w:eastAsiaTheme="minorEastAsia"/>
        </w:rPr>
        <w:tab/>
        <w:t>27.5 mm Hg</w:t>
      </w:r>
    </w:p>
    <w:p w:rsidR="000C6A42" w:rsidRDefault="000C6A42" w:rsidP="000C6A42"/>
    <w:p w:rsidR="000C6A42" w:rsidRDefault="000C6A42" w:rsidP="000C6A42">
      <w:pPr>
        <w:rPr>
          <w:rFonts w:eastAsiaTheme="minorEastAsia"/>
        </w:rPr>
      </w:pPr>
      <w:r w:rsidRPr="005E3E1C">
        <w:rPr>
          <w:b/>
        </w:rPr>
        <w:t>2008 #68</w:t>
      </w:r>
      <w:r>
        <w:tab/>
      </w:r>
      <w:proofErr w:type="gramStart"/>
      <w:r>
        <w:rPr>
          <w:rFonts w:eastAsiaTheme="minorEastAsia"/>
        </w:rPr>
        <w:t>The</w:t>
      </w:r>
      <w:proofErr w:type="gramEnd"/>
      <w:r>
        <w:rPr>
          <w:rFonts w:eastAsiaTheme="minorEastAsia"/>
        </w:rPr>
        <w:t xml:space="preserve"> pH of a solution prepared by the addition of 10. </w:t>
      </w:r>
      <w:proofErr w:type="spellStart"/>
      <w:proofErr w:type="gramStart"/>
      <w:r>
        <w:rPr>
          <w:rFonts w:eastAsiaTheme="minorEastAsia"/>
        </w:rPr>
        <w:t>mL</w:t>
      </w:r>
      <w:proofErr w:type="spellEnd"/>
      <w:proofErr w:type="gramEnd"/>
      <w:r>
        <w:rPr>
          <w:rFonts w:eastAsiaTheme="minorEastAsia"/>
        </w:rPr>
        <w:t xml:space="preserve"> of 0.002 M KOH(</w:t>
      </w:r>
      <w:proofErr w:type="spellStart"/>
      <w:r>
        <w:rPr>
          <w:rFonts w:eastAsiaTheme="minorEastAsia"/>
        </w:rPr>
        <w:t>aq</w:t>
      </w:r>
      <w:proofErr w:type="spellEnd"/>
      <w:r>
        <w:rPr>
          <w:rFonts w:eastAsiaTheme="minorEastAsia"/>
        </w:rPr>
        <w:t xml:space="preserve">) to 10. </w:t>
      </w:r>
      <w:proofErr w:type="spellStart"/>
      <w:proofErr w:type="gramStart"/>
      <w:r>
        <w:rPr>
          <w:rFonts w:eastAsiaTheme="minorEastAsia"/>
        </w:rPr>
        <w:t>mL</w:t>
      </w:r>
      <w:proofErr w:type="spellEnd"/>
      <w:proofErr w:type="gramEnd"/>
      <w:r>
        <w:rPr>
          <w:rFonts w:eastAsiaTheme="minorEastAsia"/>
        </w:rPr>
        <w:t xml:space="preserve"> of distilled water is closest to</w:t>
      </w:r>
    </w:p>
    <w:p w:rsidR="000C6A42" w:rsidRDefault="000C6A42" w:rsidP="000C6A42">
      <w:pPr>
        <w:rPr>
          <w:rFonts w:eastAsiaTheme="minorEastAsia"/>
        </w:rPr>
      </w:pPr>
    </w:p>
    <w:p w:rsidR="000C6A42" w:rsidRDefault="000C6A42" w:rsidP="000C6A42">
      <w:pPr>
        <w:ind w:firstLine="720"/>
        <w:rPr>
          <w:rFonts w:eastAsiaTheme="minorEastAsia"/>
        </w:rPr>
      </w:pPr>
      <w:r>
        <w:rPr>
          <w:rFonts w:eastAsiaTheme="minorEastAsia"/>
        </w:rPr>
        <w:t>A)</w:t>
      </w:r>
      <w:r>
        <w:rPr>
          <w:rFonts w:eastAsiaTheme="minorEastAsia"/>
        </w:rPr>
        <w:tab/>
        <w:t>12</w:t>
      </w:r>
    </w:p>
    <w:p w:rsidR="000C6A42" w:rsidRDefault="000C6A42" w:rsidP="000C6A42">
      <w:pPr>
        <w:ind w:firstLine="720"/>
        <w:rPr>
          <w:rFonts w:eastAsiaTheme="minorEastAsia"/>
        </w:rPr>
      </w:pPr>
      <w:r>
        <w:rPr>
          <w:rFonts w:eastAsiaTheme="minorEastAsia"/>
        </w:rPr>
        <w:t>B)</w:t>
      </w:r>
      <w:r>
        <w:rPr>
          <w:rFonts w:eastAsiaTheme="minorEastAsia"/>
        </w:rPr>
        <w:tab/>
        <w:t>11</w:t>
      </w:r>
    </w:p>
    <w:p w:rsidR="000C6A42" w:rsidRDefault="000C6A42" w:rsidP="000C6A42">
      <w:pPr>
        <w:ind w:firstLine="720"/>
        <w:rPr>
          <w:rFonts w:eastAsiaTheme="minorEastAsia"/>
        </w:rPr>
      </w:pPr>
      <w:r>
        <w:t>C)</w:t>
      </w:r>
      <w:r>
        <w:rPr>
          <w:rFonts w:eastAsiaTheme="minorEastAsia"/>
        </w:rPr>
        <w:tab/>
        <w:t>10</w:t>
      </w:r>
    </w:p>
    <w:p w:rsidR="000C6A42" w:rsidRDefault="000C6A42" w:rsidP="000C6A42">
      <w:pPr>
        <w:ind w:firstLine="720"/>
        <w:rPr>
          <w:rFonts w:eastAsiaTheme="minorEastAsia"/>
        </w:rPr>
      </w:pPr>
      <w:r>
        <w:rPr>
          <w:rFonts w:eastAsiaTheme="minorEastAsia"/>
        </w:rPr>
        <w:t>D)</w:t>
      </w:r>
      <w:r>
        <w:rPr>
          <w:rFonts w:eastAsiaTheme="minorEastAsia"/>
        </w:rPr>
        <w:tab/>
        <w:t>4</w:t>
      </w:r>
    </w:p>
    <w:p w:rsidR="000C6A42" w:rsidRDefault="000C6A42" w:rsidP="000C6A42">
      <w:pPr>
        <w:ind w:firstLine="720"/>
        <w:rPr>
          <w:rFonts w:eastAsiaTheme="minorEastAsia"/>
        </w:rPr>
      </w:pPr>
      <w:r>
        <w:rPr>
          <w:rFonts w:eastAsiaTheme="minorEastAsia"/>
        </w:rPr>
        <w:t>E)</w:t>
      </w:r>
      <w:r>
        <w:rPr>
          <w:rFonts w:eastAsiaTheme="minorEastAsia"/>
        </w:rPr>
        <w:tab/>
        <w:t>3</w:t>
      </w:r>
    </w:p>
    <w:p w:rsidR="000C6A42" w:rsidRDefault="000C6A42" w:rsidP="000C6A42"/>
    <w:p w:rsidR="002832A8" w:rsidRDefault="00E81A37" w:rsidP="00474AE1">
      <w:r w:rsidRPr="00E81A37">
        <w:t xml:space="preserve"> </w:t>
      </w:r>
      <w:r w:rsidRPr="00E81A37">
        <w:br w:type="page"/>
      </w:r>
      <w:r w:rsidR="009F7DE6" w:rsidRPr="00DB3137">
        <w:rPr>
          <w:b/>
          <w:sz w:val="28"/>
          <w:szCs w:val="28"/>
        </w:rPr>
        <w:lastRenderedPageBreak/>
        <w:t xml:space="preserve">AP Chemistry </w:t>
      </w:r>
      <w:r w:rsidR="00DB3137" w:rsidRPr="00DB3137">
        <w:rPr>
          <w:b/>
          <w:sz w:val="28"/>
          <w:szCs w:val="28"/>
        </w:rPr>
        <w:t>–</w:t>
      </w:r>
      <w:r w:rsidR="009F7DE6" w:rsidRPr="00DB3137">
        <w:rPr>
          <w:b/>
          <w:sz w:val="28"/>
          <w:szCs w:val="28"/>
        </w:rPr>
        <w:t xml:space="preserve"> </w:t>
      </w:r>
      <w:r w:rsidR="00DB3137" w:rsidRPr="002107B5">
        <w:rPr>
          <w:b/>
          <w:sz w:val="28"/>
          <w:szCs w:val="28"/>
          <w:u w:val="single"/>
        </w:rPr>
        <w:t>LABORATORY QUESTIONS</w:t>
      </w:r>
    </w:p>
    <w:p w:rsidR="002107B5" w:rsidRDefault="002107B5" w:rsidP="00474AE1"/>
    <w:p w:rsidR="002107B5" w:rsidRDefault="002107B5" w:rsidP="00474AE1">
      <w:r>
        <w:t>1.</w:t>
      </w:r>
      <w:r>
        <w:tab/>
        <w:t>Vocabulary words</w:t>
      </w:r>
    </w:p>
    <w:p w:rsidR="002107B5" w:rsidRDefault="002107B5" w:rsidP="00474AE1"/>
    <w:p w:rsidR="002107B5" w:rsidRDefault="002107B5" w:rsidP="00474AE1">
      <w:r>
        <w:tab/>
      </w:r>
      <w:proofErr w:type="spellStart"/>
      <w:proofErr w:type="gramStart"/>
      <w:r>
        <w:t>ppt</w:t>
      </w:r>
      <w:proofErr w:type="spellEnd"/>
      <w:proofErr w:type="gramEnd"/>
      <w:r>
        <w:t xml:space="preserve"> (precipitate)</w:t>
      </w:r>
    </w:p>
    <w:p w:rsidR="008F4912" w:rsidRDefault="008F4912" w:rsidP="00474AE1"/>
    <w:p w:rsidR="008F4912" w:rsidRPr="008F4912" w:rsidRDefault="008F4912" w:rsidP="00474AE1">
      <w:pPr>
        <w:rPr>
          <w:b/>
        </w:rPr>
      </w:pPr>
      <w:r w:rsidRPr="008F4912">
        <w:rPr>
          <w:b/>
        </w:rPr>
        <w:t>Free Response Questions</w:t>
      </w:r>
    </w:p>
    <w:p w:rsidR="00E81A37" w:rsidRPr="009F7DE6" w:rsidRDefault="00E81A37" w:rsidP="00474AE1">
      <w:pPr>
        <w:rPr>
          <w:b/>
        </w:rPr>
      </w:pPr>
    </w:p>
    <w:p w:rsidR="00FA5216" w:rsidRPr="00FA5216" w:rsidRDefault="00FA5216" w:rsidP="00E81A37">
      <w:pPr>
        <w:rPr>
          <w:b/>
        </w:rPr>
      </w:pPr>
      <w:r w:rsidRPr="00FA5216">
        <w:rPr>
          <w:b/>
        </w:rPr>
        <w:t>2008 B #5</w:t>
      </w:r>
    </w:p>
    <w:p w:rsidR="00FA5216" w:rsidRDefault="00FA5216" w:rsidP="00E81A37"/>
    <w:p w:rsidR="00FA5216" w:rsidRDefault="00FA5216" w:rsidP="00F84C16">
      <w:r>
        <w:t>The identity of an unknown solid is to be determined.  The compound is one of the seven</w:t>
      </w:r>
      <w:r w:rsidR="00F84C16">
        <w:t xml:space="preserve"> </w:t>
      </w:r>
      <w:r>
        <w:t>salts in the following table.</w:t>
      </w:r>
    </w:p>
    <w:p w:rsidR="00FA5216" w:rsidRDefault="00FA5216" w:rsidP="00FA5216"/>
    <w:p w:rsidR="00FA5216" w:rsidRDefault="00FA5216" w:rsidP="00FA5216">
      <w:r>
        <w:tab/>
      </w:r>
      <w:proofErr w:type="gramStart"/>
      <w:r>
        <w:t>Al(</w:t>
      </w:r>
      <w:proofErr w:type="gramEnd"/>
      <w:r>
        <w:t>NO</w:t>
      </w:r>
      <w:r w:rsidRPr="003E1113">
        <w:rPr>
          <w:vertAlign w:val="subscript"/>
        </w:rPr>
        <w:t>3</w:t>
      </w:r>
      <w:r>
        <w:t>)</w:t>
      </w:r>
      <w:r w:rsidRPr="003E1113">
        <w:rPr>
          <w:vertAlign w:val="subscript"/>
        </w:rPr>
        <w:t>3</w:t>
      </w:r>
      <w:r>
        <w:t>·9H</w:t>
      </w:r>
      <w:r w:rsidRPr="008A0F02">
        <w:rPr>
          <w:vertAlign w:val="subscript"/>
        </w:rPr>
        <w:t>2</w:t>
      </w:r>
      <w:r>
        <w:t>O</w:t>
      </w:r>
      <w:r>
        <w:tab/>
        <w:t>BaCl</w:t>
      </w:r>
      <w:r w:rsidRPr="003E1113">
        <w:rPr>
          <w:vertAlign w:val="subscript"/>
        </w:rPr>
        <w:t>2</w:t>
      </w:r>
      <w:r>
        <w:t>·2H</w:t>
      </w:r>
      <w:r w:rsidRPr="003E1113">
        <w:rPr>
          <w:vertAlign w:val="subscript"/>
        </w:rPr>
        <w:t>2</w:t>
      </w:r>
      <w:r>
        <w:t>O</w:t>
      </w:r>
      <w:r>
        <w:tab/>
        <w:t>CaCO</w:t>
      </w:r>
      <w:r w:rsidRPr="003E1113">
        <w:rPr>
          <w:vertAlign w:val="subscript"/>
        </w:rPr>
        <w:t>3</w:t>
      </w:r>
      <w:r>
        <w:tab/>
      </w:r>
      <w:r>
        <w:tab/>
        <w:t>CuSO</w:t>
      </w:r>
      <w:r w:rsidRPr="003E1113">
        <w:rPr>
          <w:vertAlign w:val="subscript"/>
        </w:rPr>
        <w:t>4</w:t>
      </w:r>
      <w:r>
        <w:t>·5H</w:t>
      </w:r>
      <w:r w:rsidRPr="003E1113">
        <w:rPr>
          <w:vertAlign w:val="subscript"/>
        </w:rPr>
        <w:t>2</w:t>
      </w:r>
      <w:r>
        <w:t>O</w:t>
      </w:r>
      <w:r>
        <w:tab/>
      </w:r>
      <w:r>
        <w:tab/>
      </w:r>
      <w:proofErr w:type="spellStart"/>
      <w:r>
        <w:t>NaCl</w:t>
      </w:r>
      <w:proofErr w:type="spellEnd"/>
    </w:p>
    <w:p w:rsidR="00FA5216" w:rsidRDefault="00FA5216" w:rsidP="00FA5216"/>
    <w:p w:rsidR="00FA5216" w:rsidRDefault="00FA5216" w:rsidP="00FA5216">
      <w:r>
        <w:tab/>
        <w:t>BaSO</w:t>
      </w:r>
      <w:r w:rsidRPr="003E1113">
        <w:rPr>
          <w:vertAlign w:val="subscript"/>
        </w:rPr>
        <w:t>4</w:t>
      </w:r>
      <w:r>
        <w:tab/>
      </w:r>
      <w:r>
        <w:tab/>
      </w:r>
      <w:r>
        <w:tab/>
      </w:r>
      <w:proofErr w:type="gramStart"/>
      <w:r>
        <w:t>Ni(</w:t>
      </w:r>
      <w:proofErr w:type="gramEnd"/>
      <w:r>
        <w:t>NO</w:t>
      </w:r>
      <w:r w:rsidRPr="003E1113">
        <w:rPr>
          <w:vertAlign w:val="subscript"/>
        </w:rPr>
        <w:t>3</w:t>
      </w:r>
      <w:r>
        <w:t>)</w:t>
      </w:r>
      <w:r w:rsidRPr="003E1113">
        <w:rPr>
          <w:vertAlign w:val="subscript"/>
        </w:rPr>
        <w:t>2</w:t>
      </w:r>
      <w:r>
        <w:t>·6H</w:t>
      </w:r>
      <w:r w:rsidRPr="003E1113">
        <w:rPr>
          <w:vertAlign w:val="subscript"/>
        </w:rPr>
        <w:t>2</w:t>
      </w:r>
      <w:r>
        <w:t>O</w:t>
      </w:r>
    </w:p>
    <w:p w:rsidR="00FA5216" w:rsidRDefault="00FA5216" w:rsidP="00FA5216"/>
    <w:p w:rsidR="00FA5216" w:rsidRDefault="00FA5216" w:rsidP="00F84C16">
      <w:r>
        <w:t>Use the results of the following observations or laboratory tests to explain how each compound in the table may be eliminated or confirmed.  The tests are done in sequence from a) through e).</w:t>
      </w:r>
    </w:p>
    <w:p w:rsidR="00FA5216" w:rsidRDefault="00FA5216" w:rsidP="00FA5216"/>
    <w:p w:rsidR="00FA5216" w:rsidRDefault="00FA5216" w:rsidP="00F84C16">
      <w:pPr>
        <w:ind w:left="720" w:hanging="720"/>
      </w:pPr>
      <w:r>
        <w:t>a</w:t>
      </w:r>
      <w:r w:rsidR="00F84C16">
        <w:t>.</w:t>
      </w:r>
      <w:r>
        <w:t xml:space="preserve"> </w:t>
      </w:r>
      <w:r>
        <w:tab/>
        <w:t>The unknown compound is white.  In the table below, cross out the two compounds that can be eliminated using this observation.  Be sure to cross out the same two compounds in the tables in parts b, c, and d.</w:t>
      </w:r>
    </w:p>
    <w:p w:rsidR="00FA5216" w:rsidRDefault="00FA5216" w:rsidP="00FA5216"/>
    <w:p w:rsidR="00FA5216" w:rsidRDefault="00FA5216" w:rsidP="00FA5216">
      <w:r>
        <w:tab/>
      </w:r>
      <w:proofErr w:type="gramStart"/>
      <w:r>
        <w:t>Al(</w:t>
      </w:r>
      <w:proofErr w:type="gramEnd"/>
      <w:r>
        <w:t>NO</w:t>
      </w:r>
      <w:r w:rsidRPr="003E1113">
        <w:rPr>
          <w:vertAlign w:val="subscript"/>
        </w:rPr>
        <w:t>3</w:t>
      </w:r>
      <w:r>
        <w:t>)</w:t>
      </w:r>
      <w:r w:rsidRPr="003E1113">
        <w:rPr>
          <w:vertAlign w:val="subscript"/>
        </w:rPr>
        <w:t>3</w:t>
      </w:r>
      <w:r>
        <w:t>·9H</w:t>
      </w:r>
      <w:r w:rsidRPr="008A0F02">
        <w:rPr>
          <w:vertAlign w:val="subscript"/>
        </w:rPr>
        <w:t>2</w:t>
      </w:r>
      <w:r>
        <w:t>O</w:t>
      </w:r>
      <w:r>
        <w:tab/>
        <w:t>BaCl</w:t>
      </w:r>
      <w:r w:rsidRPr="003E1113">
        <w:rPr>
          <w:vertAlign w:val="subscript"/>
        </w:rPr>
        <w:t>2</w:t>
      </w:r>
      <w:r>
        <w:t>·2H</w:t>
      </w:r>
      <w:r w:rsidRPr="003E1113">
        <w:rPr>
          <w:vertAlign w:val="subscript"/>
        </w:rPr>
        <w:t>2</w:t>
      </w:r>
      <w:r>
        <w:t>O</w:t>
      </w:r>
      <w:r>
        <w:tab/>
        <w:t>CaCO</w:t>
      </w:r>
      <w:r w:rsidRPr="003E1113">
        <w:rPr>
          <w:vertAlign w:val="subscript"/>
        </w:rPr>
        <w:t>3</w:t>
      </w:r>
      <w:r>
        <w:tab/>
      </w:r>
      <w:r>
        <w:tab/>
        <w:t>CuSO</w:t>
      </w:r>
      <w:r w:rsidRPr="003E1113">
        <w:rPr>
          <w:vertAlign w:val="subscript"/>
        </w:rPr>
        <w:t>4</w:t>
      </w:r>
      <w:r>
        <w:t>·5H</w:t>
      </w:r>
      <w:r w:rsidRPr="003E1113">
        <w:rPr>
          <w:vertAlign w:val="subscript"/>
        </w:rPr>
        <w:t>2</w:t>
      </w:r>
      <w:r>
        <w:t>O</w:t>
      </w:r>
      <w:r>
        <w:tab/>
      </w:r>
      <w:r>
        <w:tab/>
      </w:r>
      <w:proofErr w:type="spellStart"/>
      <w:r>
        <w:t>NaCl</w:t>
      </w:r>
      <w:proofErr w:type="spellEnd"/>
    </w:p>
    <w:p w:rsidR="00FA5216" w:rsidRDefault="00FA5216" w:rsidP="00FA5216"/>
    <w:p w:rsidR="00FA5216" w:rsidRDefault="00FA5216" w:rsidP="00FA5216">
      <w:r>
        <w:tab/>
        <w:t>BaSO</w:t>
      </w:r>
      <w:r w:rsidRPr="003E1113">
        <w:rPr>
          <w:vertAlign w:val="subscript"/>
        </w:rPr>
        <w:t>4</w:t>
      </w:r>
      <w:r>
        <w:tab/>
      </w:r>
      <w:r>
        <w:tab/>
      </w:r>
      <w:r>
        <w:tab/>
      </w:r>
      <w:proofErr w:type="gramStart"/>
      <w:r>
        <w:t>Ni(</w:t>
      </w:r>
      <w:proofErr w:type="gramEnd"/>
      <w:r>
        <w:t>NO</w:t>
      </w:r>
      <w:r w:rsidRPr="003E1113">
        <w:rPr>
          <w:vertAlign w:val="subscript"/>
        </w:rPr>
        <w:t>3</w:t>
      </w:r>
      <w:r>
        <w:t>)</w:t>
      </w:r>
      <w:r w:rsidRPr="003E1113">
        <w:rPr>
          <w:vertAlign w:val="subscript"/>
        </w:rPr>
        <w:t>2</w:t>
      </w:r>
      <w:r>
        <w:t>·6H</w:t>
      </w:r>
      <w:r w:rsidRPr="003E1113">
        <w:rPr>
          <w:vertAlign w:val="subscript"/>
        </w:rPr>
        <w:t>2</w:t>
      </w:r>
      <w:r>
        <w:t>O</w:t>
      </w:r>
    </w:p>
    <w:p w:rsidR="00FA5216" w:rsidRDefault="00FA5216" w:rsidP="00FA5216"/>
    <w:p w:rsidR="00FA5216" w:rsidRDefault="00FA5216" w:rsidP="00F84C16">
      <w:pPr>
        <w:ind w:left="720" w:hanging="720"/>
      </w:pPr>
      <w:r>
        <w:t>b</w:t>
      </w:r>
      <w:r w:rsidR="00F84C16">
        <w:t>.</w:t>
      </w:r>
      <w:r>
        <w:tab/>
        <w:t>When the unknown compound is added to water, it dissolves readily.  In the table below, cross out the two compounds that can be eliminated using this test.  Be sure to cross out the same two compounds in the tables in parts c and d.</w:t>
      </w:r>
    </w:p>
    <w:p w:rsidR="00FA5216" w:rsidRDefault="00FA5216" w:rsidP="00FA5216"/>
    <w:p w:rsidR="00FA5216" w:rsidRDefault="00FA5216" w:rsidP="00FA5216">
      <w:r>
        <w:tab/>
      </w:r>
      <w:proofErr w:type="gramStart"/>
      <w:r>
        <w:t>Al(</w:t>
      </w:r>
      <w:proofErr w:type="gramEnd"/>
      <w:r>
        <w:t>NO</w:t>
      </w:r>
      <w:r w:rsidRPr="003E1113">
        <w:rPr>
          <w:vertAlign w:val="subscript"/>
        </w:rPr>
        <w:t>3</w:t>
      </w:r>
      <w:r>
        <w:t>)</w:t>
      </w:r>
      <w:r w:rsidRPr="003E1113">
        <w:rPr>
          <w:vertAlign w:val="subscript"/>
        </w:rPr>
        <w:t>3</w:t>
      </w:r>
      <w:r>
        <w:t>·9H</w:t>
      </w:r>
      <w:r w:rsidRPr="008A0F02">
        <w:rPr>
          <w:vertAlign w:val="subscript"/>
        </w:rPr>
        <w:t>2</w:t>
      </w:r>
      <w:r>
        <w:t>O</w:t>
      </w:r>
      <w:r>
        <w:tab/>
        <w:t>BaCl</w:t>
      </w:r>
      <w:r w:rsidRPr="003E1113">
        <w:rPr>
          <w:vertAlign w:val="subscript"/>
        </w:rPr>
        <w:t>2</w:t>
      </w:r>
      <w:r>
        <w:t>·2H</w:t>
      </w:r>
      <w:r w:rsidRPr="003E1113">
        <w:rPr>
          <w:vertAlign w:val="subscript"/>
        </w:rPr>
        <w:t>2</w:t>
      </w:r>
      <w:r>
        <w:t>O</w:t>
      </w:r>
      <w:r>
        <w:tab/>
        <w:t>CaCO</w:t>
      </w:r>
      <w:r w:rsidRPr="003E1113">
        <w:rPr>
          <w:vertAlign w:val="subscript"/>
        </w:rPr>
        <w:t>3</w:t>
      </w:r>
      <w:r>
        <w:tab/>
      </w:r>
      <w:r>
        <w:tab/>
        <w:t>CuSO</w:t>
      </w:r>
      <w:r w:rsidRPr="003E1113">
        <w:rPr>
          <w:vertAlign w:val="subscript"/>
        </w:rPr>
        <w:t>4</w:t>
      </w:r>
      <w:r>
        <w:t>·5H</w:t>
      </w:r>
      <w:r w:rsidRPr="003E1113">
        <w:rPr>
          <w:vertAlign w:val="subscript"/>
        </w:rPr>
        <w:t>2</w:t>
      </w:r>
      <w:r>
        <w:t>O</w:t>
      </w:r>
      <w:r>
        <w:tab/>
      </w:r>
      <w:r>
        <w:tab/>
      </w:r>
      <w:proofErr w:type="spellStart"/>
      <w:r>
        <w:t>NaCl</w:t>
      </w:r>
      <w:proofErr w:type="spellEnd"/>
    </w:p>
    <w:p w:rsidR="00FA5216" w:rsidRDefault="00FA5216" w:rsidP="00FA5216"/>
    <w:p w:rsidR="00FA5216" w:rsidRDefault="00FA5216" w:rsidP="00FA5216">
      <w:r>
        <w:tab/>
        <w:t>BaSO</w:t>
      </w:r>
      <w:r w:rsidRPr="003E1113">
        <w:rPr>
          <w:vertAlign w:val="subscript"/>
        </w:rPr>
        <w:t>4</w:t>
      </w:r>
      <w:r>
        <w:tab/>
      </w:r>
      <w:r>
        <w:tab/>
      </w:r>
      <w:r>
        <w:tab/>
      </w:r>
      <w:proofErr w:type="gramStart"/>
      <w:r>
        <w:t>Ni(</w:t>
      </w:r>
      <w:proofErr w:type="gramEnd"/>
      <w:r>
        <w:t>NO</w:t>
      </w:r>
      <w:r w:rsidRPr="003E1113">
        <w:rPr>
          <w:vertAlign w:val="subscript"/>
        </w:rPr>
        <w:t>3</w:t>
      </w:r>
      <w:r>
        <w:t>)</w:t>
      </w:r>
      <w:r w:rsidRPr="003E1113">
        <w:rPr>
          <w:vertAlign w:val="subscript"/>
        </w:rPr>
        <w:t>2</w:t>
      </w:r>
      <w:r>
        <w:t>·6H</w:t>
      </w:r>
      <w:r w:rsidRPr="003E1113">
        <w:rPr>
          <w:vertAlign w:val="subscript"/>
        </w:rPr>
        <w:t>2</w:t>
      </w:r>
      <w:r>
        <w:t>O</w:t>
      </w:r>
    </w:p>
    <w:p w:rsidR="00FA5216" w:rsidRDefault="00FA5216" w:rsidP="00FA5216"/>
    <w:p w:rsidR="00FA5216" w:rsidRDefault="00FA5216" w:rsidP="00F84C16">
      <w:pPr>
        <w:ind w:left="720" w:hanging="720"/>
      </w:pPr>
      <w:r>
        <w:t>c</w:t>
      </w:r>
      <w:r w:rsidR="00F84C16">
        <w:t>.</w:t>
      </w:r>
      <w:r>
        <w:tab/>
        <w:t xml:space="preserve">When </w:t>
      </w:r>
      <w:proofErr w:type="gramStart"/>
      <w:r>
        <w:t>AgNO</w:t>
      </w:r>
      <w:r w:rsidRPr="003E1113">
        <w:rPr>
          <w:vertAlign w:val="subscript"/>
        </w:rPr>
        <w:t>3</w:t>
      </w:r>
      <w:r>
        <w:t>(</w:t>
      </w:r>
      <w:proofErr w:type="spellStart"/>
      <w:proofErr w:type="gramEnd"/>
      <w:r>
        <w:t>aq</w:t>
      </w:r>
      <w:proofErr w:type="spellEnd"/>
      <w:r>
        <w:t>) is added to an aqueous solution of the unknown compound, a white precipitate forms.  In the table below, cross out each compound that can be eliminated using this test.  Be sure to cross out the same compound(s) in the table in part d.</w:t>
      </w:r>
    </w:p>
    <w:p w:rsidR="00FA5216" w:rsidRDefault="00FA5216" w:rsidP="00FA5216"/>
    <w:p w:rsidR="00FA5216" w:rsidRDefault="00FA5216" w:rsidP="00FA5216">
      <w:r>
        <w:tab/>
      </w:r>
      <w:proofErr w:type="gramStart"/>
      <w:r>
        <w:t>Al(</w:t>
      </w:r>
      <w:proofErr w:type="gramEnd"/>
      <w:r>
        <w:t>NO</w:t>
      </w:r>
      <w:r w:rsidRPr="003E1113">
        <w:rPr>
          <w:vertAlign w:val="subscript"/>
        </w:rPr>
        <w:t>3</w:t>
      </w:r>
      <w:r>
        <w:t>)</w:t>
      </w:r>
      <w:r w:rsidRPr="003E1113">
        <w:rPr>
          <w:vertAlign w:val="subscript"/>
        </w:rPr>
        <w:t>3</w:t>
      </w:r>
      <w:r>
        <w:t>·9H</w:t>
      </w:r>
      <w:r w:rsidRPr="008A0F02">
        <w:rPr>
          <w:vertAlign w:val="subscript"/>
        </w:rPr>
        <w:t>2</w:t>
      </w:r>
      <w:r>
        <w:t>O</w:t>
      </w:r>
      <w:r>
        <w:tab/>
        <w:t>BaCl</w:t>
      </w:r>
      <w:r w:rsidRPr="003E1113">
        <w:rPr>
          <w:vertAlign w:val="subscript"/>
        </w:rPr>
        <w:t>2</w:t>
      </w:r>
      <w:r>
        <w:t>·2H</w:t>
      </w:r>
      <w:r w:rsidRPr="003E1113">
        <w:rPr>
          <w:vertAlign w:val="subscript"/>
        </w:rPr>
        <w:t>2</w:t>
      </w:r>
      <w:r>
        <w:t>O</w:t>
      </w:r>
      <w:r>
        <w:tab/>
        <w:t>CaCO</w:t>
      </w:r>
      <w:r w:rsidRPr="003E1113">
        <w:rPr>
          <w:vertAlign w:val="subscript"/>
        </w:rPr>
        <w:t>3</w:t>
      </w:r>
      <w:r>
        <w:tab/>
      </w:r>
      <w:r>
        <w:tab/>
        <w:t>CuSO</w:t>
      </w:r>
      <w:r w:rsidRPr="003E1113">
        <w:rPr>
          <w:vertAlign w:val="subscript"/>
        </w:rPr>
        <w:t>4</w:t>
      </w:r>
      <w:r>
        <w:t>·5H</w:t>
      </w:r>
      <w:r w:rsidRPr="003E1113">
        <w:rPr>
          <w:vertAlign w:val="subscript"/>
        </w:rPr>
        <w:t>2</w:t>
      </w:r>
      <w:r>
        <w:t>O</w:t>
      </w:r>
      <w:r>
        <w:tab/>
      </w:r>
      <w:r>
        <w:tab/>
      </w:r>
      <w:proofErr w:type="spellStart"/>
      <w:r>
        <w:t>NaCl</w:t>
      </w:r>
      <w:proofErr w:type="spellEnd"/>
    </w:p>
    <w:p w:rsidR="00FA5216" w:rsidRDefault="00FA5216" w:rsidP="00FA5216"/>
    <w:p w:rsidR="00FA5216" w:rsidRDefault="00FA5216" w:rsidP="00FA5216">
      <w:r>
        <w:tab/>
        <w:t>BaSO</w:t>
      </w:r>
      <w:r w:rsidRPr="003E1113">
        <w:rPr>
          <w:vertAlign w:val="subscript"/>
        </w:rPr>
        <w:t>4</w:t>
      </w:r>
      <w:r>
        <w:tab/>
      </w:r>
      <w:r>
        <w:tab/>
      </w:r>
      <w:r>
        <w:tab/>
      </w:r>
      <w:proofErr w:type="gramStart"/>
      <w:r>
        <w:t>Ni(</w:t>
      </w:r>
      <w:proofErr w:type="gramEnd"/>
      <w:r>
        <w:t>NO</w:t>
      </w:r>
      <w:r w:rsidRPr="003E1113">
        <w:rPr>
          <w:vertAlign w:val="subscript"/>
        </w:rPr>
        <w:t>3</w:t>
      </w:r>
      <w:r>
        <w:t>)</w:t>
      </w:r>
      <w:r w:rsidRPr="003E1113">
        <w:rPr>
          <w:vertAlign w:val="subscript"/>
        </w:rPr>
        <w:t>2</w:t>
      </w:r>
      <w:r>
        <w:t>·6H</w:t>
      </w:r>
      <w:r w:rsidRPr="003E1113">
        <w:rPr>
          <w:vertAlign w:val="subscript"/>
        </w:rPr>
        <w:t>2</w:t>
      </w:r>
      <w:r>
        <w:t>O</w:t>
      </w:r>
    </w:p>
    <w:p w:rsidR="00FA5216" w:rsidRDefault="00FA5216" w:rsidP="00FA5216"/>
    <w:p w:rsidR="00FA5216" w:rsidRDefault="00FA5216" w:rsidP="00F84C16">
      <w:pPr>
        <w:ind w:left="720" w:hanging="720"/>
      </w:pPr>
      <w:r>
        <w:lastRenderedPageBreak/>
        <w:t>d</w:t>
      </w:r>
      <w:r w:rsidR="00F84C16">
        <w:t>.</w:t>
      </w:r>
      <w:r>
        <w:tab/>
        <w:t>When the unknown compound is carefully heated, it loses mass.  In the table below, cross out each compound that can be eliminated using this test.</w:t>
      </w:r>
    </w:p>
    <w:p w:rsidR="00FA5216" w:rsidRDefault="00FA5216" w:rsidP="00FA5216"/>
    <w:p w:rsidR="00FA5216" w:rsidRDefault="00FA5216" w:rsidP="00FA5216">
      <w:r>
        <w:tab/>
      </w:r>
      <w:proofErr w:type="gramStart"/>
      <w:r>
        <w:t>Al(</w:t>
      </w:r>
      <w:proofErr w:type="gramEnd"/>
      <w:r>
        <w:t>NO</w:t>
      </w:r>
      <w:r w:rsidRPr="003E1113">
        <w:rPr>
          <w:vertAlign w:val="subscript"/>
        </w:rPr>
        <w:t>3</w:t>
      </w:r>
      <w:r>
        <w:t>)</w:t>
      </w:r>
      <w:r w:rsidRPr="003E1113">
        <w:rPr>
          <w:vertAlign w:val="subscript"/>
        </w:rPr>
        <w:t>3</w:t>
      </w:r>
      <w:r>
        <w:t>·9H</w:t>
      </w:r>
      <w:r w:rsidRPr="008A0F02">
        <w:rPr>
          <w:vertAlign w:val="subscript"/>
        </w:rPr>
        <w:t>2</w:t>
      </w:r>
      <w:r>
        <w:t>O</w:t>
      </w:r>
      <w:r>
        <w:tab/>
        <w:t>BaCl</w:t>
      </w:r>
      <w:r w:rsidRPr="003E1113">
        <w:rPr>
          <w:vertAlign w:val="subscript"/>
        </w:rPr>
        <w:t>2</w:t>
      </w:r>
      <w:r>
        <w:t>·2H</w:t>
      </w:r>
      <w:r w:rsidRPr="003E1113">
        <w:rPr>
          <w:vertAlign w:val="subscript"/>
        </w:rPr>
        <w:t>2</w:t>
      </w:r>
      <w:r>
        <w:t>O</w:t>
      </w:r>
      <w:r>
        <w:tab/>
        <w:t>CaCO</w:t>
      </w:r>
      <w:r w:rsidRPr="003E1113">
        <w:rPr>
          <w:vertAlign w:val="subscript"/>
        </w:rPr>
        <w:t>3</w:t>
      </w:r>
      <w:r>
        <w:tab/>
      </w:r>
      <w:r>
        <w:tab/>
        <w:t>CuSO</w:t>
      </w:r>
      <w:r w:rsidRPr="003E1113">
        <w:rPr>
          <w:vertAlign w:val="subscript"/>
        </w:rPr>
        <w:t>4</w:t>
      </w:r>
      <w:r>
        <w:t>·5H</w:t>
      </w:r>
      <w:r w:rsidRPr="003E1113">
        <w:rPr>
          <w:vertAlign w:val="subscript"/>
        </w:rPr>
        <w:t>2</w:t>
      </w:r>
      <w:r>
        <w:t>O</w:t>
      </w:r>
      <w:r>
        <w:tab/>
      </w:r>
      <w:r>
        <w:tab/>
      </w:r>
      <w:proofErr w:type="spellStart"/>
      <w:r>
        <w:t>NaCl</w:t>
      </w:r>
      <w:proofErr w:type="spellEnd"/>
    </w:p>
    <w:p w:rsidR="00FA5216" w:rsidRDefault="00FA5216" w:rsidP="00FA5216"/>
    <w:p w:rsidR="00FA5216" w:rsidRDefault="00FA5216" w:rsidP="00FA5216">
      <w:r>
        <w:tab/>
        <w:t>BaSO</w:t>
      </w:r>
      <w:r w:rsidRPr="003E1113">
        <w:rPr>
          <w:vertAlign w:val="subscript"/>
        </w:rPr>
        <w:t>4</w:t>
      </w:r>
      <w:r>
        <w:tab/>
      </w:r>
      <w:r>
        <w:tab/>
      </w:r>
      <w:r>
        <w:tab/>
      </w:r>
      <w:proofErr w:type="gramStart"/>
      <w:r>
        <w:t>Ni(</w:t>
      </w:r>
      <w:proofErr w:type="gramEnd"/>
      <w:r>
        <w:t>NO</w:t>
      </w:r>
      <w:r w:rsidRPr="003E1113">
        <w:rPr>
          <w:vertAlign w:val="subscript"/>
        </w:rPr>
        <w:t>3</w:t>
      </w:r>
      <w:r>
        <w:t>)</w:t>
      </w:r>
      <w:r w:rsidRPr="003E1113">
        <w:rPr>
          <w:vertAlign w:val="subscript"/>
        </w:rPr>
        <w:t>2</w:t>
      </w:r>
      <w:r>
        <w:t>·6H</w:t>
      </w:r>
      <w:r w:rsidRPr="003E1113">
        <w:rPr>
          <w:vertAlign w:val="subscript"/>
        </w:rPr>
        <w:t>2</w:t>
      </w:r>
      <w:r>
        <w:t>O</w:t>
      </w:r>
    </w:p>
    <w:p w:rsidR="00FA5216" w:rsidRDefault="00FA5216" w:rsidP="00FA5216"/>
    <w:p w:rsidR="00FA5216" w:rsidRDefault="00FA5216" w:rsidP="00F84C16">
      <w:pPr>
        <w:ind w:left="720" w:hanging="720"/>
      </w:pPr>
      <w:r>
        <w:t>e</w:t>
      </w:r>
      <w:r w:rsidR="00F84C16">
        <w:t>.</w:t>
      </w:r>
      <w:r>
        <w:tab/>
        <w:t>Describe a test that can be used to confirm the identity of the unknown compound identified in part d.  Limit your confirmation test to a reaction between an aqueous solution of the unknown compound and an aqueous solution of one of the other soluble salts listed in the tables.  Describe the expected results of the test; include the formula(s) of any product(s).</w:t>
      </w:r>
    </w:p>
    <w:p w:rsidR="00FA5216" w:rsidRPr="00FA5216" w:rsidRDefault="00FA5216" w:rsidP="00E81A37"/>
    <w:p w:rsidR="00FA5216" w:rsidRDefault="00701021" w:rsidP="00E81A37">
      <w:r>
        <w:rPr>
          <w:b/>
        </w:rPr>
        <w:t>2008 B#3</w:t>
      </w:r>
    </w:p>
    <w:p w:rsidR="00701021" w:rsidRDefault="00701021" w:rsidP="00E81A37"/>
    <w:p w:rsidR="00701021" w:rsidRDefault="00701021" w:rsidP="00F84C16">
      <w:r>
        <w:t xml:space="preserve">A 0.150 g sample of solid lead (II) nitrate is added to 125 </w:t>
      </w:r>
      <w:proofErr w:type="spellStart"/>
      <w:r>
        <w:t>mL</w:t>
      </w:r>
      <w:proofErr w:type="spellEnd"/>
      <w:r>
        <w:t xml:space="preserve"> of 0.100 M sodium iodide solution.  Assume no change in volume of the solution.  The chemical reaction that takes place is represented by the following equation.</w:t>
      </w:r>
    </w:p>
    <w:p w:rsidR="00701021" w:rsidRDefault="00701021" w:rsidP="00701021"/>
    <w:p w:rsidR="00701021" w:rsidRDefault="00701021" w:rsidP="00701021">
      <w:r>
        <w:tab/>
      </w:r>
      <w:proofErr w:type="spellStart"/>
      <w:proofErr w:type="gramStart"/>
      <w:r>
        <w:t>Pb</w:t>
      </w:r>
      <w:proofErr w:type="spellEnd"/>
      <w:r>
        <w:t>(</w:t>
      </w:r>
      <w:proofErr w:type="gramEnd"/>
      <w:r>
        <w:t>NO</w:t>
      </w:r>
      <w:r w:rsidRPr="003E1113">
        <w:rPr>
          <w:vertAlign w:val="subscript"/>
        </w:rPr>
        <w:t>3</w:t>
      </w:r>
      <w:r>
        <w:t>)</w:t>
      </w:r>
      <w:r w:rsidRPr="003E1113">
        <w:rPr>
          <w:vertAlign w:val="subscript"/>
        </w:rPr>
        <w:t>2</w:t>
      </w:r>
      <w:r>
        <w:t xml:space="preserve">(s) + 2 </w:t>
      </w:r>
      <w:proofErr w:type="spellStart"/>
      <w:r>
        <w:t>NaI</w:t>
      </w:r>
      <w:proofErr w:type="spellEnd"/>
      <w:r>
        <w:t>(</w:t>
      </w:r>
      <w:proofErr w:type="spellStart"/>
      <w:r>
        <w:t>aq</w:t>
      </w:r>
      <w:proofErr w:type="spellEnd"/>
      <w:r>
        <w:t xml:space="preserve">) </w:t>
      </w:r>
      <w:r>
        <w:sym w:font="Wingdings" w:char="F0E0"/>
      </w:r>
      <w:r>
        <w:t xml:space="preserve"> PbI</w:t>
      </w:r>
      <w:r w:rsidRPr="003E1113">
        <w:rPr>
          <w:vertAlign w:val="subscript"/>
        </w:rPr>
        <w:t>2</w:t>
      </w:r>
      <w:r>
        <w:t>(s) + 2 NaNO</w:t>
      </w:r>
      <w:r w:rsidRPr="003E1113">
        <w:rPr>
          <w:vertAlign w:val="subscript"/>
        </w:rPr>
        <w:t>3</w:t>
      </w:r>
      <w:r>
        <w:t>(</w:t>
      </w:r>
      <w:proofErr w:type="spellStart"/>
      <w:r>
        <w:t>aq</w:t>
      </w:r>
      <w:proofErr w:type="spellEnd"/>
      <w:r>
        <w:t>)</w:t>
      </w:r>
    </w:p>
    <w:p w:rsidR="00701021" w:rsidRDefault="00701021" w:rsidP="00701021"/>
    <w:p w:rsidR="00701021" w:rsidRDefault="00701021" w:rsidP="00F84C16">
      <w:pPr>
        <w:ind w:left="720" w:hanging="720"/>
      </w:pPr>
      <w:r>
        <w:t>a</w:t>
      </w:r>
      <w:r w:rsidR="00F84C16">
        <w:t>.</w:t>
      </w:r>
      <w:r>
        <w:tab/>
        <w:t>List an appropriate observation that provides evidence of a chemical reaction between the two compounds.</w:t>
      </w:r>
    </w:p>
    <w:p w:rsidR="00701021" w:rsidRDefault="00701021" w:rsidP="00701021"/>
    <w:p w:rsidR="00701021" w:rsidRDefault="00701021" w:rsidP="00701021">
      <w:r>
        <w:t>b</w:t>
      </w:r>
      <w:r w:rsidR="00F84C16">
        <w:t>.</w:t>
      </w:r>
      <w:r>
        <w:tab/>
        <w:t>Calculate the number of moles of each reactant.</w:t>
      </w:r>
    </w:p>
    <w:p w:rsidR="00701021" w:rsidRDefault="00701021" w:rsidP="00701021"/>
    <w:p w:rsidR="00701021" w:rsidRDefault="00701021" w:rsidP="00701021">
      <w:r>
        <w:t>c</w:t>
      </w:r>
      <w:r w:rsidR="00F84C16">
        <w:t>.</w:t>
      </w:r>
      <w:r>
        <w:tab/>
        <w:t>Identify the limiting reactant.  Show calculations to support your identification.</w:t>
      </w:r>
    </w:p>
    <w:p w:rsidR="00701021" w:rsidRDefault="00701021" w:rsidP="00701021"/>
    <w:p w:rsidR="00701021" w:rsidRDefault="00701021" w:rsidP="00F84C16">
      <w:pPr>
        <w:ind w:left="720" w:hanging="720"/>
      </w:pPr>
      <w:r>
        <w:t>d</w:t>
      </w:r>
      <w:r w:rsidR="00F84C16">
        <w:t>.</w:t>
      </w:r>
      <w:r>
        <w:tab/>
        <w:t>Calculate the molar concentration of NO</w:t>
      </w:r>
      <w:r w:rsidRPr="003E1113">
        <w:rPr>
          <w:vertAlign w:val="subscript"/>
        </w:rPr>
        <w:t>3</w:t>
      </w:r>
      <w:r w:rsidRPr="003E1113">
        <w:rPr>
          <w:vertAlign w:val="superscript"/>
        </w:rPr>
        <w:t>-</w:t>
      </w:r>
      <w:r>
        <w:t>(</w:t>
      </w:r>
      <w:proofErr w:type="spellStart"/>
      <w:r>
        <w:t>aq</w:t>
      </w:r>
      <w:proofErr w:type="spellEnd"/>
      <w:r>
        <w:t>) in the mixture after the reaction is complete.</w:t>
      </w:r>
    </w:p>
    <w:p w:rsidR="00701021" w:rsidRDefault="00701021" w:rsidP="00701021"/>
    <w:p w:rsidR="00701021" w:rsidRDefault="00701021" w:rsidP="00F84C16">
      <w:pPr>
        <w:ind w:left="720" w:hanging="720"/>
      </w:pPr>
      <w:r>
        <w:t>e</w:t>
      </w:r>
      <w:r w:rsidR="00F84C16">
        <w:t>.</w:t>
      </w:r>
      <w:r>
        <w:tab/>
        <w:t>Circle the diagram below that best represents the results after the mixture reacts as completely as possible.  Explain the reasoning used in making your choice.</w:t>
      </w:r>
    </w:p>
    <w:p w:rsidR="00701021" w:rsidRDefault="00701021" w:rsidP="00701021"/>
    <w:p w:rsidR="00701021" w:rsidRDefault="002F293E" w:rsidP="00701021">
      <w:r>
        <w:rPr>
          <w:noProof/>
        </w:rPr>
        <w:lastRenderedPageBreak/>
        <w:drawing>
          <wp:inline distT="0" distB="0" distL="0" distR="0">
            <wp:extent cx="5331460" cy="4122420"/>
            <wp:effectExtent l="19050" t="0" r="2540" b="0"/>
            <wp:docPr id="41" name="Picture 41" descr="2008 Q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08 Q3b"/>
                    <pic:cNvPicPr>
                      <a:picLocks noChangeAspect="1" noChangeArrowheads="1"/>
                    </pic:cNvPicPr>
                  </pic:nvPicPr>
                  <pic:blipFill>
                    <a:blip r:embed="rId67" cstate="print"/>
                    <a:srcRect/>
                    <a:stretch>
                      <a:fillRect/>
                    </a:stretch>
                  </pic:blipFill>
                  <pic:spPr bwMode="auto">
                    <a:xfrm>
                      <a:off x="0" y="0"/>
                      <a:ext cx="5331460" cy="4122420"/>
                    </a:xfrm>
                    <a:prstGeom prst="rect">
                      <a:avLst/>
                    </a:prstGeom>
                    <a:noFill/>
                    <a:ln w="9525">
                      <a:noFill/>
                      <a:miter lim="800000"/>
                      <a:headEnd/>
                      <a:tailEnd/>
                    </a:ln>
                  </pic:spPr>
                </pic:pic>
              </a:graphicData>
            </a:graphic>
          </wp:inline>
        </w:drawing>
      </w:r>
    </w:p>
    <w:p w:rsidR="00701021" w:rsidRDefault="00701021" w:rsidP="00701021"/>
    <w:p w:rsidR="00701021" w:rsidRDefault="00701021" w:rsidP="00E81A37"/>
    <w:p w:rsidR="00701021" w:rsidRPr="00701021" w:rsidRDefault="00701021" w:rsidP="00E81A37"/>
    <w:p w:rsidR="00E81A37" w:rsidRPr="00E81A37" w:rsidRDefault="00E81A37" w:rsidP="00E81A37">
      <w:pPr>
        <w:rPr>
          <w:b/>
        </w:rPr>
      </w:pPr>
      <w:r w:rsidRPr="00E81A37">
        <w:rPr>
          <w:b/>
        </w:rPr>
        <w:t>2007 #5</w:t>
      </w:r>
    </w:p>
    <w:p w:rsidR="00E81A37" w:rsidRPr="00E81A37" w:rsidRDefault="00E81A37" w:rsidP="00E81A37"/>
    <w:p w:rsidR="00E81A37" w:rsidRPr="00E81A37" w:rsidRDefault="00E81A37" w:rsidP="00E81A37">
      <w:r w:rsidRPr="00E81A37">
        <w:tab/>
        <w:t>5 Fe</w:t>
      </w:r>
      <w:r w:rsidRPr="00E81A37">
        <w:rPr>
          <w:vertAlign w:val="superscript"/>
        </w:rPr>
        <w:t>2</w:t>
      </w:r>
      <w:proofErr w:type="gramStart"/>
      <w:r w:rsidRPr="00E81A37">
        <w:rPr>
          <w:vertAlign w:val="superscript"/>
        </w:rPr>
        <w:t>+</w:t>
      </w:r>
      <w:r w:rsidRPr="00E81A37">
        <w:t>(</w:t>
      </w:r>
      <w:proofErr w:type="spellStart"/>
      <w:proofErr w:type="gramEnd"/>
      <w:r w:rsidRPr="00E81A37">
        <w:t>aq</w:t>
      </w:r>
      <w:proofErr w:type="spellEnd"/>
      <w:r w:rsidRPr="00E81A37">
        <w:t>) + MnO</w:t>
      </w:r>
      <w:r w:rsidRPr="00E81A37">
        <w:rPr>
          <w:vertAlign w:val="subscript"/>
        </w:rPr>
        <w:t>4</w:t>
      </w:r>
      <w:r w:rsidRPr="00E81A37">
        <w:rPr>
          <w:vertAlign w:val="superscript"/>
        </w:rPr>
        <w:t>-</w:t>
      </w:r>
      <w:r w:rsidRPr="00E81A37">
        <w:t>(</w:t>
      </w:r>
      <w:proofErr w:type="spellStart"/>
      <w:r w:rsidRPr="00E81A37">
        <w:t>aq</w:t>
      </w:r>
      <w:proofErr w:type="spellEnd"/>
      <w:r w:rsidRPr="00E81A37">
        <w:t>) + 8H</w:t>
      </w:r>
      <w:r w:rsidRPr="00E81A37">
        <w:rPr>
          <w:vertAlign w:val="superscript"/>
        </w:rPr>
        <w:t>+</w:t>
      </w:r>
      <w:r w:rsidRPr="00E81A37">
        <w:t>(</w:t>
      </w:r>
      <w:proofErr w:type="spellStart"/>
      <w:r w:rsidRPr="00E81A37">
        <w:t>aq</w:t>
      </w:r>
      <w:proofErr w:type="spellEnd"/>
      <w:r w:rsidRPr="00E81A37">
        <w:t xml:space="preserve">) </w:t>
      </w:r>
      <w:r w:rsidRPr="00E81A37">
        <w:sym w:font="Wingdings" w:char="F0E0"/>
      </w:r>
      <w:r w:rsidRPr="00E81A37">
        <w:t xml:space="preserve"> 5Fe</w:t>
      </w:r>
      <w:r w:rsidRPr="00E81A37">
        <w:rPr>
          <w:vertAlign w:val="superscript"/>
        </w:rPr>
        <w:t>3+</w:t>
      </w:r>
      <w:r w:rsidRPr="00E81A37">
        <w:t>(</w:t>
      </w:r>
      <w:proofErr w:type="spellStart"/>
      <w:r w:rsidRPr="00E81A37">
        <w:t>aq</w:t>
      </w:r>
      <w:proofErr w:type="spellEnd"/>
      <w:r w:rsidRPr="00E81A37">
        <w:t>) + Mn</w:t>
      </w:r>
      <w:r w:rsidRPr="00E81A37">
        <w:rPr>
          <w:vertAlign w:val="superscript"/>
        </w:rPr>
        <w:t>2+</w:t>
      </w:r>
      <w:r w:rsidRPr="00E81A37">
        <w:t>(</w:t>
      </w:r>
      <w:proofErr w:type="spellStart"/>
      <w:r w:rsidRPr="00E81A37">
        <w:t>aq</w:t>
      </w:r>
      <w:proofErr w:type="spellEnd"/>
      <w:r w:rsidRPr="00E81A37">
        <w:t>) + 4H</w:t>
      </w:r>
      <w:r w:rsidRPr="00E81A37">
        <w:rPr>
          <w:vertAlign w:val="subscript"/>
        </w:rPr>
        <w:t>2</w:t>
      </w:r>
      <w:r w:rsidRPr="00E81A37">
        <w:t>O(l)</w:t>
      </w:r>
    </w:p>
    <w:p w:rsidR="00E81A37" w:rsidRPr="00E81A37" w:rsidRDefault="00E81A37" w:rsidP="00E81A37"/>
    <w:p w:rsidR="00E81A37" w:rsidRPr="00E81A37" w:rsidRDefault="00E81A37" w:rsidP="00DB3137">
      <w:r w:rsidRPr="00E81A37">
        <w:t xml:space="preserve">The mass percent of iron in a soluble </w:t>
      </w:r>
      <w:proofErr w:type="gramStart"/>
      <w:r w:rsidRPr="00E81A37">
        <w:t>iron(</w:t>
      </w:r>
      <w:proofErr w:type="gramEnd"/>
      <w:r w:rsidRPr="00E81A37">
        <w:t>II) compound is measured using a titration based on the balanced equation above.</w:t>
      </w:r>
    </w:p>
    <w:p w:rsidR="00E81A37" w:rsidRPr="00E81A37" w:rsidRDefault="00E81A37" w:rsidP="00E81A37"/>
    <w:p w:rsidR="00E81A37" w:rsidRPr="00E81A37" w:rsidRDefault="00E81A37" w:rsidP="00DB3137">
      <w:pPr>
        <w:ind w:left="720" w:hanging="720"/>
      </w:pPr>
      <w:r w:rsidRPr="00E81A37">
        <w:t>a.</w:t>
      </w:r>
      <w:r w:rsidRPr="00E81A37">
        <w:tab/>
        <w:t>What is the oxidation number of manganese in the permanganate ion, MnO</w:t>
      </w:r>
      <w:r w:rsidRPr="00E81A37">
        <w:rPr>
          <w:vertAlign w:val="subscript"/>
        </w:rPr>
        <w:t>4</w:t>
      </w:r>
      <w:r w:rsidRPr="00E81A37">
        <w:rPr>
          <w:vertAlign w:val="superscript"/>
        </w:rPr>
        <w:t>-</w:t>
      </w:r>
      <w:r w:rsidRPr="00E81A37">
        <w:t>(</w:t>
      </w:r>
      <w:proofErr w:type="spellStart"/>
      <w:r w:rsidRPr="00E81A37">
        <w:t>aq</w:t>
      </w:r>
      <w:proofErr w:type="spellEnd"/>
      <w:r w:rsidRPr="00E81A37">
        <w:t>)?</w:t>
      </w:r>
    </w:p>
    <w:p w:rsidR="00E81A37" w:rsidRPr="00E81A37" w:rsidRDefault="00E81A37" w:rsidP="00E81A37"/>
    <w:p w:rsidR="00E81A37" w:rsidRPr="00E81A37" w:rsidRDefault="00E81A37" w:rsidP="00E81A37">
      <w:r w:rsidRPr="00E81A37">
        <w:t>b.</w:t>
      </w:r>
      <w:r w:rsidRPr="00E81A37">
        <w:tab/>
        <w:t>Identify the reducing agent in the reaction represented above.</w:t>
      </w:r>
    </w:p>
    <w:p w:rsidR="00E81A37" w:rsidRPr="00E81A37" w:rsidRDefault="00E81A37" w:rsidP="00E81A37"/>
    <w:p w:rsidR="00E81A37" w:rsidRPr="00E81A37" w:rsidRDefault="00E81A37" w:rsidP="00DB3137">
      <w:r w:rsidRPr="00E81A37">
        <w:t xml:space="preserve">The mass of a sample of the </w:t>
      </w:r>
      <w:proofErr w:type="gramStart"/>
      <w:r w:rsidRPr="00E81A37">
        <w:t>iron(</w:t>
      </w:r>
      <w:proofErr w:type="gramEnd"/>
      <w:r w:rsidRPr="00E81A37">
        <w:t xml:space="preserve">II) compound is carefully measured before the sample is dissolved in distilled water.  The resulting solution is acidified with </w:t>
      </w:r>
      <w:proofErr w:type="gramStart"/>
      <w:r w:rsidRPr="00E81A37">
        <w:t>H</w:t>
      </w:r>
      <w:r w:rsidRPr="00E81A37">
        <w:rPr>
          <w:vertAlign w:val="subscript"/>
        </w:rPr>
        <w:t>2</w:t>
      </w:r>
      <w:r w:rsidRPr="00E81A37">
        <w:t>SO</w:t>
      </w:r>
      <w:r w:rsidRPr="00E81A37">
        <w:rPr>
          <w:vertAlign w:val="subscript"/>
        </w:rPr>
        <w:t>4</w:t>
      </w:r>
      <w:r w:rsidRPr="00E81A37">
        <w:t>(</w:t>
      </w:r>
      <w:proofErr w:type="spellStart"/>
      <w:proofErr w:type="gramEnd"/>
      <w:r w:rsidRPr="00E81A37">
        <w:t>aq</w:t>
      </w:r>
      <w:proofErr w:type="spellEnd"/>
      <w:r w:rsidRPr="00E81A37">
        <w:t>).  The solution is then titrated with MnO</w:t>
      </w:r>
      <w:r w:rsidRPr="00E81A37">
        <w:rPr>
          <w:vertAlign w:val="subscript"/>
        </w:rPr>
        <w:t>4</w:t>
      </w:r>
      <w:r w:rsidRPr="00E81A37">
        <w:rPr>
          <w:vertAlign w:val="superscript"/>
        </w:rPr>
        <w:t>-</w:t>
      </w:r>
      <w:r w:rsidRPr="00E81A37">
        <w:t>(</w:t>
      </w:r>
      <w:proofErr w:type="spellStart"/>
      <w:r w:rsidRPr="00E81A37">
        <w:t>aq</w:t>
      </w:r>
      <w:proofErr w:type="spellEnd"/>
      <w:r w:rsidRPr="00E81A37">
        <w:t>) until the end point is reached.</w:t>
      </w:r>
    </w:p>
    <w:p w:rsidR="00E81A37" w:rsidRPr="00E81A37" w:rsidRDefault="00E81A37" w:rsidP="00E81A37"/>
    <w:p w:rsidR="00E81A37" w:rsidRPr="00E81A37" w:rsidRDefault="00E81A37" w:rsidP="00DB3137">
      <w:pPr>
        <w:ind w:left="720" w:hanging="720"/>
      </w:pPr>
      <w:r w:rsidRPr="00E81A37">
        <w:t>c.</w:t>
      </w:r>
      <w:r w:rsidRPr="00E81A37">
        <w:tab/>
        <w:t>Describe the color change that occurs in the flask when the end point of the titration has been reached.  Explain why the color of the solution changes at the end point.</w:t>
      </w:r>
    </w:p>
    <w:p w:rsidR="00E81A37" w:rsidRPr="00E81A37" w:rsidRDefault="00E81A37" w:rsidP="00E81A37"/>
    <w:p w:rsidR="00E81A37" w:rsidRPr="00E81A37" w:rsidRDefault="00E81A37" w:rsidP="00E81A37">
      <w:r w:rsidRPr="00E81A37">
        <w:t>d.</w:t>
      </w:r>
      <w:r w:rsidRPr="00E81A37">
        <w:tab/>
        <w:t xml:space="preserve">Let the variables </w:t>
      </w:r>
      <w:r w:rsidRPr="004B15B5">
        <w:rPr>
          <w:i/>
        </w:rPr>
        <w:t>g</w:t>
      </w:r>
      <w:r w:rsidRPr="00E81A37">
        <w:t xml:space="preserve">, </w:t>
      </w:r>
      <w:r w:rsidRPr="004B15B5">
        <w:rPr>
          <w:i/>
        </w:rPr>
        <w:t>M</w:t>
      </w:r>
      <w:r w:rsidRPr="00E81A37">
        <w:t xml:space="preserve">, and </w:t>
      </w:r>
      <w:r w:rsidRPr="004B15B5">
        <w:rPr>
          <w:i/>
        </w:rPr>
        <w:t>V</w:t>
      </w:r>
      <w:r w:rsidRPr="00E81A37">
        <w:t xml:space="preserve"> be defined as follows:</w:t>
      </w:r>
    </w:p>
    <w:p w:rsidR="00E81A37" w:rsidRPr="00E81A37" w:rsidRDefault="00E81A37" w:rsidP="00E81A37"/>
    <w:p w:rsidR="00E81A37" w:rsidRPr="00E81A37" w:rsidRDefault="00E81A37" w:rsidP="00E81A37">
      <w:r w:rsidRPr="00E81A37">
        <w:tab/>
      </w:r>
      <w:r w:rsidRPr="001A3185">
        <w:rPr>
          <w:i/>
        </w:rPr>
        <w:t>g</w:t>
      </w:r>
      <w:r w:rsidRPr="00E81A37">
        <w:t xml:space="preserve"> = the mass, in grams, of the sample of the </w:t>
      </w:r>
      <w:proofErr w:type="gramStart"/>
      <w:r w:rsidRPr="00E81A37">
        <w:t>iron(</w:t>
      </w:r>
      <w:proofErr w:type="gramEnd"/>
      <w:r w:rsidRPr="00E81A37">
        <w:t>II) compound</w:t>
      </w:r>
    </w:p>
    <w:p w:rsidR="00E81A37" w:rsidRPr="00E81A37" w:rsidRDefault="00E81A37" w:rsidP="00E81A37"/>
    <w:p w:rsidR="00E81A37" w:rsidRPr="00E81A37" w:rsidRDefault="00E81A37" w:rsidP="00E81A37">
      <w:r w:rsidRPr="00E81A37">
        <w:tab/>
      </w:r>
      <w:r w:rsidRPr="001A3185">
        <w:rPr>
          <w:i/>
        </w:rPr>
        <w:t>M</w:t>
      </w:r>
      <w:r w:rsidRPr="00E81A37">
        <w:t xml:space="preserve">= the </w:t>
      </w:r>
      <w:proofErr w:type="spellStart"/>
      <w:r w:rsidRPr="00E81A37">
        <w:t>molarity</w:t>
      </w:r>
      <w:proofErr w:type="spellEnd"/>
      <w:r w:rsidRPr="00E81A37">
        <w:t xml:space="preserve"> of the MnO</w:t>
      </w:r>
      <w:r w:rsidRPr="00E81A37">
        <w:rPr>
          <w:vertAlign w:val="subscript"/>
        </w:rPr>
        <w:t>4</w:t>
      </w:r>
      <w:r w:rsidRPr="00E81A37">
        <w:rPr>
          <w:vertAlign w:val="superscript"/>
        </w:rPr>
        <w:t>-</w:t>
      </w:r>
      <w:r w:rsidRPr="00E81A37">
        <w:t>(</w:t>
      </w:r>
      <w:proofErr w:type="spellStart"/>
      <w:r w:rsidRPr="00E81A37">
        <w:t>aq</w:t>
      </w:r>
      <w:proofErr w:type="spellEnd"/>
      <w:r w:rsidRPr="00E81A37">
        <w:t xml:space="preserve">) used as the </w:t>
      </w:r>
      <w:proofErr w:type="spellStart"/>
      <w:r w:rsidRPr="00E81A37">
        <w:t>titrant</w:t>
      </w:r>
      <w:proofErr w:type="spellEnd"/>
    </w:p>
    <w:p w:rsidR="00E81A37" w:rsidRPr="00E81A37" w:rsidRDefault="00E81A37" w:rsidP="00E81A37"/>
    <w:p w:rsidR="00E81A37" w:rsidRPr="00E81A37" w:rsidRDefault="00E81A37" w:rsidP="00E81A37">
      <w:r w:rsidRPr="00E81A37">
        <w:tab/>
      </w:r>
      <w:r w:rsidRPr="001A3185">
        <w:rPr>
          <w:i/>
        </w:rPr>
        <w:t>V</w:t>
      </w:r>
      <w:r w:rsidRPr="00E81A37">
        <w:t>= the volume, in liters, of MnO</w:t>
      </w:r>
      <w:r w:rsidRPr="00E81A37">
        <w:rPr>
          <w:vertAlign w:val="subscript"/>
        </w:rPr>
        <w:t>4</w:t>
      </w:r>
      <w:r w:rsidRPr="00E81A37">
        <w:rPr>
          <w:vertAlign w:val="superscript"/>
        </w:rPr>
        <w:t>-</w:t>
      </w:r>
      <w:r w:rsidRPr="00E81A37">
        <w:t>(</w:t>
      </w:r>
      <w:proofErr w:type="spellStart"/>
      <w:r w:rsidRPr="00E81A37">
        <w:t>aq</w:t>
      </w:r>
      <w:proofErr w:type="spellEnd"/>
      <w:r w:rsidRPr="00E81A37">
        <w:t>) added to reach the end point</w:t>
      </w:r>
    </w:p>
    <w:p w:rsidR="00E81A37" w:rsidRPr="00E81A37" w:rsidRDefault="00E81A37" w:rsidP="00E81A37"/>
    <w:p w:rsidR="00E81A37" w:rsidRPr="00E81A37" w:rsidRDefault="00E81A37" w:rsidP="00DB3137">
      <w:pPr>
        <w:ind w:left="720"/>
      </w:pPr>
      <w:r w:rsidRPr="00E81A37">
        <w:t>In terms of these variables, the number of moles of MnO</w:t>
      </w:r>
      <w:r w:rsidRPr="00E81A37">
        <w:rPr>
          <w:vertAlign w:val="subscript"/>
        </w:rPr>
        <w:t>4</w:t>
      </w:r>
      <w:r w:rsidRPr="00E81A37">
        <w:rPr>
          <w:vertAlign w:val="superscript"/>
        </w:rPr>
        <w:t>-</w:t>
      </w:r>
      <w:r w:rsidRPr="00E81A37">
        <w:t>(</w:t>
      </w:r>
      <w:proofErr w:type="spellStart"/>
      <w:r w:rsidRPr="00E81A37">
        <w:t>aq</w:t>
      </w:r>
      <w:proofErr w:type="spellEnd"/>
      <w:r w:rsidRPr="00E81A37">
        <w:t xml:space="preserve">) added to reach the end point of the titration is expressed as </w:t>
      </w:r>
      <w:r w:rsidRPr="001A3185">
        <w:rPr>
          <w:i/>
        </w:rPr>
        <w:t>M</w:t>
      </w:r>
      <w:r w:rsidRPr="00E81A37">
        <w:t xml:space="preserve"> </w:t>
      </w:r>
      <w:r w:rsidR="001A3185">
        <w:rPr>
          <w:rFonts w:cstheme="minorHAnsi"/>
        </w:rPr>
        <w:t>×</w:t>
      </w:r>
      <w:r w:rsidRPr="00E81A37">
        <w:t xml:space="preserve"> </w:t>
      </w:r>
      <w:r w:rsidRPr="001A3185">
        <w:rPr>
          <w:i/>
        </w:rPr>
        <w:t>V</w:t>
      </w:r>
      <w:r w:rsidRPr="00E81A37">
        <w:t>.  Using the variables defined above, the molar mass of iron (55.85 g mol</w:t>
      </w:r>
      <w:r w:rsidRPr="00E81A37">
        <w:rPr>
          <w:vertAlign w:val="superscript"/>
        </w:rPr>
        <w:t>-1</w:t>
      </w:r>
      <w:r w:rsidRPr="00E81A37">
        <w:t>), and the coefficients in the balanced chemical equation, write the expression for each of the following quantities.</w:t>
      </w:r>
    </w:p>
    <w:p w:rsidR="00E81A37" w:rsidRPr="00E81A37" w:rsidRDefault="00E81A37" w:rsidP="00E81A37"/>
    <w:p w:rsidR="00E81A37" w:rsidRPr="00E81A37" w:rsidRDefault="00E81A37" w:rsidP="00E81A37">
      <w:r w:rsidRPr="00E81A37">
        <w:tab/>
      </w:r>
      <w:proofErr w:type="spellStart"/>
      <w:r w:rsidRPr="00E81A37">
        <w:t>i</w:t>
      </w:r>
      <w:proofErr w:type="spellEnd"/>
      <w:r w:rsidRPr="00E81A37">
        <w:t>.</w:t>
      </w:r>
      <w:r w:rsidRPr="00E81A37">
        <w:tab/>
        <w:t>The number of moles of iron in the sample</w:t>
      </w:r>
    </w:p>
    <w:p w:rsidR="00E81A37" w:rsidRPr="00E81A37" w:rsidRDefault="00E81A37" w:rsidP="00E81A37"/>
    <w:p w:rsidR="00E81A37" w:rsidRPr="00E81A37" w:rsidRDefault="00E81A37" w:rsidP="00E81A37">
      <w:r w:rsidRPr="00E81A37">
        <w:tab/>
        <w:t>ii.</w:t>
      </w:r>
      <w:r w:rsidRPr="00E81A37">
        <w:tab/>
        <w:t>The mass of iron in the sample, in grams</w:t>
      </w:r>
    </w:p>
    <w:p w:rsidR="00E81A37" w:rsidRPr="00E81A37" w:rsidRDefault="00E81A37" w:rsidP="00E81A37"/>
    <w:p w:rsidR="00E81A37" w:rsidRPr="00E81A37" w:rsidRDefault="00E81A37" w:rsidP="00E81A37">
      <w:r w:rsidRPr="00E81A37">
        <w:tab/>
        <w:t>iii.</w:t>
      </w:r>
      <w:r w:rsidRPr="00E81A37">
        <w:tab/>
        <w:t>The mass percent of iron in the compound</w:t>
      </w:r>
    </w:p>
    <w:p w:rsidR="00E81A37" w:rsidRPr="00E81A37" w:rsidRDefault="00E81A37" w:rsidP="00E81A37"/>
    <w:p w:rsidR="00E81A37" w:rsidRPr="00E81A37" w:rsidRDefault="00E81A37" w:rsidP="00DB3137">
      <w:pPr>
        <w:ind w:left="720" w:hanging="720"/>
      </w:pPr>
      <w:r w:rsidRPr="00E81A37">
        <w:t>e.</w:t>
      </w:r>
      <w:r w:rsidRPr="00E81A37">
        <w:tab/>
        <w:t xml:space="preserve">What effect will adding too much </w:t>
      </w:r>
      <w:proofErr w:type="spellStart"/>
      <w:r w:rsidRPr="00E81A37">
        <w:t>titrant</w:t>
      </w:r>
      <w:proofErr w:type="spellEnd"/>
      <w:r w:rsidRPr="00E81A37">
        <w:t xml:space="preserve"> have on the experimentally determined value of the mass percent of iron in the compound?  Justify your answer.</w:t>
      </w:r>
    </w:p>
    <w:p w:rsidR="00E81A37" w:rsidRPr="00E81A37" w:rsidRDefault="00E81A37" w:rsidP="00474AE1"/>
    <w:p w:rsidR="00E81A37" w:rsidRPr="00E81A37" w:rsidRDefault="00E81A37" w:rsidP="00474AE1">
      <w:pPr>
        <w:rPr>
          <w:b/>
        </w:rPr>
      </w:pPr>
      <w:r w:rsidRPr="00E81A37">
        <w:rPr>
          <w:b/>
        </w:rPr>
        <w:t>2007 B #5</w:t>
      </w:r>
    </w:p>
    <w:p w:rsidR="00E81A37" w:rsidRPr="00E81A37" w:rsidRDefault="00E81A37" w:rsidP="00474AE1">
      <w:pPr>
        <w:rPr>
          <w:b/>
        </w:rPr>
      </w:pPr>
    </w:p>
    <w:p w:rsidR="00E81A37" w:rsidRPr="00E81A37" w:rsidRDefault="00E81A37" w:rsidP="00DB3137">
      <w:r w:rsidRPr="00E81A37">
        <w:t>Answer the following questions about laboratory situati</w:t>
      </w:r>
      <w:r w:rsidR="00DB3137">
        <w:t xml:space="preserve">ons involving acids, bases, and </w:t>
      </w:r>
      <w:r w:rsidRPr="00E81A37">
        <w:t>buffer solutions.</w:t>
      </w:r>
    </w:p>
    <w:p w:rsidR="00E81A37" w:rsidRPr="00E81A37" w:rsidRDefault="00E81A37" w:rsidP="00E81A37"/>
    <w:p w:rsidR="00E81A37" w:rsidRPr="00E81A37" w:rsidRDefault="00E81A37" w:rsidP="00DB3137">
      <w:pPr>
        <w:ind w:left="720" w:hanging="720"/>
      </w:pPr>
      <w:r w:rsidRPr="00E81A37">
        <w:t>a.</w:t>
      </w:r>
      <w:r w:rsidRPr="00E81A37">
        <w:tab/>
        <w:t>Lactic acid, HC</w:t>
      </w:r>
      <w:r w:rsidRPr="00E81A37">
        <w:rPr>
          <w:vertAlign w:val="subscript"/>
        </w:rPr>
        <w:t>3</w:t>
      </w:r>
      <w:r w:rsidRPr="00E81A37">
        <w:t>H</w:t>
      </w:r>
      <w:r w:rsidRPr="00E81A37">
        <w:rPr>
          <w:vertAlign w:val="subscript"/>
        </w:rPr>
        <w:t>5</w:t>
      </w:r>
      <w:r w:rsidRPr="00E81A37">
        <w:t>O</w:t>
      </w:r>
      <w:r w:rsidRPr="00E81A37">
        <w:rPr>
          <w:vertAlign w:val="subscript"/>
        </w:rPr>
        <w:t>3</w:t>
      </w:r>
      <w:r w:rsidRPr="00E81A37">
        <w:t>, reacts with water to produce an acidic solution.  Shown below are the complete Lewis structures of the reactants.</w:t>
      </w:r>
    </w:p>
    <w:p w:rsidR="00E81A37" w:rsidRPr="00E81A37" w:rsidRDefault="00E81A37" w:rsidP="00E81A37"/>
    <w:p w:rsidR="00E81A37" w:rsidRPr="00E81A37" w:rsidRDefault="002F293E" w:rsidP="00E81A37">
      <w:pPr>
        <w:ind w:left="720" w:firstLine="720"/>
      </w:pPr>
      <w:r>
        <w:rPr>
          <w:noProof/>
        </w:rPr>
        <w:drawing>
          <wp:inline distT="0" distB="0" distL="0" distR="0">
            <wp:extent cx="2805430" cy="1115695"/>
            <wp:effectExtent l="19050" t="0" r="0" b="0"/>
            <wp:docPr id="42" name="Picture 42" descr="2007AP FormBQ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07AP FormBQ5"/>
                    <pic:cNvPicPr>
                      <a:picLocks noChangeAspect="1" noChangeArrowheads="1"/>
                    </pic:cNvPicPr>
                  </pic:nvPicPr>
                  <pic:blipFill>
                    <a:blip r:embed="rId68" cstate="print"/>
                    <a:srcRect/>
                    <a:stretch>
                      <a:fillRect/>
                    </a:stretch>
                  </pic:blipFill>
                  <pic:spPr bwMode="auto">
                    <a:xfrm>
                      <a:off x="0" y="0"/>
                      <a:ext cx="2805430" cy="1115695"/>
                    </a:xfrm>
                    <a:prstGeom prst="rect">
                      <a:avLst/>
                    </a:prstGeom>
                    <a:noFill/>
                    <a:ln w="9525">
                      <a:noFill/>
                      <a:miter lim="800000"/>
                      <a:headEnd/>
                      <a:tailEnd/>
                    </a:ln>
                  </pic:spPr>
                </pic:pic>
              </a:graphicData>
            </a:graphic>
          </wp:inline>
        </w:drawing>
      </w:r>
    </w:p>
    <w:p w:rsidR="00E81A37" w:rsidRPr="00E81A37" w:rsidRDefault="00E81A37" w:rsidP="00DB3137">
      <w:pPr>
        <w:ind w:left="720"/>
      </w:pPr>
      <w:r w:rsidRPr="00E81A37">
        <w:t>In the space provided above, complete the equation by drawing the complete Lewis structures of the reaction products.</w:t>
      </w:r>
    </w:p>
    <w:p w:rsidR="00E81A37" w:rsidRPr="00E81A37" w:rsidRDefault="00E81A37" w:rsidP="00E81A37"/>
    <w:p w:rsidR="00E81A37" w:rsidRPr="00E81A37" w:rsidRDefault="00E81A37" w:rsidP="00DB3137">
      <w:pPr>
        <w:ind w:left="720" w:hanging="720"/>
      </w:pPr>
      <w:proofErr w:type="gramStart"/>
      <w:r w:rsidRPr="00E81A37">
        <w:t>b</w:t>
      </w:r>
      <w:proofErr w:type="gramEnd"/>
      <w:r w:rsidRPr="00E81A37">
        <w:t>.</w:t>
      </w:r>
      <w:r w:rsidRPr="00E81A37">
        <w:tab/>
        <w:t xml:space="preserve">Choosing from the chemicals and equipment listed below, describe how to prepare 100.00 </w:t>
      </w:r>
      <w:proofErr w:type="spellStart"/>
      <w:r w:rsidRPr="00E81A37">
        <w:t>mL</w:t>
      </w:r>
      <w:proofErr w:type="spellEnd"/>
      <w:r w:rsidRPr="00E81A37">
        <w:t xml:space="preserve"> of a 1.00 </w:t>
      </w:r>
      <w:r w:rsidRPr="00DB3137">
        <w:rPr>
          <w:i/>
        </w:rPr>
        <w:t>M</w:t>
      </w:r>
      <w:r w:rsidRPr="00E81A37">
        <w:t xml:space="preserve"> aqueous solution of NH</w:t>
      </w:r>
      <w:r w:rsidRPr="00E81A37">
        <w:rPr>
          <w:vertAlign w:val="subscript"/>
        </w:rPr>
        <w:t>4</w:t>
      </w:r>
      <w:r w:rsidRPr="00E81A37">
        <w:t>Cl (molar mass 53.5 g mol</w:t>
      </w:r>
      <w:r w:rsidRPr="00E81A37">
        <w:rPr>
          <w:vertAlign w:val="superscript"/>
        </w:rPr>
        <w:t>-1</w:t>
      </w:r>
      <w:r w:rsidRPr="00E81A37">
        <w:t>).  Include specific amounts and equipment where appropriate.</w:t>
      </w:r>
    </w:p>
    <w:p w:rsidR="00E81A37" w:rsidRPr="00E81A37" w:rsidRDefault="00E81A37" w:rsidP="00E81A37"/>
    <w:p w:rsidR="00E81A37" w:rsidRPr="00E81A37" w:rsidRDefault="00E81A37" w:rsidP="00E81A37">
      <w:r w:rsidRPr="00E81A37">
        <w:tab/>
        <w:t>NH</w:t>
      </w:r>
      <w:r w:rsidRPr="00E81A37">
        <w:rPr>
          <w:vertAlign w:val="subscript"/>
        </w:rPr>
        <w:t>4</w:t>
      </w:r>
      <w:r w:rsidRPr="00E81A37">
        <w:t>Cl(s)</w:t>
      </w:r>
      <w:r w:rsidRPr="00E81A37">
        <w:tab/>
        <w:t xml:space="preserve">50 </w:t>
      </w:r>
      <w:proofErr w:type="spellStart"/>
      <w:r w:rsidRPr="00E81A37">
        <w:t>mL</w:t>
      </w:r>
      <w:proofErr w:type="spellEnd"/>
      <w:r w:rsidRPr="00E81A37">
        <w:t xml:space="preserve"> </w:t>
      </w:r>
      <w:proofErr w:type="spellStart"/>
      <w:r w:rsidRPr="00E81A37">
        <w:t>buret</w:t>
      </w:r>
      <w:proofErr w:type="spellEnd"/>
      <w:r w:rsidRPr="00E81A37">
        <w:tab/>
      </w:r>
      <w:r w:rsidRPr="00E81A37">
        <w:tab/>
        <w:t xml:space="preserve">100 </w:t>
      </w:r>
      <w:proofErr w:type="spellStart"/>
      <w:r w:rsidRPr="00E81A37">
        <w:t>mL</w:t>
      </w:r>
      <w:proofErr w:type="spellEnd"/>
      <w:r w:rsidRPr="00E81A37">
        <w:t xml:space="preserve"> graduated cylinder</w:t>
      </w:r>
      <w:r w:rsidRPr="00E81A37">
        <w:tab/>
        <w:t xml:space="preserve">100 </w:t>
      </w:r>
      <w:proofErr w:type="spellStart"/>
      <w:r w:rsidRPr="00E81A37">
        <w:t>mL</w:t>
      </w:r>
      <w:proofErr w:type="spellEnd"/>
      <w:r w:rsidRPr="00E81A37">
        <w:t xml:space="preserve"> </w:t>
      </w:r>
      <w:proofErr w:type="spellStart"/>
      <w:r w:rsidRPr="00E81A37">
        <w:t>pipet</w:t>
      </w:r>
      <w:proofErr w:type="spellEnd"/>
    </w:p>
    <w:p w:rsidR="00E81A37" w:rsidRPr="00E81A37" w:rsidRDefault="00E81A37" w:rsidP="00E81A37">
      <w:r w:rsidRPr="00E81A37">
        <w:tab/>
        <w:t>Distilled water</w:t>
      </w:r>
      <w:r w:rsidRPr="00E81A37">
        <w:tab/>
        <w:t xml:space="preserve">100 </w:t>
      </w:r>
      <w:proofErr w:type="spellStart"/>
      <w:r w:rsidRPr="00E81A37">
        <w:t>mL</w:t>
      </w:r>
      <w:proofErr w:type="spellEnd"/>
      <w:r w:rsidRPr="00E81A37">
        <w:t xml:space="preserve"> beaker</w:t>
      </w:r>
      <w:r w:rsidRPr="00E81A37">
        <w:tab/>
        <w:t xml:space="preserve">100 </w:t>
      </w:r>
      <w:proofErr w:type="spellStart"/>
      <w:r w:rsidRPr="00E81A37">
        <w:t>mL</w:t>
      </w:r>
      <w:proofErr w:type="spellEnd"/>
      <w:r w:rsidRPr="00E81A37">
        <w:t xml:space="preserve"> volumetric flask</w:t>
      </w:r>
      <w:r w:rsidRPr="00E81A37">
        <w:tab/>
        <w:t>Balance</w:t>
      </w:r>
    </w:p>
    <w:p w:rsidR="00E81A37" w:rsidRPr="00E81A37" w:rsidRDefault="00E81A37" w:rsidP="00E81A37"/>
    <w:p w:rsidR="00E81A37" w:rsidRPr="00E81A37" w:rsidRDefault="00E81A37" w:rsidP="00DB3137">
      <w:pPr>
        <w:ind w:left="720" w:hanging="720"/>
      </w:pPr>
      <w:r w:rsidRPr="00E81A37">
        <w:lastRenderedPageBreak/>
        <w:t>c.</w:t>
      </w:r>
      <w:r w:rsidRPr="00E81A37">
        <w:tab/>
        <w:t xml:space="preserve">Two buffer solutions, each containing acetic acid and sodium acetate, are prepared.  A student adds 0.10 mol of </w:t>
      </w:r>
      <w:proofErr w:type="spellStart"/>
      <w:r w:rsidRPr="00E81A37">
        <w:t>HCl</w:t>
      </w:r>
      <w:proofErr w:type="spellEnd"/>
      <w:r w:rsidRPr="00E81A37">
        <w:t xml:space="preserve"> to 1.00 L of each of these buffer solutions and to 1.0 L of distilled water.  The table below shows the pH measurements made before and after the 0.10 mol of </w:t>
      </w:r>
      <w:proofErr w:type="spellStart"/>
      <w:r w:rsidRPr="00E81A37">
        <w:t>HCl</w:t>
      </w:r>
      <w:proofErr w:type="spellEnd"/>
      <w:r w:rsidRPr="00E81A37">
        <w:t xml:space="preserve"> is added.</w:t>
      </w:r>
    </w:p>
    <w:p w:rsidR="00E81A37" w:rsidRPr="00E81A37" w:rsidRDefault="00E81A37" w:rsidP="00E81A37"/>
    <w:p w:rsidR="00E81A37" w:rsidRPr="00E81A37" w:rsidRDefault="00E81A37" w:rsidP="00E81A37">
      <w:r w:rsidRPr="00E81A37">
        <w:tab/>
      </w:r>
      <w:r w:rsidRPr="00E81A37">
        <w:tab/>
      </w:r>
      <w:r w:rsidRPr="00E81A37">
        <w:tab/>
      </w:r>
      <w:proofErr w:type="gramStart"/>
      <w:r w:rsidRPr="00E81A37">
        <w:t>pH</w:t>
      </w:r>
      <w:proofErr w:type="gramEnd"/>
      <w:r w:rsidRPr="00E81A37">
        <w:t xml:space="preserve"> before</w:t>
      </w:r>
      <w:r w:rsidRPr="00E81A37">
        <w:tab/>
      </w:r>
      <w:r w:rsidRPr="00E81A37">
        <w:tab/>
        <w:t>pH after</w:t>
      </w:r>
    </w:p>
    <w:p w:rsidR="00E81A37" w:rsidRPr="00E81A37" w:rsidRDefault="00E81A37" w:rsidP="00E81A37">
      <w:r w:rsidRPr="00E81A37">
        <w:tab/>
      </w:r>
      <w:r w:rsidRPr="00E81A37">
        <w:tab/>
      </w:r>
      <w:r w:rsidRPr="00E81A37">
        <w:tab/>
      </w:r>
      <w:proofErr w:type="spellStart"/>
      <w:r w:rsidRPr="00E81A37">
        <w:t>HCl</w:t>
      </w:r>
      <w:proofErr w:type="spellEnd"/>
      <w:r w:rsidRPr="00E81A37">
        <w:t xml:space="preserve"> added</w:t>
      </w:r>
      <w:r w:rsidRPr="00E81A37">
        <w:tab/>
      </w:r>
      <w:r w:rsidRPr="00E81A37">
        <w:tab/>
      </w:r>
      <w:proofErr w:type="spellStart"/>
      <w:r w:rsidRPr="00E81A37">
        <w:t>HCl</w:t>
      </w:r>
      <w:proofErr w:type="spellEnd"/>
      <w:r w:rsidRPr="00E81A37">
        <w:t xml:space="preserve"> added</w:t>
      </w:r>
    </w:p>
    <w:p w:rsidR="00E81A37" w:rsidRPr="00E81A37" w:rsidRDefault="00E81A37" w:rsidP="00E81A37"/>
    <w:p w:rsidR="00E81A37" w:rsidRPr="00E81A37" w:rsidRDefault="00E81A37" w:rsidP="00E81A37">
      <w:r w:rsidRPr="00E81A37">
        <w:tab/>
        <w:t>Distilled water</w:t>
      </w:r>
      <w:r w:rsidRPr="00E81A37">
        <w:tab/>
      </w:r>
      <w:r w:rsidRPr="00E81A37">
        <w:tab/>
        <w:t>7.0</w:t>
      </w:r>
      <w:r w:rsidRPr="00E81A37">
        <w:tab/>
      </w:r>
      <w:r w:rsidRPr="00E81A37">
        <w:tab/>
      </w:r>
      <w:r w:rsidRPr="00E81A37">
        <w:tab/>
        <w:t>1.0</w:t>
      </w:r>
    </w:p>
    <w:p w:rsidR="00E81A37" w:rsidRPr="00E81A37" w:rsidRDefault="00E81A37" w:rsidP="00E81A37">
      <w:r w:rsidRPr="00E81A37">
        <w:tab/>
        <w:t>Buffer 1</w:t>
      </w:r>
      <w:r w:rsidRPr="00E81A37">
        <w:tab/>
      </w:r>
      <w:r w:rsidRPr="00E81A37">
        <w:tab/>
        <w:t>4.7</w:t>
      </w:r>
      <w:r w:rsidRPr="00E81A37">
        <w:tab/>
      </w:r>
      <w:r w:rsidRPr="00E81A37">
        <w:tab/>
      </w:r>
      <w:r w:rsidRPr="00E81A37">
        <w:tab/>
        <w:t>2.7</w:t>
      </w:r>
    </w:p>
    <w:p w:rsidR="00E81A37" w:rsidRPr="00E81A37" w:rsidRDefault="00E81A37" w:rsidP="00E81A37">
      <w:r w:rsidRPr="00E81A37">
        <w:tab/>
        <w:t>Buffer 2</w:t>
      </w:r>
      <w:r w:rsidRPr="00E81A37">
        <w:tab/>
      </w:r>
      <w:r w:rsidRPr="00E81A37">
        <w:tab/>
        <w:t>4.7</w:t>
      </w:r>
      <w:r w:rsidRPr="00E81A37">
        <w:tab/>
      </w:r>
      <w:r w:rsidRPr="00E81A37">
        <w:tab/>
      </w:r>
      <w:r w:rsidRPr="00E81A37">
        <w:tab/>
        <w:t>4.3</w:t>
      </w:r>
    </w:p>
    <w:p w:rsidR="00E81A37" w:rsidRPr="00E81A37" w:rsidRDefault="00E81A37" w:rsidP="00E81A37"/>
    <w:p w:rsidR="00E81A37" w:rsidRPr="00E81A37" w:rsidRDefault="00E81A37" w:rsidP="00DB3137">
      <w:pPr>
        <w:ind w:left="1440" w:hanging="720"/>
      </w:pPr>
      <w:proofErr w:type="spellStart"/>
      <w:r w:rsidRPr="00E81A37">
        <w:t>i</w:t>
      </w:r>
      <w:proofErr w:type="spellEnd"/>
      <w:r w:rsidRPr="00E81A37">
        <w:t>.</w:t>
      </w:r>
      <w:r w:rsidRPr="00E81A37">
        <w:tab/>
        <w:t xml:space="preserve">Write the balanced net ionic equation for the reaction that takes place when the </w:t>
      </w:r>
      <w:proofErr w:type="spellStart"/>
      <w:r w:rsidRPr="00E81A37">
        <w:t>HCl</w:t>
      </w:r>
      <w:proofErr w:type="spellEnd"/>
      <w:r w:rsidRPr="00E81A37">
        <w:t xml:space="preserve"> is added to buffer 1 or buffer 2.</w:t>
      </w:r>
    </w:p>
    <w:p w:rsidR="00E81A37" w:rsidRPr="00E81A37" w:rsidRDefault="00E81A37" w:rsidP="00E81A37"/>
    <w:p w:rsidR="00E81A37" w:rsidRPr="00E81A37" w:rsidRDefault="00E81A37" w:rsidP="00DB3137">
      <w:pPr>
        <w:ind w:left="1440" w:hanging="720"/>
      </w:pPr>
      <w:proofErr w:type="gramStart"/>
      <w:r w:rsidRPr="00E81A37">
        <w:t>ii</w:t>
      </w:r>
      <w:proofErr w:type="gramEnd"/>
      <w:r w:rsidRPr="00E81A37">
        <w:t>.</w:t>
      </w:r>
      <w:r w:rsidRPr="00E81A37">
        <w:tab/>
        <w:t xml:space="preserve">Explain why the pH of buffer 1 is different from the pH of buffer 2 after 0.10 mol of </w:t>
      </w:r>
      <w:proofErr w:type="spellStart"/>
      <w:r w:rsidRPr="00E81A37">
        <w:t>HCl</w:t>
      </w:r>
      <w:proofErr w:type="spellEnd"/>
      <w:r w:rsidRPr="00E81A37">
        <w:t xml:space="preserve"> is added.</w:t>
      </w:r>
    </w:p>
    <w:p w:rsidR="00E81A37" w:rsidRPr="00E81A37" w:rsidRDefault="00E81A37" w:rsidP="00E81A37"/>
    <w:p w:rsidR="00E81A37" w:rsidRPr="00E81A37" w:rsidRDefault="00E81A37" w:rsidP="00DB3137">
      <w:pPr>
        <w:ind w:left="1440" w:hanging="720"/>
      </w:pPr>
      <w:r w:rsidRPr="00E81A37">
        <w:t>iii.</w:t>
      </w:r>
      <w:r w:rsidRPr="00E81A37">
        <w:tab/>
        <w:t xml:space="preserve">Explain why the pH of buffer 1 is the same as the pH of buffer 2 before 0.10 mol of </w:t>
      </w:r>
      <w:proofErr w:type="spellStart"/>
      <w:r w:rsidRPr="00E81A37">
        <w:t>HCl</w:t>
      </w:r>
      <w:proofErr w:type="spellEnd"/>
      <w:r w:rsidRPr="00E81A37">
        <w:t xml:space="preserve"> is added.</w:t>
      </w:r>
    </w:p>
    <w:p w:rsidR="00E81A37" w:rsidRPr="00E81A37" w:rsidRDefault="00E81A37" w:rsidP="00E81A37"/>
    <w:p w:rsidR="00E81A37" w:rsidRPr="00E81A37" w:rsidRDefault="00E81A37" w:rsidP="00E81A37">
      <w:pPr>
        <w:rPr>
          <w:b/>
        </w:rPr>
      </w:pPr>
      <w:r w:rsidRPr="00E81A37">
        <w:rPr>
          <w:b/>
        </w:rPr>
        <w:t>2000 # 5</w:t>
      </w:r>
    </w:p>
    <w:p w:rsidR="00E81A37" w:rsidRPr="00E81A37" w:rsidRDefault="00E81A37" w:rsidP="00E81A37"/>
    <w:p w:rsidR="00E81A37" w:rsidRPr="00E81A37" w:rsidRDefault="00E81A37" w:rsidP="00E81A37">
      <w:r w:rsidRPr="00E81A37">
        <w:t xml:space="preserve">The molar mass of an unknown solid, which is nonvolatile and a </w:t>
      </w:r>
      <w:proofErr w:type="spellStart"/>
      <w:r w:rsidRPr="00E81A37">
        <w:t>nonelectrolyte</w:t>
      </w:r>
      <w:proofErr w:type="spellEnd"/>
      <w:r w:rsidRPr="00E81A37">
        <w:t xml:space="preserve">, is to be determined by the freezing-point depression method.  The pure solvent used in the experiment freezes at 10 </w:t>
      </w:r>
      <w:proofErr w:type="spellStart"/>
      <w:r w:rsidRPr="00E81A37">
        <w:rPr>
          <w:vertAlign w:val="superscript"/>
        </w:rPr>
        <w:t>o</w:t>
      </w:r>
      <w:r w:rsidRPr="00E81A37">
        <w:t>C</w:t>
      </w:r>
      <w:proofErr w:type="spellEnd"/>
      <w:r w:rsidRPr="00E81A37">
        <w:t xml:space="preserve"> and has a known </w:t>
      </w:r>
      <w:proofErr w:type="spellStart"/>
      <w:r w:rsidRPr="00E81A37">
        <w:t>molal</w:t>
      </w:r>
      <w:proofErr w:type="spellEnd"/>
      <w:r w:rsidRPr="00E81A37">
        <w:t xml:space="preserve"> freezing-point depression constant, </w:t>
      </w:r>
      <w:proofErr w:type="spellStart"/>
      <w:r w:rsidR="00774271">
        <w:rPr>
          <w:i/>
        </w:rPr>
        <w:t>k</w:t>
      </w:r>
      <w:r w:rsidRPr="00E81A37">
        <w:rPr>
          <w:i/>
          <w:vertAlign w:val="subscript"/>
        </w:rPr>
        <w:t>f</w:t>
      </w:r>
      <w:proofErr w:type="spellEnd"/>
      <w:r w:rsidRPr="00E81A37">
        <w:t>.  Assume that the following materials are also available.</w:t>
      </w:r>
    </w:p>
    <w:p w:rsidR="00E81A37" w:rsidRPr="00E81A37" w:rsidRDefault="00E81A37" w:rsidP="00E81A37"/>
    <w:p w:rsidR="00E81A37" w:rsidRPr="00E81A37" w:rsidRDefault="00E81A37" w:rsidP="00E81A37">
      <w:r w:rsidRPr="00E81A37">
        <w:tab/>
        <w:t>Test tubes</w:t>
      </w:r>
      <w:r w:rsidRPr="00E81A37">
        <w:tab/>
        <w:t>stirrer</w:t>
      </w:r>
      <w:r w:rsidRPr="00E81A37">
        <w:tab/>
      </w:r>
      <w:r w:rsidRPr="00E81A37">
        <w:tab/>
      </w:r>
      <w:proofErr w:type="spellStart"/>
      <w:r w:rsidRPr="00E81A37">
        <w:t>pipet</w:t>
      </w:r>
      <w:proofErr w:type="spellEnd"/>
      <w:r w:rsidRPr="00E81A37">
        <w:tab/>
      </w:r>
      <w:r w:rsidRPr="00E81A37">
        <w:tab/>
        <w:t>thermometer</w:t>
      </w:r>
      <w:r w:rsidRPr="00E81A37">
        <w:tab/>
      </w:r>
      <w:r w:rsidRPr="00E81A37">
        <w:tab/>
        <w:t>balance</w:t>
      </w:r>
    </w:p>
    <w:p w:rsidR="00E81A37" w:rsidRPr="00E81A37" w:rsidRDefault="00E81A37" w:rsidP="00E81A37">
      <w:r w:rsidRPr="00E81A37">
        <w:tab/>
        <w:t>Beaker</w:t>
      </w:r>
      <w:r w:rsidRPr="00E81A37">
        <w:tab/>
      </w:r>
      <w:r w:rsidRPr="00E81A37">
        <w:tab/>
        <w:t>stopwatch</w:t>
      </w:r>
      <w:r w:rsidRPr="00E81A37">
        <w:tab/>
        <w:t>graph paper</w:t>
      </w:r>
      <w:r w:rsidRPr="00E81A37">
        <w:tab/>
        <w:t>hot-water bath</w:t>
      </w:r>
      <w:r w:rsidRPr="00E81A37">
        <w:tab/>
      </w:r>
      <w:r w:rsidRPr="00E81A37">
        <w:tab/>
        <w:t>ice</w:t>
      </w:r>
    </w:p>
    <w:p w:rsidR="00E81A37" w:rsidRPr="00E81A37" w:rsidRDefault="00E81A37" w:rsidP="00E81A37"/>
    <w:p w:rsidR="00E81A37" w:rsidRPr="00E81A37" w:rsidRDefault="00E81A37" w:rsidP="00774271">
      <w:pPr>
        <w:ind w:left="720" w:hanging="720"/>
      </w:pPr>
      <w:r w:rsidRPr="00E81A37">
        <w:t>a</w:t>
      </w:r>
      <w:r w:rsidR="00302687">
        <w:t>.</w:t>
      </w:r>
      <w:r w:rsidRPr="00E81A37">
        <w:tab/>
        <w:t>Using the two sets of axes provided below, sketch cooling curves for (</w:t>
      </w:r>
      <w:proofErr w:type="spellStart"/>
      <w:r w:rsidRPr="00E81A37">
        <w:t>i</w:t>
      </w:r>
      <w:proofErr w:type="spellEnd"/>
      <w:r w:rsidRPr="00E81A37">
        <w:t xml:space="preserve">) the pure solvent and for (ii) the solution as each is cooled for 20 </w:t>
      </w:r>
      <w:proofErr w:type="spellStart"/>
      <w:r w:rsidRPr="00E81A37">
        <w:rPr>
          <w:vertAlign w:val="superscript"/>
        </w:rPr>
        <w:t>o</w:t>
      </w:r>
      <w:r w:rsidRPr="00E81A37">
        <w:t>C</w:t>
      </w:r>
      <w:proofErr w:type="spellEnd"/>
      <w:r w:rsidRPr="00E81A37">
        <w:t xml:space="preserve"> to 0.0 </w:t>
      </w:r>
      <w:proofErr w:type="spellStart"/>
      <w:r w:rsidRPr="00E81A37">
        <w:rPr>
          <w:vertAlign w:val="superscript"/>
        </w:rPr>
        <w:t>o</w:t>
      </w:r>
      <w:r w:rsidRPr="00E81A37">
        <w:t>C.</w:t>
      </w:r>
      <w:proofErr w:type="spellEnd"/>
    </w:p>
    <w:p w:rsidR="00E81A37" w:rsidRPr="00E81A37" w:rsidRDefault="002F293E" w:rsidP="00E81A37">
      <w:r>
        <w:rPr>
          <w:noProof/>
        </w:rPr>
        <w:lastRenderedPageBreak/>
        <w:drawing>
          <wp:inline distT="0" distB="0" distL="0" distR="0">
            <wp:extent cx="5486400" cy="2680970"/>
            <wp:effectExtent l="19050" t="0" r="0" b="0"/>
            <wp:docPr id="47" name="Picture 47" descr="00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00fig5"/>
                    <pic:cNvPicPr>
                      <a:picLocks noChangeAspect="1" noChangeArrowheads="1"/>
                    </pic:cNvPicPr>
                  </pic:nvPicPr>
                  <pic:blipFill>
                    <a:blip r:embed="rId69" cstate="print"/>
                    <a:srcRect/>
                    <a:stretch>
                      <a:fillRect/>
                    </a:stretch>
                  </pic:blipFill>
                  <pic:spPr bwMode="auto">
                    <a:xfrm>
                      <a:off x="0" y="0"/>
                      <a:ext cx="5486400" cy="2680970"/>
                    </a:xfrm>
                    <a:prstGeom prst="rect">
                      <a:avLst/>
                    </a:prstGeom>
                    <a:noFill/>
                    <a:ln w="9525">
                      <a:noFill/>
                      <a:miter lim="800000"/>
                      <a:headEnd/>
                      <a:tailEnd/>
                    </a:ln>
                  </pic:spPr>
                </pic:pic>
              </a:graphicData>
            </a:graphic>
          </wp:inline>
        </w:drawing>
      </w:r>
    </w:p>
    <w:p w:rsidR="00E81A37" w:rsidRPr="00E81A37" w:rsidRDefault="00E81A37" w:rsidP="00E81A37"/>
    <w:p w:rsidR="00E81A37" w:rsidRPr="00E81A37" w:rsidRDefault="00E81A37" w:rsidP="00774271">
      <w:pPr>
        <w:ind w:left="720" w:hanging="720"/>
      </w:pPr>
      <w:r w:rsidRPr="00E81A37">
        <w:t>b</w:t>
      </w:r>
      <w:r w:rsidR="00302687">
        <w:t>.</w:t>
      </w:r>
      <w:r w:rsidRPr="00E81A37">
        <w:tab/>
        <w:t>Information from these graphs may be used to determine the molar mass of the unknown solid.</w:t>
      </w:r>
    </w:p>
    <w:p w:rsidR="00E81A37" w:rsidRPr="00E81A37" w:rsidRDefault="00E81A37" w:rsidP="00E81A37"/>
    <w:p w:rsidR="00E81A37" w:rsidRPr="00E81A37" w:rsidRDefault="00E81A37" w:rsidP="00774271">
      <w:pPr>
        <w:ind w:left="1440" w:hanging="720"/>
      </w:pPr>
      <w:proofErr w:type="spellStart"/>
      <w:r w:rsidRPr="00E81A37">
        <w:t>i</w:t>
      </w:r>
      <w:proofErr w:type="spellEnd"/>
      <w:r w:rsidRPr="00E81A37">
        <w:t>)</w:t>
      </w:r>
      <w:r w:rsidRPr="00E81A37">
        <w:tab/>
        <w:t>Describe the measurements that must be made to determine the molar mass of the unknown solid by this method.</w:t>
      </w:r>
    </w:p>
    <w:p w:rsidR="00E81A37" w:rsidRPr="00E81A37" w:rsidRDefault="00E81A37" w:rsidP="00E81A37"/>
    <w:p w:rsidR="00E81A37" w:rsidRPr="00E81A37" w:rsidRDefault="00E81A37" w:rsidP="00774271">
      <w:pPr>
        <w:ind w:left="1440" w:hanging="720"/>
      </w:pPr>
      <w:r w:rsidRPr="00E81A37">
        <w:t>ii)</w:t>
      </w:r>
      <w:r w:rsidRPr="00E81A37">
        <w:tab/>
        <w:t>Show the setup(s) for the calculation(s) that must be performed to determine the molar mass of the unknown solid from the experimental data.</w:t>
      </w:r>
    </w:p>
    <w:p w:rsidR="00E81A37" w:rsidRPr="00E81A37" w:rsidRDefault="00E81A37" w:rsidP="00E81A37"/>
    <w:p w:rsidR="00E81A37" w:rsidRPr="00E81A37" w:rsidRDefault="00E81A37" w:rsidP="00774271">
      <w:pPr>
        <w:ind w:left="1440" w:hanging="720"/>
      </w:pPr>
      <w:r w:rsidRPr="00E81A37">
        <w:t>iii)</w:t>
      </w:r>
      <w:r w:rsidRPr="00E81A37">
        <w:tab/>
        <w:t>Explain how the difference(s) between the two graphs in part a) can be used to obtain information needed to calculate the molar mass of the unknown solid.</w:t>
      </w:r>
    </w:p>
    <w:p w:rsidR="00E81A37" w:rsidRPr="00E81A37" w:rsidRDefault="00E81A37" w:rsidP="00E81A37"/>
    <w:p w:rsidR="00E81A37" w:rsidRPr="00E81A37" w:rsidRDefault="00E81A37" w:rsidP="00774271">
      <w:pPr>
        <w:ind w:left="720" w:hanging="720"/>
      </w:pPr>
      <w:r w:rsidRPr="00E81A37">
        <w:t>c</w:t>
      </w:r>
      <w:r w:rsidR="00302687">
        <w:t>.</w:t>
      </w:r>
      <w:r w:rsidRPr="00E81A37">
        <w:tab/>
        <w:t>Suppose that during the experiment a significant but unknown amount of solvent evaporates from the test tube.  What effect would this have on the calculated value of the molar mass of the solid (i.e., too large, too small, or no effect)?  Justify your answer.</w:t>
      </w:r>
    </w:p>
    <w:p w:rsidR="00E81A37" w:rsidRPr="00E81A37" w:rsidRDefault="00E81A37" w:rsidP="00E81A37"/>
    <w:p w:rsidR="00E81A37" w:rsidRPr="00E81A37" w:rsidRDefault="00302687" w:rsidP="00774271">
      <w:pPr>
        <w:ind w:left="720" w:hanging="720"/>
      </w:pPr>
      <w:r>
        <w:t>d.</w:t>
      </w:r>
      <w:r>
        <w:tab/>
      </w:r>
      <w:r w:rsidR="00E81A37" w:rsidRPr="00E81A37">
        <w:t>Show the setup for the calculation of the percentage error in a student’s result if the student obtains a value of 126 g mol</w:t>
      </w:r>
      <w:r w:rsidR="00E81A37" w:rsidRPr="00E81A37">
        <w:rPr>
          <w:vertAlign w:val="superscript"/>
        </w:rPr>
        <w:t>-1</w:t>
      </w:r>
      <w:r w:rsidR="00E81A37" w:rsidRPr="00E81A37">
        <w:t xml:space="preserve"> for the molar mass of the solid when the actual value is 120. </w:t>
      </w:r>
      <w:proofErr w:type="gramStart"/>
      <w:r w:rsidR="00E81A37" w:rsidRPr="00E81A37">
        <w:t>g</w:t>
      </w:r>
      <w:proofErr w:type="gramEnd"/>
      <w:r w:rsidR="00E81A37" w:rsidRPr="00E81A37">
        <w:t xml:space="preserve"> mol</w:t>
      </w:r>
      <w:r w:rsidR="00E81A37" w:rsidRPr="00E81A37">
        <w:rPr>
          <w:vertAlign w:val="superscript"/>
        </w:rPr>
        <w:t>-1</w:t>
      </w:r>
      <w:r w:rsidR="00E81A37" w:rsidRPr="00E81A37">
        <w:t>.</w:t>
      </w:r>
    </w:p>
    <w:p w:rsidR="00E81A37" w:rsidRPr="00E81A37" w:rsidRDefault="00E81A37" w:rsidP="00E81A37"/>
    <w:p w:rsidR="00E81A37" w:rsidRPr="00E81A37" w:rsidRDefault="00E81A37" w:rsidP="00E81A37">
      <w:pPr>
        <w:spacing w:before="240"/>
        <w:rPr>
          <w:b/>
        </w:rPr>
      </w:pPr>
      <w:r w:rsidRPr="00E81A37">
        <w:rPr>
          <w:b/>
        </w:rPr>
        <w:t>2005 # 5</w:t>
      </w:r>
      <w:r w:rsidRPr="00E81A37">
        <w:rPr>
          <w:b/>
        </w:rPr>
        <w:tab/>
      </w:r>
    </w:p>
    <w:p w:rsidR="00E81A37" w:rsidRPr="00E81A37" w:rsidRDefault="00E81A37" w:rsidP="00E81A37">
      <w:pPr>
        <w:spacing w:before="240"/>
      </w:pPr>
      <w:r w:rsidRPr="00E81A37">
        <w:t>Answer the following questions that relate to laboratory observations and procedures.</w:t>
      </w:r>
    </w:p>
    <w:p w:rsidR="00E81A37" w:rsidRPr="00E81A37" w:rsidRDefault="00302687" w:rsidP="00302687">
      <w:pPr>
        <w:spacing w:before="240"/>
        <w:ind w:left="720" w:hanging="720"/>
      </w:pPr>
      <w:r>
        <w:t>a.</w:t>
      </w:r>
      <w:r w:rsidR="00E81A37" w:rsidRPr="00E81A37">
        <w:tab/>
        <w:t xml:space="preserve">An unknown gas is one of three possible gases: nitrogen, hydrogen, or oxygen.  For each of the three possibilities, describe the result expected when the gas is </w:t>
      </w:r>
      <w:r w:rsidR="00E81A37" w:rsidRPr="00E81A37">
        <w:lastRenderedPageBreak/>
        <w:t>tested using a glowing splint (a wooden stick with one end that has been ignited and extinguished, but still contains hot, glowing, partially burned wood).</w:t>
      </w:r>
    </w:p>
    <w:p w:rsidR="00E81A37" w:rsidRPr="00E81A37" w:rsidRDefault="00302687" w:rsidP="00302687">
      <w:pPr>
        <w:spacing w:before="240"/>
        <w:ind w:left="720" w:hanging="720"/>
      </w:pPr>
      <w:r>
        <w:t>b.</w:t>
      </w:r>
      <w:r w:rsidR="00E81A37" w:rsidRPr="00E81A37">
        <w:tab/>
        <w:t xml:space="preserve">The following three mixtures have been prepared: </w:t>
      </w:r>
      <w:proofErr w:type="spellStart"/>
      <w:r w:rsidR="00E81A37" w:rsidRPr="00E81A37">
        <w:t>CaO</w:t>
      </w:r>
      <w:proofErr w:type="spellEnd"/>
      <w:r w:rsidR="00E81A37" w:rsidRPr="00E81A37">
        <w:t xml:space="preserve"> plus water, SiO</w:t>
      </w:r>
      <w:r w:rsidR="00E81A37" w:rsidRPr="00E81A37">
        <w:rPr>
          <w:vertAlign w:val="subscript"/>
        </w:rPr>
        <w:t>2</w:t>
      </w:r>
      <w:r w:rsidR="00E81A37" w:rsidRPr="00E81A37">
        <w:t xml:space="preserve"> plus water, and CO</w:t>
      </w:r>
      <w:r w:rsidR="00E81A37" w:rsidRPr="00E81A37">
        <w:rPr>
          <w:vertAlign w:val="subscript"/>
        </w:rPr>
        <w:t>2</w:t>
      </w:r>
      <w:r w:rsidR="00E81A37" w:rsidRPr="00E81A37">
        <w:t xml:space="preserve"> plus water.  For each mixture, predict whether the pH is less than 7, equal to 7, or greater than 7.  Justify your answers.</w:t>
      </w:r>
    </w:p>
    <w:p w:rsidR="00E81A37" w:rsidRPr="00E81A37" w:rsidRDefault="00302687" w:rsidP="00302687">
      <w:pPr>
        <w:spacing w:before="240"/>
        <w:ind w:left="720" w:hanging="720"/>
      </w:pPr>
      <w:r>
        <w:t>c.</w:t>
      </w:r>
      <w:r w:rsidR="00E81A37" w:rsidRPr="00E81A37">
        <w:tab/>
        <w:t xml:space="preserve">Each of three beakers contains a 0.1 </w:t>
      </w:r>
      <w:r w:rsidR="00E81A37" w:rsidRPr="00774271">
        <w:rPr>
          <w:i/>
        </w:rPr>
        <w:t>M</w:t>
      </w:r>
      <w:r w:rsidR="00E81A37" w:rsidRPr="00E81A37">
        <w:t xml:space="preserve"> solution of one of the following solutes: potassium chloride, silver nitrate, or sodium sulfide.  The three beakers are labeled randomly as solution 1, solution 2, and solution 3.  Shown below is a partially completed table of observations made of the results of combining small amounts of different pairs of the solutions.</w:t>
      </w:r>
    </w:p>
    <w:tbl>
      <w:tblPr>
        <w:tblW w:w="8284" w:type="dxa"/>
        <w:tblInd w:w="840" w:type="dxa"/>
        <w:tblBorders>
          <w:bottom w:val="single" w:sz="4" w:space="0" w:color="auto"/>
          <w:right w:val="single" w:sz="4" w:space="0" w:color="auto"/>
          <w:insideH w:val="single" w:sz="4" w:space="0" w:color="auto"/>
          <w:insideV w:val="single" w:sz="4" w:space="0" w:color="auto"/>
        </w:tblBorders>
        <w:shd w:val="clear" w:color="auto" w:fill="FFFFFF"/>
        <w:tblLook w:val="00BF"/>
      </w:tblPr>
      <w:tblGrid>
        <w:gridCol w:w="2071"/>
        <w:gridCol w:w="2071"/>
        <w:gridCol w:w="2071"/>
        <w:gridCol w:w="2071"/>
      </w:tblGrid>
      <w:tr w:rsidR="00E81A37" w:rsidRPr="00E81A37" w:rsidTr="005A6794">
        <w:trPr>
          <w:trHeight w:val="547"/>
        </w:trPr>
        <w:tc>
          <w:tcPr>
            <w:tcW w:w="2071" w:type="dxa"/>
            <w:tcBorders>
              <w:bottom w:val="single" w:sz="4" w:space="0" w:color="auto"/>
            </w:tcBorders>
            <w:shd w:val="clear" w:color="auto" w:fill="FFFFFF"/>
          </w:tcPr>
          <w:p w:rsidR="00E81A37" w:rsidRPr="00E81A37" w:rsidRDefault="00E81A37" w:rsidP="005A6794">
            <w:pPr>
              <w:spacing w:before="240"/>
            </w:pPr>
          </w:p>
        </w:tc>
        <w:tc>
          <w:tcPr>
            <w:tcW w:w="2071" w:type="dxa"/>
            <w:tcBorders>
              <w:top w:val="single" w:sz="4" w:space="0" w:color="auto"/>
            </w:tcBorders>
            <w:shd w:val="clear" w:color="auto" w:fill="FFFFFF"/>
          </w:tcPr>
          <w:p w:rsidR="00E81A37" w:rsidRPr="00E81A37" w:rsidRDefault="00E81A37" w:rsidP="005A6794">
            <w:pPr>
              <w:spacing w:before="240"/>
            </w:pPr>
            <w:r w:rsidRPr="00E81A37">
              <w:t>Solution 1</w:t>
            </w:r>
          </w:p>
        </w:tc>
        <w:tc>
          <w:tcPr>
            <w:tcW w:w="2071" w:type="dxa"/>
            <w:tcBorders>
              <w:top w:val="single" w:sz="4" w:space="0" w:color="auto"/>
            </w:tcBorders>
            <w:shd w:val="clear" w:color="auto" w:fill="FFFFFF"/>
          </w:tcPr>
          <w:p w:rsidR="00E81A37" w:rsidRPr="00E81A37" w:rsidRDefault="00E81A37" w:rsidP="005A6794">
            <w:pPr>
              <w:spacing w:before="240"/>
            </w:pPr>
            <w:r w:rsidRPr="00E81A37">
              <w:t>Solution 2</w:t>
            </w:r>
          </w:p>
        </w:tc>
        <w:tc>
          <w:tcPr>
            <w:tcW w:w="2071" w:type="dxa"/>
            <w:tcBorders>
              <w:top w:val="single" w:sz="4" w:space="0" w:color="auto"/>
            </w:tcBorders>
            <w:shd w:val="clear" w:color="auto" w:fill="FFFFFF"/>
          </w:tcPr>
          <w:p w:rsidR="00E81A37" w:rsidRPr="00E81A37" w:rsidRDefault="00E81A37" w:rsidP="005A6794">
            <w:pPr>
              <w:spacing w:before="240"/>
            </w:pPr>
            <w:r w:rsidRPr="00E81A37">
              <w:t>Solution 3</w:t>
            </w:r>
          </w:p>
        </w:tc>
      </w:tr>
      <w:tr w:rsidR="00E81A37" w:rsidRPr="00E81A37" w:rsidTr="005A6794">
        <w:trPr>
          <w:trHeight w:val="547"/>
        </w:trPr>
        <w:tc>
          <w:tcPr>
            <w:tcW w:w="2071" w:type="dxa"/>
            <w:tcBorders>
              <w:top w:val="single" w:sz="4" w:space="0" w:color="auto"/>
              <w:left w:val="single" w:sz="4" w:space="0" w:color="auto"/>
            </w:tcBorders>
            <w:shd w:val="clear" w:color="auto" w:fill="FFFFFF"/>
          </w:tcPr>
          <w:p w:rsidR="00E81A37" w:rsidRPr="00E81A37" w:rsidRDefault="00E81A37" w:rsidP="005A6794">
            <w:pPr>
              <w:spacing w:before="240"/>
            </w:pPr>
            <w:r w:rsidRPr="00E81A37">
              <w:t>Solution 1</w:t>
            </w:r>
          </w:p>
        </w:tc>
        <w:tc>
          <w:tcPr>
            <w:tcW w:w="2071" w:type="dxa"/>
            <w:tcBorders>
              <w:top w:val="single" w:sz="4" w:space="0" w:color="auto"/>
            </w:tcBorders>
            <w:shd w:val="clear" w:color="auto" w:fill="8C8C8C"/>
          </w:tcPr>
          <w:p w:rsidR="00E81A37" w:rsidRPr="00E81A37" w:rsidRDefault="00E81A37" w:rsidP="005A6794">
            <w:pPr>
              <w:spacing w:before="240"/>
            </w:pPr>
          </w:p>
        </w:tc>
        <w:tc>
          <w:tcPr>
            <w:tcW w:w="2071" w:type="dxa"/>
            <w:tcBorders>
              <w:top w:val="single" w:sz="4" w:space="0" w:color="auto"/>
            </w:tcBorders>
            <w:shd w:val="clear" w:color="auto" w:fill="FFFFFF"/>
          </w:tcPr>
          <w:p w:rsidR="00E81A37" w:rsidRPr="00E81A37" w:rsidRDefault="00E81A37" w:rsidP="005A6794">
            <w:pPr>
              <w:spacing w:before="240"/>
            </w:pPr>
            <w:r w:rsidRPr="00E81A37">
              <w:t>black precipitate</w:t>
            </w:r>
          </w:p>
        </w:tc>
        <w:tc>
          <w:tcPr>
            <w:tcW w:w="2071" w:type="dxa"/>
            <w:tcBorders>
              <w:top w:val="single" w:sz="4" w:space="0" w:color="auto"/>
            </w:tcBorders>
            <w:shd w:val="clear" w:color="auto" w:fill="FFFFFF"/>
          </w:tcPr>
          <w:p w:rsidR="00E81A37" w:rsidRPr="00E81A37" w:rsidRDefault="00E81A37" w:rsidP="005A6794">
            <w:pPr>
              <w:spacing w:before="240"/>
            </w:pPr>
          </w:p>
        </w:tc>
      </w:tr>
      <w:tr w:rsidR="00E81A37" w:rsidRPr="00E81A37" w:rsidTr="005A6794">
        <w:trPr>
          <w:trHeight w:val="547"/>
        </w:trPr>
        <w:tc>
          <w:tcPr>
            <w:tcW w:w="2071" w:type="dxa"/>
            <w:tcBorders>
              <w:top w:val="single" w:sz="4" w:space="0" w:color="auto"/>
              <w:left w:val="single" w:sz="4" w:space="0" w:color="auto"/>
            </w:tcBorders>
            <w:shd w:val="clear" w:color="auto" w:fill="FFFFFF"/>
          </w:tcPr>
          <w:p w:rsidR="00E81A37" w:rsidRPr="00E81A37" w:rsidRDefault="00E81A37" w:rsidP="005A6794">
            <w:pPr>
              <w:spacing w:before="240"/>
            </w:pPr>
            <w:r w:rsidRPr="00E81A37">
              <w:t>Solution 2</w:t>
            </w:r>
          </w:p>
        </w:tc>
        <w:tc>
          <w:tcPr>
            <w:tcW w:w="2071" w:type="dxa"/>
            <w:tcBorders>
              <w:top w:val="single" w:sz="4" w:space="0" w:color="auto"/>
            </w:tcBorders>
            <w:shd w:val="clear" w:color="auto" w:fill="FFFFFF"/>
          </w:tcPr>
          <w:p w:rsidR="00E81A37" w:rsidRPr="00E81A37" w:rsidRDefault="00E81A37" w:rsidP="005A6794">
            <w:pPr>
              <w:spacing w:before="240"/>
            </w:pPr>
          </w:p>
        </w:tc>
        <w:tc>
          <w:tcPr>
            <w:tcW w:w="2071" w:type="dxa"/>
            <w:tcBorders>
              <w:top w:val="single" w:sz="4" w:space="0" w:color="auto"/>
            </w:tcBorders>
            <w:shd w:val="clear" w:color="auto" w:fill="8C8C8C"/>
          </w:tcPr>
          <w:p w:rsidR="00E81A37" w:rsidRPr="00E81A37" w:rsidRDefault="00E81A37" w:rsidP="005A6794">
            <w:pPr>
              <w:spacing w:before="240"/>
            </w:pPr>
          </w:p>
        </w:tc>
        <w:tc>
          <w:tcPr>
            <w:tcW w:w="2071" w:type="dxa"/>
            <w:tcBorders>
              <w:top w:val="single" w:sz="4" w:space="0" w:color="auto"/>
            </w:tcBorders>
            <w:shd w:val="clear" w:color="auto" w:fill="FFFFFF"/>
          </w:tcPr>
          <w:p w:rsidR="00E81A37" w:rsidRPr="00E81A37" w:rsidRDefault="00E81A37" w:rsidP="005A6794">
            <w:pPr>
              <w:spacing w:before="240"/>
            </w:pPr>
            <w:r w:rsidRPr="00E81A37">
              <w:t>no reaction</w:t>
            </w:r>
          </w:p>
        </w:tc>
      </w:tr>
      <w:tr w:rsidR="00E81A37" w:rsidRPr="00E81A37" w:rsidTr="005A6794">
        <w:trPr>
          <w:trHeight w:val="563"/>
        </w:trPr>
        <w:tc>
          <w:tcPr>
            <w:tcW w:w="2071" w:type="dxa"/>
            <w:tcBorders>
              <w:top w:val="single" w:sz="4" w:space="0" w:color="auto"/>
              <w:left w:val="single" w:sz="4" w:space="0" w:color="auto"/>
            </w:tcBorders>
            <w:shd w:val="clear" w:color="auto" w:fill="FFFFFF"/>
          </w:tcPr>
          <w:p w:rsidR="00E81A37" w:rsidRPr="00E81A37" w:rsidRDefault="00E81A37" w:rsidP="005A6794">
            <w:pPr>
              <w:spacing w:before="240"/>
            </w:pPr>
            <w:r w:rsidRPr="00E81A37">
              <w:t>Solution 3</w:t>
            </w:r>
          </w:p>
        </w:tc>
        <w:tc>
          <w:tcPr>
            <w:tcW w:w="2071" w:type="dxa"/>
            <w:tcBorders>
              <w:top w:val="single" w:sz="4" w:space="0" w:color="auto"/>
            </w:tcBorders>
            <w:shd w:val="clear" w:color="auto" w:fill="FFFFFF"/>
          </w:tcPr>
          <w:p w:rsidR="00E81A37" w:rsidRPr="00E81A37" w:rsidRDefault="00E81A37" w:rsidP="005A6794">
            <w:pPr>
              <w:spacing w:before="240"/>
            </w:pPr>
          </w:p>
        </w:tc>
        <w:tc>
          <w:tcPr>
            <w:tcW w:w="2071" w:type="dxa"/>
            <w:tcBorders>
              <w:top w:val="single" w:sz="4" w:space="0" w:color="auto"/>
            </w:tcBorders>
            <w:shd w:val="clear" w:color="auto" w:fill="FFFFFF"/>
          </w:tcPr>
          <w:p w:rsidR="00E81A37" w:rsidRPr="00E81A37" w:rsidRDefault="00E81A37" w:rsidP="005A6794">
            <w:pPr>
              <w:spacing w:before="240"/>
            </w:pPr>
          </w:p>
        </w:tc>
        <w:tc>
          <w:tcPr>
            <w:tcW w:w="2071" w:type="dxa"/>
            <w:tcBorders>
              <w:top w:val="single" w:sz="4" w:space="0" w:color="auto"/>
            </w:tcBorders>
            <w:shd w:val="clear" w:color="auto" w:fill="8C8C8C"/>
          </w:tcPr>
          <w:p w:rsidR="00E81A37" w:rsidRPr="00E81A37" w:rsidRDefault="00E81A37" w:rsidP="005A6794">
            <w:pPr>
              <w:spacing w:before="240"/>
            </w:pPr>
          </w:p>
        </w:tc>
      </w:tr>
    </w:tbl>
    <w:p w:rsidR="00E81A37" w:rsidRPr="00E81A37" w:rsidRDefault="00302687" w:rsidP="00E81A37">
      <w:pPr>
        <w:spacing w:before="240"/>
      </w:pPr>
      <w:r>
        <w:tab/>
      </w:r>
      <w:proofErr w:type="spellStart"/>
      <w:r w:rsidR="00E81A37" w:rsidRPr="00E81A37">
        <w:t>i</w:t>
      </w:r>
      <w:proofErr w:type="spellEnd"/>
      <w:r w:rsidR="00E81A37" w:rsidRPr="00E81A37">
        <w:t>)</w:t>
      </w:r>
      <w:r w:rsidR="00E81A37" w:rsidRPr="00E81A37">
        <w:tab/>
        <w:t>Write the chemical formula of the black precipitate.</w:t>
      </w:r>
    </w:p>
    <w:p w:rsidR="00E81A37" w:rsidRPr="00E81A37" w:rsidRDefault="00E81A37" w:rsidP="00E81A37">
      <w:pPr>
        <w:spacing w:before="240"/>
      </w:pPr>
      <w:r w:rsidRPr="00E81A37">
        <w:tab/>
        <w:t>ii)</w:t>
      </w:r>
      <w:r w:rsidRPr="00E81A37">
        <w:tab/>
        <w:t>Describe the expected results of mixing solution 1 with solution 3.</w:t>
      </w:r>
    </w:p>
    <w:p w:rsidR="00E81A37" w:rsidRPr="00E81A37" w:rsidRDefault="00E81A37" w:rsidP="00E81A37">
      <w:pPr>
        <w:spacing w:before="240"/>
      </w:pPr>
      <w:r w:rsidRPr="00E81A37">
        <w:tab/>
        <w:t>iii)</w:t>
      </w:r>
      <w:r w:rsidRPr="00E81A37">
        <w:tab/>
        <w:t>Identify each of the solutions 1, 2, and 3.</w:t>
      </w:r>
    </w:p>
    <w:p w:rsidR="00E81A37" w:rsidRPr="00E81A37" w:rsidRDefault="00E81A37" w:rsidP="00E81A37">
      <w:pPr>
        <w:spacing w:before="240"/>
      </w:pPr>
    </w:p>
    <w:p w:rsidR="00E81A37" w:rsidRPr="00E81A37" w:rsidRDefault="00E81A37" w:rsidP="00E81A37">
      <w:pPr>
        <w:rPr>
          <w:b/>
        </w:rPr>
      </w:pPr>
      <w:r w:rsidRPr="00E81A37">
        <w:rPr>
          <w:b/>
        </w:rPr>
        <w:t>2005B #5</w:t>
      </w:r>
    </w:p>
    <w:p w:rsidR="00E81A37" w:rsidRPr="00E81A37" w:rsidRDefault="00E81A37" w:rsidP="00E81A37"/>
    <w:p w:rsidR="00E81A37" w:rsidRPr="00E81A37" w:rsidRDefault="00E81A37" w:rsidP="00E81A37">
      <w:r w:rsidRPr="00E81A37">
        <w:t xml:space="preserve">2 Al(s) + 2 </w:t>
      </w:r>
      <w:proofErr w:type="gramStart"/>
      <w:r w:rsidRPr="00E81A37">
        <w:t>KOH(</w:t>
      </w:r>
      <w:proofErr w:type="spellStart"/>
      <w:proofErr w:type="gramEnd"/>
      <w:r w:rsidRPr="00E81A37">
        <w:t>aq</w:t>
      </w:r>
      <w:proofErr w:type="spellEnd"/>
      <w:r w:rsidRPr="00E81A37">
        <w:t>) + 4 H</w:t>
      </w:r>
      <w:r w:rsidRPr="00E81A37">
        <w:rPr>
          <w:vertAlign w:val="subscript"/>
        </w:rPr>
        <w:t>2</w:t>
      </w:r>
      <w:r w:rsidRPr="00E81A37">
        <w:t>SO</w:t>
      </w:r>
      <w:r w:rsidRPr="00E81A37">
        <w:rPr>
          <w:vertAlign w:val="subscript"/>
        </w:rPr>
        <w:t>4</w:t>
      </w:r>
      <w:r w:rsidRPr="00E81A37">
        <w:t>(</w:t>
      </w:r>
      <w:proofErr w:type="spellStart"/>
      <w:r w:rsidRPr="00E81A37">
        <w:t>aq</w:t>
      </w:r>
      <w:proofErr w:type="spellEnd"/>
      <w:r w:rsidRPr="00E81A37">
        <w:t>) + 22 H</w:t>
      </w:r>
      <w:r w:rsidRPr="00E81A37">
        <w:rPr>
          <w:vertAlign w:val="subscript"/>
        </w:rPr>
        <w:t>2</w:t>
      </w:r>
      <w:r w:rsidRPr="00E81A37">
        <w:t xml:space="preserve">O(l) </w:t>
      </w:r>
      <w:r w:rsidRPr="00E81A37">
        <w:sym w:font="Wingdings" w:char="F0E0"/>
      </w:r>
      <w:r w:rsidRPr="00E81A37">
        <w:t xml:space="preserve"> 2 </w:t>
      </w:r>
      <w:proofErr w:type="spellStart"/>
      <w:r w:rsidRPr="00E81A37">
        <w:t>KAl</w:t>
      </w:r>
      <w:proofErr w:type="spellEnd"/>
      <w:r w:rsidRPr="00E81A37">
        <w:t>(SO</w:t>
      </w:r>
      <w:r w:rsidRPr="00E81A37">
        <w:rPr>
          <w:vertAlign w:val="subscript"/>
        </w:rPr>
        <w:t>4</w:t>
      </w:r>
      <w:r w:rsidRPr="00E81A37">
        <w:t>)</w:t>
      </w:r>
      <w:r w:rsidRPr="00E81A37">
        <w:rPr>
          <w:vertAlign w:val="subscript"/>
        </w:rPr>
        <w:t>2</w:t>
      </w:r>
      <w:r w:rsidRPr="00E81A37">
        <w:t>·12 H</w:t>
      </w:r>
      <w:r w:rsidRPr="00E81A37">
        <w:rPr>
          <w:vertAlign w:val="subscript"/>
        </w:rPr>
        <w:t>2</w:t>
      </w:r>
      <w:r w:rsidRPr="00E81A37">
        <w:t>O + 3 H</w:t>
      </w:r>
      <w:r w:rsidRPr="00E81A37">
        <w:rPr>
          <w:vertAlign w:val="subscript"/>
        </w:rPr>
        <w:t>2</w:t>
      </w:r>
      <w:r w:rsidRPr="00E81A37">
        <w:t>(g)</w:t>
      </w:r>
    </w:p>
    <w:p w:rsidR="00E81A37" w:rsidRPr="00E81A37" w:rsidRDefault="00E81A37" w:rsidP="00E81A37"/>
    <w:p w:rsidR="00E81A37" w:rsidRPr="00E81A37" w:rsidRDefault="00E81A37" w:rsidP="00F944BC">
      <w:r w:rsidRPr="00E81A37">
        <w:t xml:space="preserve">In an experiment, a student synthesizes alum, </w:t>
      </w:r>
      <w:proofErr w:type="spellStart"/>
      <w:proofErr w:type="gramStart"/>
      <w:r w:rsidRPr="00E81A37">
        <w:t>KAl</w:t>
      </w:r>
      <w:proofErr w:type="spellEnd"/>
      <w:r w:rsidRPr="00E81A37">
        <w:t>(</w:t>
      </w:r>
      <w:proofErr w:type="gramEnd"/>
      <w:r w:rsidRPr="00E81A37">
        <w:t>SO</w:t>
      </w:r>
      <w:r w:rsidRPr="00E81A37">
        <w:rPr>
          <w:vertAlign w:val="subscript"/>
        </w:rPr>
        <w:t>4</w:t>
      </w:r>
      <w:r w:rsidRPr="00E81A37">
        <w:t>)</w:t>
      </w:r>
      <w:r w:rsidRPr="00E81A37">
        <w:rPr>
          <w:vertAlign w:val="subscript"/>
        </w:rPr>
        <w:t>2</w:t>
      </w:r>
      <w:r w:rsidRPr="00E81A37">
        <w:t>·12H</w:t>
      </w:r>
      <w:r w:rsidRPr="00E81A37">
        <w:rPr>
          <w:vertAlign w:val="subscript"/>
        </w:rPr>
        <w:t>2</w:t>
      </w:r>
      <w:r w:rsidRPr="00E81A37">
        <w:t>O(s), by reacting aluminum metal with potassium hydroxide and sulfuric acid, as represented in the balanced equation above.</w:t>
      </w:r>
    </w:p>
    <w:p w:rsidR="00E81A37" w:rsidRPr="00E81A37" w:rsidRDefault="00E81A37" w:rsidP="00E81A37"/>
    <w:p w:rsidR="00E81A37" w:rsidRPr="00E81A37" w:rsidRDefault="00E81A37" w:rsidP="00302687">
      <w:pPr>
        <w:ind w:left="720" w:hanging="720"/>
      </w:pPr>
      <w:r w:rsidRPr="00E81A37">
        <w:t>a</w:t>
      </w:r>
      <w:r w:rsidR="00302687">
        <w:t>.</w:t>
      </w:r>
      <w:r w:rsidRPr="00E81A37">
        <w:tab/>
        <w:t xml:space="preserve">In order to synthesize alum, the student must prepare a 5.0 </w:t>
      </w:r>
      <w:r w:rsidRPr="00774271">
        <w:rPr>
          <w:i/>
        </w:rPr>
        <w:t>M</w:t>
      </w:r>
      <w:r w:rsidRPr="00E81A37">
        <w:t xml:space="preserve"> solution of sulfuric acid.  Describe the procedure for preparing 50.0 </w:t>
      </w:r>
      <w:proofErr w:type="spellStart"/>
      <w:r w:rsidRPr="00E81A37">
        <w:t>mL</w:t>
      </w:r>
      <w:proofErr w:type="spellEnd"/>
      <w:r w:rsidRPr="00E81A37">
        <w:t xml:space="preserve"> of 5.0 </w:t>
      </w:r>
      <w:r w:rsidRPr="00774271">
        <w:rPr>
          <w:i/>
        </w:rPr>
        <w:t>M</w:t>
      </w:r>
      <w:r w:rsidRPr="00E81A37">
        <w:t xml:space="preserve"> H</w:t>
      </w:r>
      <w:r w:rsidRPr="00E81A37">
        <w:rPr>
          <w:vertAlign w:val="subscript"/>
        </w:rPr>
        <w:t>2</w:t>
      </w:r>
      <w:r w:rsidRPr="00E81A37">
        <w:t>SO</w:t>
      </w:r>
      <w:r w:rsidRPr="00E81A37">
        <w:rPr>
          <w:vertAlign w:val="subscript"/>
        </w:rPr>
        <w:t>4</w:t>
      </w:r>
      <w:r w:rsidRPr="00E81A37">
        <w:t xml:space="preserve"> using any of the chemicals and equipment listed below.  Indicate specific amounts and equipment where appropriate.</w:t>
      </w:r>
    </w:p>
    <w:p w:rsidR="00E81A37" w:rsidRPr="00E81A37" w:rsidRDefault="00E81A37" w:rsidP="00E81A37"/>
    <w:p w:rsidR="00E81A37" w:rsidRPr="00E81A37" w:rsidRDefault="00E81A37" w:rsidP="00E81A37">
      <w:r w:rsidRPr="00E81A37">
        <w:tab/>
      </w:r>
      <w:r w:rsidRPr="00E81A37">
        <w:tab/>
        <w:t>10.0 M H</w:t>
      </w:r>
      <w:r w:rsidRPr="00E81A37">
        <w:rPr>
          <w:vertAlign w:val="subscript"/>
        </w:rPr>
        <w:t>2</w:t>
      </w:r>
      <w:r w:rsidRPr="00E81A37">
        <w:t>SO</w:t>
      </w:r>
      <w:r w:rsidRPr="00E81A37">
        <w:rPr>
          <w:vertAlign w:val="subscript"/>
        </w:rPr>
        <w:t>4</w:t>
      </w:r>
      <w:r w:rsidRPr="00E81A37">
        <w:tab/>
      </w:r>
      <w:r w:rsidRPr="00E81A37">
        <w:tab/>
      </w:r>
      <w:r w:rsidRPr="00E81A37">
        <w:tab/>
      </w:r>
      <w:r w:rsidRPr="00E81A37">
        <w:tab/>
        <w:t xml:space="preserve">50.0 </w:t>
      </w:r>
      <w:proofErr w:type="spellStart"/>
      <w:r w:rsidRPr="00E81A37">
        <w:t>mL</w:t>
      </w:r>
      <w:proofErr w:type="spellEnd"/>
      <w:r w:rsidRPr="00E81A37">
        <w:t xml:space="preserve"> volumetric flask</w:t>
      </w:r>
    </w:p>
    <w:p w:rsidR="00E81A37" w:rsidRPr="00E81A37" w:rsidRDefault="00E81A37" w:rsidP="00E81A37">
      <w:r w:rsidRPr="00E81A37">
        <w:tab/>
      </w:r>
      <w:r w:rsidRPr="00E81A37">
        <w:tab/>
        <w:t>Distilled water</w:t>
      </w:r>
      <w:r w:rsidRPr="00E81A37">
        <w:tab/>
      </w:r>
      <w:r w:rsidRPr="00E81A37">
        <w:tab/>
      </w:r>
      <w:r w:rsidRPr="00E81A37">
        <w:tab/>
      </w:r>
      <w:r w:rsidRPr="00E81A37">
        <w:tab/>
        <w:t xml:space="preserve">50.0 </w:t>
      </w:r>
      <w:proofErr w:type="spellStart"/>
      <w:r w:rsidRPr="00E81A37">
        <w:t>mL</w:t>
      </w:r>
      <w:proofErr w:type="spellEnd"/>
      <w:r w:rsidRPr="00E81A37">
        <w:t xml:space="preserve"> </w:t>
      </w:r>
      <w:proofErr w:type="spellStart"/>
      <w:r w:rsidRPr="00E81A37">
        <w:t>buret</w:t>
      </w:r>
      <w:proofErr w:type="spellEnd"/>
    </w:p>
    <w:p w:rsidR="00E81A37" w:rsidRPr="00E81A37" w:rsidRDefault="00E81A37" w:rsidP="00E81A37">
      <w:r w:rsidRPr="00E81A37">
        <w:tab/>
      </w:r>
      <w:r w:rsidRPr="00E81A37">
        <w:tab/>
        <w:t xml:space="preserve">100 </w:t>
      </w:r>
      <w:proofErr w:type="spellStart"/>
      <w:r w:rsidRPr="00E81A37">
        <w:t>mL</w:t>
      </w:r>
      <w:proofErr w:type="spellEnd"/>
      <w:r w:rsidRPr="00E81A37">
        <w:t xml:space="preserve"> graduated cylinder</w:t>
      </w:r>
      <w:r w:rsidRPr="00E81A37">
        <w:tab/>
      </w:r>
      <w:r w:rsidRPr="00E81A37">
        <w:tab/>
        <w:t xml:space="preserve">25.0 </w:t>
      </w:r>
      <w:proofErr w:type="spellStart"/>
      <w:r w:rsidRPr="00E81A37">
        <w:t>mL</w:t>
      </w:r>
      <w:proofErr w:type="spellEnd"/>
      <w:r w:rsidRPr="00E81A37">
        <w:t xml:space="preserve"> </w:t>
      </w:r>
      <w:proofErr w:type="spellStart"/>
      <w:r w:rsidRPr="00E81A37">
        <w:t>pipet</w:t>
      </w:r>
      <w:proofErr w:type="spellEnd"/>
    </w:p>
    <w:p w:rsidR="00E81A37" w:rsidRPr="00E81A37" w:rsidRDefault="00E81A37" w:rsidP="00E81A37">
      <w:r w:rsidRPr="00E81A37">
        <w:tab/>
      </w:r>
      <w:r w:rsidRPr="00E81A37">
        <w:tab/>
        <w:t xml:space="preserve">100 </w:t>
      </w:r>
      <w:proofErr w:type="spellStart"/>
      <w:r w:rsidRPr="00E81A37">
        <w:t>mL</w:t>
      </w:r>
      <w:proofErr w:type="spellEnd"/>
      <w:r w:rsidRPr="00E81A37">
        <w:t xml:space="preserve"> beaker</w:t>
      </w:r>
      <w:r w:rsidRPr="00E81A37">
        <w:tab/>
      </w:r>
      <w:r w:rsidRPr="00E81A37">
        <w:tab/>
      </w:r>
      <w:r w:rsidRPr="00E81A37">
        <w:tab/>
        <w:t xml:space="preserve">50 </w:t>
      </w:r>
      <w:proofErr w:type="spellStart"/>
      <w:r w:rsidRPr="00E81A37">
        <w:t>mL</w:t>
      </w:r>
      <w:proofErr w:type="spellEnd"/>
      <w:r w:rsidRPr="00E81A37">
        <w:t xml:space="preserve"> beaker</w:t>
      </w:r>
    </w:p>
    <w:p w:rsidR="00E81A37" w:rsidRPr="00E81A37" w:rsidRDefault="00E81A37" w:rsidP="00E81A37"/>
    <w:p w:rsidR="00E81A37" w:rsidRPr="00E81A37" w:rsidRDefault="00E81A37" w:rsidP="00302687">
      <w:pPr>
        <w:ind w:left="720" w:hanging="720"/>
      </w:pPr>
      <w:r w:rsidRPr="00E81A37">
        <w:lastRenderedPageBreak/>
        <w:t>b</w:t>
      </w:r>
      <w:r w:rsidR="00302687">
        <w:t>.</w:t>
      </w:r>
      <w:r w:rsidRPr="00E81A37">
        <w:tab/>
        <w:t xml:space="preserve">Calculate the minimum volume of 5.0 </w:t>
      </w:r>
      <w:r w:rsidRPr="00774271">
        <w:rPr>
          <w:i/>
        </w:rPr>
        <w:t>M</w:t>
      </w:r>
      <w:r w:rsidRPr="00E81A37">
        <w:t xml:space="preserve"> H</w:t>
      </w:r>
      <w:r w:rsidRPr="00E81A37">
        <w:rPr>
          <w:vertAlign w:val="subscript"/>
        </w:rPr>
        <w:t>2</w:t>
      </w:r>
      <w:r w:rsidRPr="00E81A37">
        <w:t>SO</w:t>
      </w:r>
      <w:r w:rsidRPr="00E81A37">
        <w:rPr>
          <w:vertAlign w:val="subscript"/>
        </w:rPr>
        <w:t>4</w:t>
      </w:r>
      <w:r w:rsidRPr="00E81A37">
        <w:t xml:space="preserve"> that the student must use to react completely with 2.7 g of aluminum metal.</w:t>
      </w:r>
    </w:p>
    <w:p w:rsidR="00E81A37" w:rsidRPr="00E81A37" w:rsidRDefault="00E81A37" w:rsidP="00E81A37"/>
    <w:p w:rsidR="00E81A37" w:rsidRPr="00E81A37" w:rsidRDefault="00E81A37" w:rsidP="00302687">
      <w:pPr>
        <w:ind w:left="720" w:hanging="720"/>
      </w:pPr>
      <w:r w:rsidRPr="00E81A37">
        <w:t>c</w:t>
      </w:r>
      <w:r w:rsidR="00302687">
        <w:t>.</w:t>
      </w:r>
      <w:r w:rsidRPr="00E81A37">
        <w:tab/>
        <w:t>As the reaction solution cools, alum crystals precipitate.  The student filters the mixture and dries the crystals, then measures their mass.</w:t>
      </w:r>
    </w:p>
    <w:p w:rsidR="00E81A37" w:rsidRPr="00E81A37" w:rsidRDefault="00E81A37" w:rsidP="00E81A37"/>
    <w:p w:rsidR="00E81A37" w:rsidRPr="00E81A37" w:rsidRDefault="00E81A37" w:rsidP="00302687">
      <w:pPr>
        <w:ind w:left="1440" w:hanging="720"/>
      </w:pPr>
      <w:proofErr w:type="spellStart"/>
      <w:r w:rsidRPr="00E81A37">
        <w:t>i</w:t>
      </w:r>
      <w:proofErr w:type="spellEnd"/>
      <w:r w:rsidRPr="00E81A37">
        <w:t>)</w:t>
      </w:r>
      <w:r w:rsidRPr="00E81A37">
        <w:tab/>
        <w:t>If the student weighs the crystals before they are completely dry, would the calculated percent yield be greater than, less than, or equal to the actual percent yield? Explain.</w:t>
      </w:r>
    </w:p>
    <w:p w:rsidR="00E81A37" w:rsidRPr="00E81A37" w:rsidRDefault="00E81A37" w:rsidP="00E81A37">
      <w:pPr>
        <w:ind w:left="2160" w:hanging="720"/>
      </w:pPr>
    </w:p>
    <w:p w:rsidR="00E81A37" w:rsidRPr="00E81A37" w:rsidRDefault="00E81A37" w:rsidP="00302687">
      <w:pPr>
        <w:ind w:left="1440" w:hanging="720"/>
      </w:pPr>
      <w:r w:rsidRPr="00E81A37">
        <w:t>ii)</w:t>
      </w:r>
      <w:r w:rsidRPr="00E81A37">
        <w:tab/>
        <w:t>Cooling the reaction solution in an ice bath improves the percent yield obtained.  Explain.</w:t>
      </w:r>
    </w:p>
    <w:p w:rsidR="00E81A37" w:rsidRPr="00E81A37" w:rsidRDefault="00E81A37" w:rsidP="00E81A37"/>
    <w:p w:rsidR="00E81A37" w:rsidRPr="00E81A37" w:rsidRDefault="00E81A37" w:rsidP="00302687">
      <w:pPr>
        <w:ind w:left="720" w:hanging="720"/>
      </w:pPr>
      <w:r w:rsidRPr="00E81A37">
        <w:t>d</w:t>
      </w:r>
      <w:r w:rsidR="00302687">
        <w:t>.</w:t>
      </w:r>
      <w:r w:rsidRPr="00E81A37">
        <w:tab/>
        <w:t xml:space="preserve">The student heats crystals of pure alum, </w:t>
      </w:r>
      <w:proofErr w:type="spellStart"/>
      <w:proofErr w:type="gramStart"/>
      <w:r w:rsidRPr="00E81A37">
        <w:t>KAl</w:t>
      </w:r>
      <w:proofErr w:type="spellEnd"/>
      <w:r w:rsidRPr="00E81A37">
        <w:t>(</w:t>
      </w:r>
      <w:proofErr w:type="gramEnd"/>
      <w:r w:rsidRPr="00E81A37">
        <w:t>SO</w:t>
      </w:r>
      <w:r w:rsidRPr="00E81A37">
        <w:rPr>
          <w:vertAlign w:val="subscript"/>
        </w:rPr>
        <w:t>4</w:t>
      </w:r>
      <w:r w:rsidRPr="00E81A37">
        <w:t>)</w:t>
      </w:r>
      <w:r w:rsidRPr="00E81A37">
        <w:rPr>
          <w:vertAlign w:val="subscript"/>
        </w:rPr>
        <w:t>2</w:t>
      </w:r>
      <w:r w:rsidRPr="00E81A37">
        <w:t>·12 H</w:t>
      </w:r>
      <w:r w:rsidRPr="00E81A37">
        <w:rPr>
          <w:vertAlign w:val="subscript"/>
        </w:rPr>
        <w:t>2</w:t>
      </w:r>
      <w:r w:rsidRPr="00E81A37">
        <w:t>O(s), in an open crucible to a constant mass.  The mass of the sample after heating is less than the mass before heating. Explain.</w:t>
      </w:r>
    </w:p>
    <w:p w:rsidR="00E81A37" w:rsidRPr="00E81A37" w:rsidRDefault="00E81A37" w:rsidP="00E81A37"/>
    <w:p w:rsidR="000C6A42" w:rsidRPr="008F4912" w:rsidRDefault="000C6A42" w:rsidP="000C6A42">
      <w:pPr>
        <w:rPr>
          <w:b/>
        </w:rPr>
      </w:pPr>
      <w:r w:rsidRPr="008F4912">
        <w:rPr>
          <w:b/>
        </w:rPr>
        <w:t>Multiple Choice Questions</w:t>
      </w:r>
    </w:p>
    <w:p w:rsidR="000C6A42" w:rsidRDefault="000C6A42" w:rsidP="000C6A42"/>
    <w:p w:rsidR="000C6A42" w:rsidRDefault="000C6A42" w:rsidP="000C6A42">
      <w:r w:rsidRPr="00A37EE7">
        <w:rPr>
          <w:b/>
        </w:rPr>
        <w:t>1999 #27</w:t>
      </w:r>
      <w:r>
        <w:tab/>
      </w:r>
      <w:proofErr w:type="gramStart"/>
      <w:r>
        <w:t>Appropriate</w:t>
      </w:r>
      <w:proofErr w:type="gramEnd"/>
      <w:r>
        <w:t xml:space="preserve"> uses of a visible-light spectrophotometer include which of the following? </w:t>
      </w:r>
    </w:p>
    <w:p w:rsidR="000C6A42" w:rsidRDefault="000C6A42" w:rsidP="000C6A42">
      <w:pPr>
        <w:pStyle w:val="Blockquote"/>
      </w:pPr>
      <w:r>
        <w:t xml:space="preserve">I. Determining the concentration of a solution of </w:t>
      </w:r>
      <w:proofErr w:type="gramStart"/>
      <w:r>
        <w:t>Cu(</w:t>
      </w:r>
      <w:proofErr w:type="gramEnd"/>
      <w:r>
        <w:t>NO</w:t>
      </w:r>
      <w:r>
        <w:rPr>
          <w:vertAlign w:val="subscript"/>
        </w:rPr>
        <w:t>3</w:t>
      </w:r>
      <w:r>
        <w:t>)</w:t>
      </w:r>
      <w:r>
        <w:rPr>
          <w:vertAlign w:val="subscript"/>
        </w:rPr>
        <w:t>2</w:t>
      </w:r>
      <w:r>
        <w:br/>
        <w:t xml:space="preserve">II. </w:t>
      </w:r>
      <w:proofErr w:type="gramStart"/>
      <w:r>
        <w:t>Measuring the conductivity of a solution of KMnO</w:t>
      </w:r>
      <w:r>
        <w:rPr>
          <w:vertAlign w:val="subscript"/>
        </w:rPr>
        <w:t>4</w:t>
      </w:r>
      <w:r>
        <w:br/>
        <w:t>III.</w:t>
      </w:r>
      <w:proofErr w:type="gramEnd"/>
      <w:r>
        <w:t xml:space="preserve"> Determining which ions are present in a solution that may contain Na</w:t>
      </w:r>
      <w:r>
        <w:rPr>
          <w:vertAlign w:val="superscript"/>
        </w:rPr>
        <w:t>+</w:t>
      </w:r>
      <w:r>
        <w:t>, Mg</w:t>
      </w:r>
      <w:r>
        <w:rPr>
          <w:vertAlign w:val="superscript"/>
        </w:rPr>
        <w:t>2+</w:t>
      </w:r>
      <w:r>
        <w:t xml:space="preserve">, </w:t>
      </w:r>
      <w:proofErr w:type="gramStart"/>
      <w:r>
        <w:t>Al</w:t>
      </w:r>
      <w:r>
        <w:rPr>
          <w:vertAlign w:val="superscript"/>
        </w:rPr>
        <w:t>3</w:t>
      </w:r>
      <w:proofErr w:type="gramEnd"/>
      <w:r>
        <w:rPr>
          <w:vertAlign w:val="superscript"/>
        </w:rPr>
        <w:t>+</w:t>
      </w:r>
    </w:p>
    <w:p w:rsidR="000C6A42" w:rsidRDefault="000C6A42" w:rsidP="000C6A42">
      <w:pPr>
        <w:pStyle w:val="Blockquote"/>
        <w:ind w:left="720" w:right="720"/>
      </w:pPr>
      <w:r>
        <w:t>A) I only</w:t>
      </w:r>
      <w:r>
        <w:br/>
        <w:t>B) II only</w:t>
      </w:r>
      <w:r>
        <w:br/>
        <w:t>C) III only</w:t>
      </w:r>
      <w:r>
        <w:br/>
        <w:t>D) I and II only</w:t>
      </w:r>
      <w:r>
        <w:br/>
        <w:t xml:space="preserve">E) I and III only </w:t>
      </w:r>
    </w:p>
    <w:p w:rsidR="000C6A42" w:rsidRDefault="000C6A42" w:rsidP="000C6A42"/>
    <w:p w:rsidR="000C6A42" w:rsidRDefault="000C6A42" w:rsidP="000C6A42">
      <w:pPr>
        <w:ind w:left="720" w:hanging="720"/>
      </w:pPr>
      <w:r w:rsidRPr="00A37EE7">
        <w:rPr>
          <w:b/>
        </w:rPr>
        <w:t>2002 #50</w:t>
      </w:r>
      <w:r>
        <w:rPr>
          <w:b/>
        </w:rPr>
        <w:tab/>
      </w:r>
      <w:proofErr w:type="gramStart"/>
      <w:r>
        <w:t>Which</w:t>
      </w:r>
      <w:proofErr w:type="gramEnd"/>
      <w:r>
        <w:t xml:space="preserve"> of the following represents acceptable laboratory practice?</w:t>
      </w:r>
    </w:p>
    <w:p w:rsidR="000C6A42" w:rsidRDefault="000C6A42" w:rsidP="000C6A42">
      <w:pPr>
        <w:ind w:left="720" w:hanging="720"/>
      </w:pPr>
    </w:p>
    <w:p w:rsidR="000C6A42" w:rsidRDefault="000C6A42" w:rsidP="000C6A42">
      <w:pPr>
        <w:ind w:left="720"/>
      </w:pPr>
      <w:r>
        <w:t>A)</w:t>
      </w:r>
      <w:r>
        <w:tab/>
        <w:t>Placing a hot object on a balance pan.</w:t>
      </w:r>
    </w:p>
    <w:p w:rsidR="000C6A42" w:rsidRDefault="000C6A42" w:rsidP="000C6A42">
      <w:pPr>
        <w:ind w:left="720"/>
      </w:pPr>
      <w:r>
        <w:t>B)</w:t>
      </w:r>
      <w:r>
        <w:tab/>
        <w:t xml:space="preserve">Using distilled water for the final rinse of a </w:t>
      </w:r>
      <w:proofErr w:type="spellStart"/>
      <w:r>
        <w:t>buret</w:t>
      </w:r>
      <w:proofErr w:type="spellEnd"/>
      <w:r>
        <w:t xml:space="preserve"> before filling it with standardized solution.</w:t>
      </w:r>
    </w:p>
    <w:p w:rsidR="000C6A42" w:rsidRDefault="000C6A42" w:rsidP="000C6A42">
      <w:pPr>
        <w:ind w:left="720"/>
      </w:pPr>
      <w:r>
        <w:t>C)</w:t>
      </w:r>
      <w:r>
        <w:tab/>
        <w:t>Adding a weighed quantity of solid acid to a titration flask wet with distilled water.</w:t>
      </w:r>
    </w:p>
    <w:p w:rsidR="000C6A42" w:rsidRDefault="000C6A42" w:rsidP="000C6A42">
      <w:pPr>
        <w:ind w:left="720"/>
      </w:pPr>
      <w:r>
        <w:t>D)</w:t>
      </w:r>
      <w:r>
        <w:tab/>
        <w:t xml:space="preserve">Using 10 </w:t>
      </w:r>
      <w:proofErr w:type="spellStart"/>
      <w:r>
        <w:t>mL</w:t>
      </w:r>
      <w:proofErr w:type="spellEnd"/>
      <w:r>
        <w:t xml:space="preserve"> of standard strength phenolphthalein indicator solution for titration of 25 </w:t>
      </w:r>
      <w:proofErr w:type="spellStart"/>
      <w:r>
        <w:t>mL</w:t>
      </w:r>
      <w:proofErr w:type="spellEnd"/>
      <w:r>
        <w:t xml:space="preserve"> of acid solution.</w:t>
      </w:r>
    </w:p>
    <w:p w:rsidR="000C6A42" w:rsidRDefault="000C6A42" w:rsidP="000C6A42">
      <w:pPr>
        <w:ind w:left="720"/>
      </w:pPr>
      <w:r>
        <w:t>E)</w:t>
      </w:r>
      <w:r>
        <w:tab/>
        <w:t>Diluting a solution in a volumetric flask to its final concentration with hot water.</w:t>
      </w:r>
    </w:p>
    <w:p w:rsidR="000C6A42" w:rsidRPr="00A37EE7" w:rsidRDefault="000C6A42" w:rsidP="000C6A42">
      <w:pPr>
        <w:rPr>
          <w:b/>
        </w:rPr>
      </w:pPr>
    </w:p>
    <w:p w:rsidR="000C6A42" w:rsidRDefault="000C6A42" w:rsidP="000C6A42"/>
    <w:p w:rsidR="000C6A42" w:rsidRDefault="000C6A42" w:rsidP="000C6A42">
      <w:pPr>
        <w:tabs>
          <w:tab w:val="left" w:pos="0"/>
        </w:tabs>
        <w:rPr>
          <w:rFonts w:eastAsiaTheme="minorEastAsia"/>
        </w:rPr>
      </w:pPr>
      <w:r w:rsidRPr="005E3E1C">
        <w:rPr>
          <w:b/>
        </w:rPr>
        <w:lastRenderedPageBreak/>
        <w:t>2008 #47</w:t>
      </w:r>
      <w:r>
        <w:tab/>
      </w:r>
      <w:proofErr w:type="gramStart"/>
      <w:r>
        <w:rPr>
          <w:rFonts w:eastAsiaTheme="minorEastAsia"/>
        </w:rPr>
        <w:t>When</w:t>
      </w:r>
      <w:proofErr w:type="gramEnd"/>
      <w:r>
        <w:rPr>
          <w:rFonts w:eastAsiaTheme="minorEastAsia"/>
        </w:rPr>
        <w:t xml:space="preserve"> diluting concentrated H</w:t>
      </w:r>
      <w:r w:rsidRPr="004D3633">
        <w:rPr>
          <w:rFonts w:eastAsiaTheme="minorEastAsia"/>
          <w:vertAlign w:val="subscript"/>
        </w:rPr>
        <w:t>2</w:t>
      </w:r>
      <w:r>
        <w:rPr>
          <w:rFonts w:eastAsiaTheme="minorEastAsia"/>
        </w:rPr>
        <w:t>SO</w:t>
      </w:r>
      <w:r w:rsidRPr="004D3633">
        <w:rPr>
          <w:rFonts w:eastAsiaTheme="minorEastAsia"/>
          <w:vertAlign w:val="subscript"/>
        </w:rPr>
        <w:t>4</w:t>
      </w:r>
      <w:r>
        <w:rPr>
          <w:rFonts w:eastAsiaTheme="minorEastAsia"/>
        </w:rPr>
        <w:t>, one should slowly add acid to a beaker of water rather than add water to a beaker of acid.  The reason for this precaution is to ensure that</w:t>
      </w:r>
    </w:p>
    <w:p w:rsidR="000C6A42" w:rsidRDefault="000C6A42" w:rsidP="000C6A42">
      <w:pPr>
        <w:tabs>
          <w:tab w:val="left" w:pos="720"/>
        </w:tabs>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r>
      <w:proofErr w:type="gramStart"/>
      <w:r>
        <w:rPr>
          <w:rFonts w:eastAsiaTheme="minorEastAsia"/>
        </w:rPr>
        <w:t>there</w:t>
      </w:r>
      <w:proofErr w:type="gramEnd"/>
      <w:r>
        <w:rPr>
          <w:rFonts w:eastAsiaTheme="minorEastAsia"/>
        </w:rPr>
        <w:t xml:space="preserve"> is complete ionization of the H</w:t>
      </w:r>
      <w:r w:rsidRPr="004D3633">
        <w:rPr>
          <w:rFonts w:eastAsiaTheme="minorEastAsia"/>
          <w:vertAlign w:val="subscript"/>
        </w:rPr>
        <w:t>2</w:t>
      </w:r>
      <w:r>
        <w:rPr>
          <w:rFonts w:eastAsiaTheme="minorEastAsia"/>
        </w:rPr>
        <w:t>SO</w:t>
      </w:r>
      <w:r w:rsidRPr="004D3633">
        <w:rPr>
          <w:rFonts w:eastAsiaTheme="minorEastAsia"/>
          <w:vertAlign w:val="subscript"/>
        </w:rPr>
        <w:t>4</w:t>
      </w:r>
    </w:p>
    <w:p w:rsidR="000C6A42" w:rsidRDefault="000C6A42" w:rsidP="000C6A42">
      <w:pPr>
        <w:tabs>
          <w:tab w:val="left" w:pos="720"/>
        </w:tabs>
        <w:rPr>
          <w:rFonts w:eastAsiaTheme="minorEastAsia"/>
        </w:rPr>
      </w:pPr>
      <w:r>
        <w:rPr>
          <w:rFonts w:eastAsiaTheme="minorEastAsia"/>
        </w:rPr>
        <w:tab/>
        <w:t>B)</w:t>
      </w:r>
      <w:r>
        <w:rPr>
          <w:rFonts w:eastAsiaTheme="minorEastAsia"/>
        </w:rPr>
        <w:tab/>
      </w:r>
      <w:proofErr w:type="gramStart"/>
      <w:r>
        <w:rPr>
          <w:rFonts w:eastAsiaTheme="minorEastAsia"/>
        </w:rPr>
        <w:t>there</w:t>
      </w:r>
      <w:proofErr w:type="gramEnd"/>
      <w:r>
        <w:rPr>
          <w:rFonts w:eastAsiaTheme="minorEastAsia"/>
        </w:rPr>
        <w:t xml:space="preserve"> is sufficient volume of water to absorb the heat released</w:t>
      </w:r>
    </w:p>
    <w:p w:rsidR="000C6A42" w:rsidRDefault="000C6A42" w:rsidP="000C6A42">
      <w:pPr>
        <w:tabs>
          <w:tab w:val="left" w:pos="720"/>
        </w:tabs>
        <w:rPr>
          <w:rFonts w:eastAsiaTheme="minorEastAsia"/>
        </w:rPr>
      </w:pPr>
      <w:r>
        <w:tab/>
        <w:t>C)</w:t>
      </w:r>
      <w:r>
        <w:rPr>
          <w:rFonts w:eastAsiaTheme="minorEastAsia"/>
        </w:rPr>
        <w:tab/>
      </w:r>
      <w:proofErr w:type="gramStart"/>
      <w:r>
        <w:rPr>
          <w:rFonts w:eastAsiaTheme="minorEastAsia"/>
        </w:rPr>
        <w:t>the</w:t>
      </w:r>
      <w:proofErr w:type="gramEnd"/>
      <w:r>
        <w:rPr>
          <w:rFonts w:eastAsiaTheme="minorEastAsia"/>
        </w:rPr>
        <w:t xml:space="preserve"> water does not sink beneath the acid and remain unmixed</w:t>
      </w:r>
    </w:p>
    <w:p w:rsidR="000C6A42" w:rsidRDefault="000C6A42" w:rsidP="000C6A42">
      <w:pPr>
        <w:tabs>
          <w:tab w:val="left" w:pos="720"/>
        </w:tabs>
        <w:rPr>
          <w:rFonts w:eastAsiaTheme="minorEastAsia"/>
        </w:rPr>
      </w:pPr>
      <w:r>
        <w:rPr>
          <w:rFonts w:eastAsiaTheme="minorEastAsia"/>
        </w:rPr>
        <w:tab/>
        <w:t>D)</w:t>
      </w:r>
      <w:r>
        <w:rPr>
          <w:rFonts w:eastAsiaTheme="minorEastAsia"/>
        </w:rPr>
        <w:tab/>
      </w:r>
      <w:proofErr w:type="gramStart"/>
      <w:r>
        <w:rPr>
          <w:rFonts w:eastAsiaTheme="minorEastAsia"/>
        </w:rPr>
        <w:t>the</w:t>
      </w:r>
      <w:proofErr w:type="gramEnd"/>
      <w:r>
        <w:rPr>
          <w:rFonts w:eastAsiaTheme="minorEastAsia"/>
        </w:rPr>
        <w:t xml:space="preserve"> acid does not react with impurities in the dry beaker</w:t>
      </w:r>
    </w:p>
    <w:p w:rsidR="000C6A42" w:rsidRDefault="000C6A42" w:rsidP="000C6A42">
      <w:pPr>
        <w:tabs>
          <w:tab w:val="left" w:pos="720"/>
        </w:tabs>
        <w:rPr>
          <w:rFonts w:eastAsiaTheme="minorEastAsia"/>
        </w:rPr>
      </w:pPr>
      <w:r>
        <w:rPr>
          <w:rFonts w:eastAsiaTheme="minorEastAsia"/>
        </w:rPr>
        <w:tab/>
        <w:t>E)</w:t>
      </w:r>
      <w:r>
        <w:rPr>
          <w:rFonts w:eastAsiaTheme="minorEastAsia"/>
        </w:rPr>
        <w:tab/>
      </w:r>
      <w:proofErr w:type="gramStart"/>
      <w:r>
        <w:rPr>
          <w:rFonts w:eastAsiaTheme="minorEastAsia"/>
        </w:rPr>
        <w:t>any</w:t>
      </w:r>
      <w:proofErr w:type="gramEnd"/>
      <w:r>
        <w:rPr>
          <w:rFonts w:eastAsiaTheme="minorEastAsia"/>
        </w:rPr>
        <w:t xml:space="preserve"> SO</w:t>
      </w:r>
      <w:r w:rsidRPr="004D3633">
        <w:rPr>
          <w:rFonts w:eastAsiaTheme="minorEastAsia"/>
          <w:vertAlign w:val="subscript"/>
        </w:rPr>
        <w:t>2</w:t>
      </w:r>
      <w:r>
        <w:rPr>
          <w:rFonts w:eastAsiaTheme="minorEastAsia"/>
        </w:rPr>
        <w:t xml:space="preserve"> released quickly </w:t>
      </w:r>
      <w:proofErr w:type="spellStart"/>
      <w:r>
        <w:rPr>
          <w:rFonts w:eastAsiaTheme="minorEastAsia"/>
        </w:rPr>
        <w:t>redissolves</w:t>
      </w:r>
      <w:proofErr w:type="spellEnd"/>
      <w:r>
        <w:rPr>
          <w:rFonts w:eastAsiaTheme="minorEastAsia"/>
        </w:rPr>
        <w:t xml:space="preserve"> in the water</w:t>
      </w:r>
    </w:p>
    <w:p w:rsidR="000C6A42" w:rsidRDefault="000C6A42" w:rsidP="000C6A42"/>
    <w:p w:rsidR="000C6A42" w:rsidRDefault="000C6A42" w:rsidP="000C6A42"/>
    <w:p w:rsidR="000C6A42" w:rsidRPr="005E3E1C" w:rsidRDefault="000C6A42" w:rsidP="000C6A42">
      <w:pPr>
        <w:tabs>
          <w:tab w:val="left" w:pos="720"/>
          <w:tab w:val="left" w:pos="8115"/>
        </w:tabs>
        <w:rPr>
          <w:rFonts w:eastAsiaTheme="minorEastAsia"/>
          <w:b/>
        </w:rPr>
      </w:pPr>
      <w:r w:rsidRPr="005E3E1C">
        <w:rPr>
          <w:b/>
        </w:rPr>
        <w:t>2008 #65</w:t>
      </w:r>
      <w:r w:rsidRPr="005E3E1C">
        <w:rPr>
          <w:b/>
        </w:rPr>
        <w:tab/>
      </w:r>
    </w:p>
    <w:p w:rsidR="000C6A42" w:rsidRDefault="000C6A42" w:rsidP="000C6A42">
      <w:pPr>
        <w:tabs>
          <w:tab w:val="left" w:pos="720"/>
          <w:tab w:val="left" w:pos="8115"/>
        </w:tabs>
        <w:ind w:left="720" w:hanging="720"/>
        <w:rPr>
          <w:rFonts w:eastAsiaTheme="minorEastAsia"/>
        </w:rPr>
      </w:pPr>
      <w:r>
        <w:rPr>
          <w:rFonts w:eastAsiaTheme="minorEastAsia"/>
          <w:noProof/>
        </w:rPr>
        <w:drawing>
          <wp:inline distT="0" distB="0" distL="0" distR="0">
            <wp:extent cx="2292096" cy="2493264"/>
            <wp:effectExtent l="19050" t="0" r="0" b="0"/>
            <wp:docPr id="15" name="Picture 6" descr="2008MC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8MC65.jpg"/>
                    <pic:cNvPicPr/>
                  </pic:nvPicPr>
                  <pic:blipFill>
                    <a:blip r:embed="rId70" cstate="print"/>
                    <a:stretch>
                      <a:fillRect/>
                    </a:stretch>
                  </pic:blipFill>
                  <pic:spPr>
                    <a:xfrm>
                      <a:off x="0" y="0"/>
                      <a:ext cx="2292096" cy="2493264"/>
                    </a:xfrm>
                    <a:prstGeom prst="rect">
                      <a:avLst/>
                    </a:prstGeom>
                  </pic:spPr>
                </pic:pic>
              </a:graphicData>
            </a:graphic>
          </wp:inline>
        </w:drawing>
      </w:r>
    </w:p>
    <w:p w:rsidR="000C6A42" w:rsidRDefault="000C6A42" w:rsidP="000C6A42">
      <w:pPr>
        <w:tabs>
          <w:tab w:val="left" w:pos="0"/>
          <w:tab w:val="left" w:pos="8115"/>
        </w:tabs>
        <w:rPr>
          <w:rFonts w:eastAsiaTheme="minorEastAsia"/>
        </w:rPr>
      </w:pPr>
      <w:r>
        <w:rPr>
          <w:rFonts w:eastAsiaTheme="minorEastAsia"/>
        </w:rPr>
        <w:t xml:space="preserve">In a laboratory experiment, </w:t>
      </w:r>
      <w:proofErr w:type="gramStart"/>
      <w:r>
        <w:rPr>
          <w:rFonts w:eastAsiaTheme="minorEastAsia"/>
        </w:rPr>
        <w:t>H</w:t>
      </w:r>
      <w:r w:rsidRPr="00792519">
        <w:rPr>
          <w:rFonts w:eastAsiaTheme="minorEastAsia"/>
          <w:vertAlign w:val="subscript"/>
        </w:rPr>
        <w:t>2</w:t>
      </w:r>
      <w:r>
        <w:rPr>
          <w:rFonts w:eastAsiaTheme="minorEastAsia"/>
        </w:rPr>
        <w:t>(</w:t>
      </w:r>
      <w:proofErr w:type="gramEnd"/>
      <w:r>
        <w:rPr>
          <w:rFonts w:eastAsiaTheme="minorEastAsia"/>
        </w:rPr>
        <w:t xml:space="preserve">g) is collected over water in a gas-collection tube as shown in the diagram above.  The temperature of the water is 21 </w:t>
      </w:r>
      <w:proofErr w:type="spellStart"/>
      <w:r w:rsidRPr="00792519">
        <w:rPr>
          <w:rFonts w:eastAsiaTheme="minorEastAsia"/>
          <w:vertAlign w:val="superscript"/>
        </w:rPr>
        <w:t>o</w:t>
      </w:r>
      <w:r>
        <w:rPr>
          <w:rFonts w:eastAsiaTheme="minorEastAsia"/>
        </w:rPr>
        <w:t>C</w:t>
      </w:r>
      <w:proofErr w:type="spellEnd"/>
      <w:r>
        <w:rPr>
          <w:rFonts w:eastAsiaTheme="minorEastAsia"/>
        </w:rPr>
        <w:t xml:space="preserve"> and the atmospheric pressure in the laboratory is determined to be 772 </w:t>
      </w:r>
      <w:proofErr w:type="spellStart"/>
      <w:r>
        <w:rPr>
          <w:rFonts w:eastAsiaTheme="minorEastAsia"/>
        </w:rPr>
        <w:t>torr</w:t>
      </w:r>
      <w:proofErr w:type="spellEnd"/>
      <w:r>
        <w:rPr>
          <w:rFonts w:eastAsiaTheme="minorEastAsia"/>
        </w:rPr>
        <w:t>.  Before measuring the volume of the gas collected in the tube, what step, if any, must be taken to make it possible to determine the total gas pressure inside the tube?</w:t>
      </w:r>
    </w:p>
    <w:p w:rsidR="000C6A42" w:rsidRDefault="000C6A42" w:rsidP="000C6A42">
      <w:pPr>
        <w:tabs>
          <w:tab w:val="left" w:pos="0"/>
          <w:tab w:val="left" w:pos="8115"/>
        </w:tabs>
        <w:rPr>
          <w:rFonts w:eastAsiaTheme="minorEastAsia"/>
        </w:rPr>
      </w:pPr>
    </w:p>
    <w:p w:rsidR="000C6A42" w:rsidRDefault="000C6A42" w:rsidP="000C6A42">
      <w:pPr>
        <w:tabs>
          <w:tab w:val="left" w:pos="0"/>
          <w:tab w:val="left" w:pos="720"/>
        </w:tabs>
        <w:ind w:left="1440" w:hanging="1440"/>
        <w:rPr>
          <w:rFonts w:eastAsiaTheme="minorEastAsia"/>
        </w:rPr>
      </w:pPr>
      <w:r>
        <w:rPr>
          <w:rFonts w:eastAsiaTheme="minorEastAsia"/>
        </w:rPr>
        <w:tab/>
        <w:t>A)</w:t>
      </w:r>
      <w:r>
        <w:rPr>
          <w:rFonts w:eastAsiaTheme="minorEastAsia"/>
        </w:rPr>
        <w:tab/>
      </w:r>
      <w:proofErr w:type="gramStart"/>
      <w:r>
        <w:rPr>
          <w:rFonts w:eastAsiaTheme="minorEastAsia"/>
        </w:rPr>
        <w:t>tilt</w:t>
      </w:r>
      <w:proofErr w:type="gramEnd"/>
      <w:r>
        <w:rPr>
          <w:rFonts w:eastAsiaTheme="minorEastAsia"/>
        </w:rPr>
        <w:t xml:space="preserve"> the tube to the side enough to let some air in to break the partial vacuum in the tube</w:t>
      </w:r>
    </w:p>
    <w:p w:rsidR="000C6A42" w:rsidRDefault="000C6A42" w:rsidP="000C6A42">
      <w:pPr>
        <w:tabs>
          <w:tab w:val="left" w:pos="0"/>
          <w:tab w:val="left" w:pos="720"/>
        </w:tabs>
        <w:rPr>
          <w:rFonts w:eastAsiaTheme="minorEastAsia"/>
        </w:rPr>
      </w:pPr>
      <w:r>
        <w:rPr>
          <w:rFonts w:eastAsiaTheme="minorEastAsia"/>
        </w:rPr>
        <w:tab/>
        <w:t>B)</w:t>
      </w:r>
      <w:r>
        <w:rPr>
          <w:rFonts w:eastAsiaTheme="minorEastAsia"/>
        </w:rPr>
        <w:tab/>
      </w:r>
      <w:proofErr w:type="gramStart"/>
      <w:r>
        <w:rPr>
          <w:rFonts w:eastAsiaTheme="minorEastAsia"/>
        </w:rPr>
        <w:t>lift</w:t>
      </w:r>
      <w:proofErr w:type="gramEnd"/>
      <w:r>
        <w:rPr>
          <w:rFonts w:eastAsiaTheme="minorEastAsia"/>
        </w:rPr>
        <w:t xml:space="preserve"> the tube upward until it is just barely immersed in the water</w:t>
      </w:r>
    </w:p>
    <w:p w:rsidR="000C6A42" w:rsidRDefault="000C6A42" w:rsidP="000C6A42">
      <w:pPr>
        <w:tabs>
          <w:tab w:val="left" w:pos="0"/>
          <w:tab w:val="left" w:pos="720"/>
        </w:tabs>
        <w:ind w:left="1440" w:hanging="1440"/>
        <w:rPr>
          <w:rFonts w:eastAsiaTheme="minorEastAsia"/>
        </w:rPr>
      </w:pPr>
      <w:r>
        <w:tab/>
        <w:t>C)</w:t>
      </w:r>
      <w:r>
        <w:tab/>
      </w:r>
      <w:proofErr w:type="gramStart"/>
      <w:r>
        <w:rPr>
          <w:rFonts w:eastAsiaTheme="minorEastAsia"/>
        </w:rPr>
        <w:t>move</w:t>
      </w:r>
      <w:proofErr w:type="gramEnd"/>
      <w:r>
        <w:rPr>
          <w:rFonts w:eastAsiaTheme="minorEastAsia"/>
        </w:rPr>
        <w:t xml:space="preserve"> the tube downward until the water level is the same inside and outside the tube</w:t>
      </w:r>
    </w:p>
    <w:p w:rsidR="000C6A42" w:rsidRDefault="000C6A42" w:rsidP="000C6A42">
      <w:pPr>
        <w:tabs>
          <w:tab w:val="left" w:pos="-90"/>
          <w:tab w:val="left" w:pos="720"/>
        </w:tabs>
        <w:rPr>
          <w:rFonts w:eastAsiaTheme="minorEastAsia"/>
        </w:rPr>
      </w:pPr>
      <w:r>
        <w:rPr>
          <w:rFonts w:eastAsiaTheme="minorEastAsia"/>
        </w:rPr>
        <w:tab/>
        <w:t>D)</w:t>
      </w:r>
      <w:r>
        <w:rPr>
          <w:rFonts w:eastAsiaTheme="minorEastAsia"/>
        </w:rPr>
        <w:tab/>
        <w:t xml:space="preserve">Adjust the temperature of the water to 25 </w:t>
      </w:r>
      <w:proofErr w:type="spellStart"/>
      <w:r w:rsidRPr="00792519">
        <w:rPr>
          <w:rFonts w:eastAsiaTheme="minorEastAsia"/>
          <w:vertAlign w:val="superscript"/>
        </w:rPr>
        <w:t>o</w:t>
      </w:r>
      <w:r>
        <w:rPr>
          <w:rFonts w:eastAsiaTheme="minorEastAsia"/>
        </w:rPr>
        <w:t>C</w:t>
      </w:r>
      <w:proofErr w:type="spellEnd"/>
    </w:p>
    <w:p w:rsidR="000C6A42" w:rsidRDefault="000C6A42" w:rsidP="000C6A42">
      <w:pPr>
        <w:tabs>
          <w:tab w:val="left" w:pos="0"/>
          <w:tab w:val="left" w:pos="720"/>
        </w:tabs>
        <w:ind w:left="1440" w:hanging="1440"/>
        <w:rPr>
          <w:rFonts w:eastAsiaTheme="minorEastAsia"/>
        </w:rPr>
      </w:pPr>
      <w:r>
        <w:rPr>
          <w:rFonts w:eastAsiaTheme="minorEastAsia"/>
        </w:rPr>
        <w:tab/>
        <w:t>E)</w:t>
      </w:r>
      <w:r>
        <w:rPr>
          <w:rFonts w:eastAsiaTheme="minorEastAsia"/>
        </w:rPr>
        <w:tab/>
        <w:t>No further steps need to be taken as long as the temperature of the water is known</w:t>
      </w:r>
    </w:p>
    <w:p w:rsidR="000C6A42" w:rsidRDefault="000C6A42" w:rsidP="000C6A42"/>
    <w:p w:rsidR="000C6A42" w:rsidRPr="006E4437" w:rsidRDefault="000C6A42" w:rsidP="000C6A42">
      <w:pPr>
        <w:rPr>
          <w:b/>
        </w:rPr>
      </w:pPr>
    </w:p>
    <w:p w:rsidR="000C6A42" w:rsidRDefault="000C6A42" w:rsidP="000C6A42">
      <w:pPr>
        <w:tabs>
          <w:tab w:val="left" w:pos="0"/>
        </w:tabs>
        <w:rPr>
          <w:rFonts w:eastAsiaTheme="minorEastAsia"/>
        </w:rPr>
      </w:pPr>
      <w:r w:rsidRPr="006E4437">
        <w:rPr>
          <w:b/>
        </w:rPr>
        <w:t>2008 #62</w:t>
      </w:r>
      <w:r>
        <w:tab/>
      </w:r>
      <w:proofErr w:type="gramStart"/>
      <w:r>
        <w:rPr>
          <w:rFonts w:eastAsiaTheme="minorEastAsia"/>
        </w:rPr>
        <w:t>Which</w:t>
      </w:r>
      <w:proofErr w:type="gramEnd"/>
      <w:r>
        <w:rPr>
          <w:rFonts w:eastAsiaTheme="minorEastAsia"/>
        </w:rPr>
        <w:t xml:space="preserve"> of the following pieces of laboratory glassware should be used to most accurately measure out a 25.00 </w:t>
      </w:r>
      <w:proofErr w:type="spellStart"/>
      <w:r>
        <w:rPr>
          <w:rFonts w:eastAsiaTheme="minorEastAsia"/>
        </w:rPr>
        <w:t>mL</w:t>
      </w:r>
      <w:proofErr w:type="spellEnd"/>
      <w:r>
        <w:rPr>
          <w:rFonts w:eastAsiaTheme="minorEastAsia"/>
        </w:rPr>
        <w:t xml:space="preserve"> sample of a solution?</w:t>
      </w:r>
    </w:p>
    <w:p w:rsidR="000C6A42" w:rsidRDefault="000C6A42" w:rsidP="000C6A42">
      <w:pPr>
        <w:tabs>
          <w:tab w:val="left" w:pos="720"/>
          <w:tab w:val="left" w:pos="8115"/>
        </w:tabs>
        <w:rPr>
          <w:rFonts w:eastAsiaTheme="minorEastAsia"/>
        </w:rPr>
      </w:pPr>
    </w:p>
    <w:p w:rsidR="000C6A42" w:rsidRDefault="000C6A42" w:rsidP="000C6A42">
      <w:pPr>
        <w:tabs>
          <w:tab w:val="left" w:pos="720"/>
        </w:tabs>
        <w:rPr>
          <w:rFonts w:eastAsiaTheme="minorEastAsia"/>
        </w:rPr>
      </w:pPr>
      <w:r>
        <w:rPr>
          <w:rFonts w:eastAsiaTheme="minorEastAsia"/>
        </w:rPr>
        <w:tab/>
        <w:t>A)</w:t>
      </w:r>
      <w:r>
        <w:rPr>
          <w:rFonts w:eastAsiaTheme="minorEastAsia"/>
        </w:rPr>
        <w:tab/>
        <w:t xml:space="preserve">5 </w:t>
      </w:r>
      <w:proofErr w:type="spellStart"/>
      <w:r>
        <w:rPr>
          <w:rFonts w:eastAsiaTheme="minorEastAsia"/>
        </w:rPr>
        <w:t>mL</w:t>
      </w:r>
      <w:proofErr w:type="spellEnd"/>
      <w:r>
        <w:rPr>
          <w:rFonts w:eastAsiaTheme="minorEastAsia"/>
        </w:rPr>
        <w:t xml:space="preserve"> </w:t>
      </w:r>
      <w:proofErr w:type="spellStart"/>
      <w:r>
        <w:rPr>
          <w:rFonts w:eastAsiaTheme="minorEastAsia"/>
        </w:rPr>
        <w:t>pipet</w:t>
      </w:r>
      <w:proofErr w:type="spellEnd"/>
    </w:p>
    <w:p w:rsidR="000C6A42" w:rsidRDefault="000C6A42" w:rsidP="000C6A42">
      <w:pPr>
        <w:tabs>
          <w:tab w:val="left" w:pos="-540"/>
          <w:tab w:val="left" w:pos="720"/>
        </w:tabs>
        <w:rPr>
          <w:rFonts w:eastAsiaTheme="minorEastAsia"/>
        </w:rPr>
      </w:pPr>
      <w:r>
        <w:rPr>
          <w:rFonts w:eastAsiaTheme="minorEastAsia"/>
        </w:rPr>
        <w:lastRenderedPageBreak/>
        <w:tab/>
        <w:t>B)</w:t>
      </w:r>
      <w:r>
        <w:rPr>
          <w:rFonts w:eastAsiaTheme="minorEastAsia"/>
        </w:rPr>
        <w:tab/>
        <w:t xml:space="preserve">25 </w:t>
      </w:r>
      <w:proofErr w:type="spellStart"/>
      <w:r>
        <w:rPr>
          <w:rFonts w:eastAsiaTheme="minorEastAsia"/>
        </w:rPr>
        <w:t>mL</w:t>
      </w:r>
      <w:proofErr w:type="spellEnd"/>
      <w:r>
        <w:rPr>
          <w:rFonts w:eastAsiaTheme="minorEastAsia"/>
        </w:rPr>
        <w:t xml:space="preserve"> </w:t>
      </w:r>
      <w:proofErr w:type="spellStart"/>
      <w:r>
        <w:rPr>
          <w:rFonts w:eastAsiaTheme="minorEastAsia"/>
        </w:rPr>
        <w:t>pipet</w:t>
      </w:r>
      <w:proofErr w:type="spellEnd"/>
    </w:p>
    <w:p w:rsidR="000C6A42" w:rsidRDefault="000C6A42" w:rsidP="000C6A42">
      <w:pPr>
        <w:tabs>
          <w:tab w:val="left" w:pos="0"/>
          <w:tab w:val="left" w:pos="720"/>
        </w:tabs>
        <w:rPr>
          <w:rFonts w:eastAsiaTheme="minorEastAsia"/>
        </w:rPr>
      </w:pPr>
      <w:r>
        <w:tab/>
        <w:t>C)</w:t>
      </w:r>
      <w:r>
        <w:rPr>
          <w:rFonts w:eastAsiaTheme="minorEastAsia"/>
        </w:rPr>
        <w:tab/>
        <w:t xml:space="preserve">25 </w:t>
      </w:r>
      <w:proofErr w:type="spellStart"/>
      <w:r>
        <w:rPr>
          <w:rFonts w:eastAsiaTheme="minorEastAsia"/>
        </w:rPr>
        <w:t>mL</w:t>
      </w:r>
      <w:proofErr w:type="spellEnd"/>
      <w:r>
        <w:rPr>
          <w:rFonts w:eastAsiaTheme="minorEastAsia"/>
        </w:rPr>
        <w:t xml:space="preserve"> beaker</w:t>
      </w:r>
    </w:p>
    <w:p w:rsidR="000C6A42" w:rsidRDefault="000C6A42" w:rsidP="000C6A42">
      <w:pPr>
        <w:tabs>
          <w:tab w:val="left" w:pos="720"/>
        </w:tabs>
        <w:rPr>
          <w:rFonts w:eastAsiaTheme="minorEastAsia"/>
        </w:rPr>
      </w:pPr>
      <w:r>
        <w:rPr>
          <w:rFonts w:eastAsiaTheme="minorEastAsia"/>
        </w:rPr>
        <w:tab/>
        <w:t>D)</w:t>
      </w:r>
      <w:r>
        <w:rPr>
          <w:rFonts w:eastAsiaTheme="minorEastAsia"/>
        </w:rPr>
        <w:tab/>
        <w:t xml:space="preserve">25 </w:t>
      </w:r>
      <w:proofErr w:type="spellStart"/>
      <w:r>
        <w:rPr>
          <w:rFonts w:eastAsiaTheme="minorEastAsia"/>
        </w:rPr>
        <w:t>mL</w:t>
      </w:r>
      <w:proofErr w:type="spellEnd"/>
      <w:r>
        <w:rPr>
          <w:rFonts w:eastAsiaTheme="minorEastAsia"/>
        </w:rPr>
        <w:t xml:space="preserve"> Erlenmeyer flask</w:t>
      </w:r>
    </w:p>
    <w:p w:rsidR="000C6A42" w:rsidRDefault="000C6A42" w:rsidP="000C6A42">
      <w:pPr>
        <w:tabs>
          <w:tab w:val="left" w:pos="0"/>
          <w:tab w:val="left" w:pos="720"/>
        </w:tabs>
        <w:rPr>
          <w:rFonts w:eastAsiaTheme="minorEastAsia"/>
        </w:rPr>
      </w:pPr>
      <w:r>
        <w:rPr>
          <w:rFonts w:eastAsiaTheme="minorEastAsia"/>
        </w:rPr>
        <w:tab/>
        <w:t>E)</w:t>
      </w:r>
      <w:r>
        <w:rPr>
          <w:rFonts w:eastAsiaTheme="minorEastAsia"/>
        </w:rPr>
        <w:tab/>
        <w:t xml:space="preserve">50 </w:t>
      </w:r>
      <w:proofErr w:type="spellStart"/>
      <w:r>
        <w:rPr>
          <w:rFonts w:eastAsiaTheme="minorEastAsia"/>
        </w:rPr>
        <w:t>mL</w:t>
      </w:r>
      <w:proofErr w:type="spellEnd"/>
      <w:r>
        <w:rPr>
          <w:rFonts w:eastAsiaTheme="minorEastAsia"/>
        </w:rPr>
        <w:t xml:space="preserve"> graduated cylinder</w:t>
      </w:r>
    </w:p>
    <w:p w:rsidR="000C6A42" w:rsidRDefault="000C6A42" w:rsidP="000C6A42"/>
    <w:p w:rsidR="00E81A37" w:rsidRPr="00774271" w:rsidRDefault="00F944BC" w:rsidP="00474AE1">
      <w:pPr>
        <w:rPr>
          <w:b/>
          <w:sz w:val="28"/>
          <w:szCs w:val="28"/>
        </w:rPr>
      </w:pPr>
      <w:r>
        <w:br w:type="page"/>
      </w:r>
      <w:r w:rsidR="009F7DE6" w:rsidRPr="00774271">
        <w:rPr>
          <w:b/>
          <w:sz w:val="28"/>
          <w:szCs w:val="28"/>
        </w:rPr>
        <w:lastRenderedPageBreak/>
        <w:t xml:space="preserve">AP Chemistry </w:t>
      </w:r>
      <w:r w:rsidR="00774271" w:rsidRPr="00774271">
        <w:rPr>
          <w:b/>
          <w:sz w:val="28"/>
          <w:szCs w:val="28"/>
        </w:rPr>
        <w:t>–</w:t>
      </w:r>
      <w:r w:rsidR="009F7DE6" w:rsidRPr="00774271">
        <w:rPr>
          <w:b/>
          <w:sz w:val="28"/>
          <w:szCs w:val="28"/>
        </w:rPr>
        <w:t xml:space="preserve"> </w:t>
      </w:r>
      <w:r w:rsidR="00774271" w:rsidRPr="00774271">
        <w:rPr>
          <w:b/>
          <w:sz w:val="28"/>
          <w:szCs w:val="28"/>
          <w:u w:val="single"/>
        </w:rPr>
        <w:t>NUCLEAR QUESTIONS</w:t>
      </w:r>
    </w:p>
    <w:p w:rsidR="00E81A37" w:rsidRPr="00E81A37" w:rsidRDefault="00E81A37" w:rsidP="00474AE1">
      <w:pPr>
        <w:rPr>
          <w:b/>
        </w:rPr>
      </w:pPr>
    </w:p>
    <w:p w:rsidR="008F4912" w:rsidRDefault="008F4912" w:rsidP="00E81A37">
      <w:pPr>
        <w:ind w:left="720" w:hanging="720"/>
      </w:pPr>
      <w:r w:rsidRPr="008F4912">
        <w:t>1.</w:t>
      </w:r>
      <w:r w:rsidRPr="008F4912">
        <w:tab/>
        <w:t xml:space="preserve">See also the separate nuclear </w:t>
      </w:r>
      <w:r>
        <w:t xml:space="preserve">study </w:t>
      </w:r>
      <w:r w:rsidRPr="008F4912">
        <w:t>packet on this CD</w:t>
      </w:r>
      <w:r>
        <w:t>.</w:t>
      </w:r>
    </w:p>
    <w:p w:rsidR="008F4912" w:rsidRDefault="008F4912" w:rsidP="00E81A37">
      <w:pPr>
        <w:ind w:left="720" w:hanging="720"/>
      </w:pPr>
    </w:p>
    <w:p w:rsidR="008F4912" w:rsidRPr="008F4912" w:rsidRDefault="008F4912" w:rsidP="00E81A37">
      <w:pPr>
        <w:ind w:left="720" w:hanging="720"/>
        <w:rPr>
          <w:b/>
        </w:rPr>
      </w:pPr>
      <w:r w:rsidRPr="008F4912">
        <w:rPr>
          <w:b/>
        </w:rPr>
        <w:t>Free Response Questions</w:t>
      </w:r>
    </w:p>
    <w:p w:rsidR="008F4912" w:rsidRDefault="008F4912" w:rsidP="00E81A37">
      <w:pPr>
        <w:ind w:left="720" w:hanging="720"/>
        <w:rPr>
          <w:b/>
        </w:rPr>
      </w:pPr>
    </w:p>
    <w:p w:rsidR="00E81A37" w:rsidRPr="00E81A37" w:rsidRDefault="00E81A37" w:rsidP="00E81A37">
      <w:pPr>
        <w:ind w:left="720" w:hanging="720"/>
        <w:rPr>
          <w:b/>
        </w:rPr>
      </w:pPr>
      <w:r w:rsidRPr="00E81A37">
        <w:rPr>
          <w:b/>
        </w:rPr>
        <w:t>2003B # 8</w:t>
      </w:r>
    </w:p>
    <w:p w:rsidR="00E81A37" w:rsidRPr="00E81A37" w:rsidRDefault="00E81A37" w:rsidP="00E81A37">
      <w:pPr>
        <w:ind w:left="720" w:hanging="720"/>
      </w:pPr>
    </w:p>
    <w:p w:rsidR="00E81A37" w:rsidRPr="00E81A37" w:rsidRDefault="00E81A37" w:rsidP="00774271">
      <w:r w:rsidRPr="00E81A37">
        <w:t>The decay of the radioisotope I-131 was studied in a labor</w:t>
      </w:r>
      <w:r w:rsidR="00774271">
        <w:t xml:space="preserve">atory.  I-131 is known to decay </w:t>
      </w:r>
      <w:r w:rsidRPr="00E81A37">
        <w:t>by beta (</w:t>
      </w:r>
      <w:r w:rsidRPr="00E81A37">
        <w:rPr>
          <w:vertAlign w:val="subscript"/>
        </w:rPr>
        <w:t>-1</w:t>
      </w:r>
      <w:r w:rsidRPr="00E81A37">
        <w:rPr>
          <w:vertAlign w:val="superscript"/>
        </w:rPr>
        <w:t>0</w:t>
      </w:r>
      <w:r w:rsidRPr="00E81A37">
        <w:t>e) emission.</w:t>
      </w:r>
    </w:p>
    <w:p w:rsidR="00E81A37" w:rsidRPr="00E81A37" w:rsidRDefault="00E81A37" w:rsidP="00E81A37"/>
    <w:p w:rsidR="00E81A37" w:rsidRPr="00E81A37" w:rsidRDefault="00E81A37" w:rsidP="00E81A37">
      <w:r w:rsidRPr="00E81A37">
        <w:t>a.</w:t>
      </w:r>
      <w:r w:rsidRPr="00E81A37">
        <w:tab/>
        <w:t>Write a balanced nuclear equation for the decay of I-131.</w:t>
      </w:r>
    </w:p>
    <w:p w:rsidR="00E81A37" w:rsidRPr="00E81A37" w:rsidRDefault="00E81A37" w:rsidP="00E81A37"/>
    <w:p w:rsidR="00E81A37" w:rsidRPr="00E81A37" w:rsidRDefault="00E81A37" w:rsidP="00E81A37">
      <w:r w:rsidRPr="00E81A37">
        <w:t>b.</w:t>
      </w:r>
      <w:r w:rsidRPr="00E81A37">
        <w:tab/>
        <w:t>What is the source of the beta particle emitted from the nucleus?</w:t>
      </w:r>
    </w:p>
    <w:p w:rsidR="00E81A37" w:rsidRPr="00E81A37" w:rsidRDefault="00E81A37" w:rsidP="00E81A37"/>
    <w:p w:rsidR="00E81A37" w:rsidRPr="00E81A37" w:rsidRDefault="00E81A37" w:rsidP="00774271">
      <w:pPr>
        <w:pStyle w:val="BodyTextIndent3"/>
        <w:ind w:left="0"/>
        <w:rPr>
          <w:sz w:val="24"/>
          <w:szCs w:val="24"/>
        </w:rPr>
      </w:pPr>
      <w:r w:rsidRPr="00E81A37">
        <w:rPr>
          <w:sz w:val="24"/>
          <w:szCs w:val="24"/>
        </w:rPr>
        <w:t>The radioactivity of a sample of I-131 was measured.  The data collected are plotted on the graph below.</w:t>
      </w:r>
    </w:p>
    <w:p w:rsidR="00E81A37" w:rsidRPr="00E81A37" w:rsidRDefault="00E81A37" w:rsidP="00E81A37"/>
    <w:p w:rsidR="00E81A37" w:rsidRPr="00E81A37" w:rsidRDefault="002F293E" w:rsidP="00E81A37">
      <w:r>
        <w:rPr>
          <w:noProof/>
        </w:rPr>
        <w:drawing>
          <wp:inline distT="0" distB="0" distL="0" distR="0">
            <wp:extent cx="2975610" cy="2247265"/>
            <wp:effectExtent l="19050" t="0" r="0" b="0"/>
            <wp:docPr id="48" name="Picture 48" descr="o3bfig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o3bfig8a"/>
                    <pic:cNvPicPr>
                      <a:picLocks noChangeAspect="1" noChangeArrowheads="1"/>
                    </pic:cNvPicPr>
                  </pic:nvPicPr>
                  <pic:blipFill>
                    <a:blip r:embed="rId71" cstate="print"/>
                    <a:srcRect/>
                    <a:stretch>
                      <a:fillRect/>
                    </a:stretch>
                  </pic:blipFill>
                  <pic:spPr bwMode="auto">
                    <a:xfrm>
                      <a:off x="0" y="0"/>
                      <a:ext cx="2975610" cy="2247265"/>
                    </a:xfrm>
                    <a:prstGeom prst="rect">
                      <a:avLst/>
                    </a:prstGeom>
                    <a:noFill/>
                    <a:ln w="9525">
                      <a:noFill/>
                      <a:miter lim="800000"/>
                      <a:headEnd/>
                      <a:tailEnd/>
                    </a:ln>
                  </pic:spPr>
                </pic:pic>
              </a:graphicData>
            </a:graphic>
          </wp:inline>
        </w:drawing>
      </w:r>
    </w:p>
    <w:p w:rsidR="00E81A37" w:rsidRPr="00E81A37" w:rsidRDefault="00E81A37" w:rsidP="00E81A37"/>
    <w:p w:rsidR="00E81A37" w:rsidRPr="00E81A37" w:rsidRDefault="00E81A37" w:rsidP="00E81A37">
      <w:r w:rsidRPr="00E81A37">
        <w:t>c.</w:t>
      </w:r>
      <w:r w:rsidRPr="00E81A37">
        <w:tab/>
        <w:t xml:space="preserve">Determine the half-life, </w:t>
      </w:r>
      <w:r w:rsidRPr="00302687">
        <w:rPr>
          <w:i/>
        </w:rPr>
        <w:t>t</w:t>
      </w:r>
      <w:r w:rsidRPr="00E81A37">
        <w:rPr>
          <w:vertAlign w:val="subscript"/>
        </w:rPr>
        <w:t>1/2</w:t>
      </w:r>
      <w:r w:rsidRPr="00E81A37">
        <w:t>, of I-131 using the graph above.</w:t>
      </w:r>
    </w:p>
    <w:p w:rsidR="00E81A37" w:rsidRPr="00E81A37" w:rsidRDefault="00E81A37" w:rsidP="00E81A37"/>
    <w:p w:rsidR="00E81A37" w:rsidRPr="00E81A37" w:rsidRDefault="00E81A37" w:rsidP="00774271">
      <w:pPr>
        <w:pStyle w:val="BodyTextIndent"/>
        <w:ind w:left="720"/>
      </w:pPr>
      <w:r w:rsidRPr="00E81A37">
        <w:t>d.</w:t>
      </w:r>
      <w:r w:rsidRPr="00E81A37">
        <w:tab/>
        <w:t>The data can be used to show that the decay of I-131 is a first-order reaction, as indicated on the graph below.</w:t>
      </w:r>
    </w:p>
    <w:p w:rsidR="00E81A37" w:rsidRPr="00E81A37" w:rsidRDefault="00E81A37" w:rsidP="00E81A37"/>
    <w:p w:rsidR="00E81A37" w:rsidRPr="00E81A37" w:rsidRDefault="002F293E" w:rsidP="00E81A37">
      <w:r>
        <w:rPr>
          <w:noProof/>
        </w:rPr>
        <w:lastRenderedPageBreak/>
        <w:drawing>
          <wp:inline distT="0" distB="0" distL="0" distR="0">
            <wp:extent cx="4711700" cy="2479675"/>
            <wp:effectExtent l="19050" t="0" r="0" b="0"/>
            <wp:docPr id="49" name="Picture 49" descr="03bfig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03bfig8b"/>
                    <pic:cNvPicPr>
                      <a:picLocks noChangeAspect="1" noChangeArrowheads="1"/>
                    </pic:cNvPicPr>
                  </pic:nvPicPr>
                  <pic:blipFill>
                    <a:blip r:embed="rId72" cstate="print"/>
                    <a:srcRect/>
                    <a:stretch>
                      <a:fillRect/>
                    </a:stretch>
                  </pic:blipFill>
                  <pic:spPr bwMode="auto">
                    <a:xfrm>
                      <a:off x="0" y="0"/>
                      <a:ext cx="4711700" cy="2479675"/>
                    </a:xfrm>
                    <a:prstGeom prst="rect">
                      <a:avLst/>
                    </a:prstGeom>
                    <a:noFill/>
                    <a:ln w="9525">
                      <a:noFill/>
                      <a:miter lim="800000"/>
                      <a:headEnd/>
                      <a:tailEnd/>
                    </a:ln>
                  </pic:spPr>
                </pic:pic>
              </a:graphicData>
            </a:graphic>
          </wp:inline>
        </w:drawing>
      </w:r>
    </w:p>
    <w:p w:rsidR="00E81A37" w:rsidRPr="00E81A37" w:rsidRDefault="00E81A37" w:rsidP="00E81A37"/>
    <w:p w:rsidR="00E81A37" w:rsidRPr="00E81A37" w:rsidRDefault="00E81A37" w:rsidP="00E81A37">
      <w:r w:rsidRPr="00E81A37">
        <w:tab/>
      </w:r>
      <w:proofErr w:type="spellStart"/>
      <w:r w:rsidRPr="00E81A37">
        <w:t>i</w:t>
      </w:r>
      <w:proofErr w:type="spellEnd"/>
      <w:r w:rsidRPr="00E81A37">
        <w:t>.</w:t>
      </w:r>
      <w:r w:rsidRPr="00E81A37">
        <w:tab/>
        <w:t>Label the vertical axis of the graph above.</w:t>
      </w:r>
    </w:p>
    <w:p w:rsidR="00E81A37" w:rsidRPr="00E81A37" w:rsidRDefault="00E81A37" w:rsidP="00E81A37"/>
    <w:p w:rsidR="00E81A37" w:rsidRPr="00E81A37" w:rsidRDefault="00E81A37" w:rsidP="00E81A37">
      <w:r w:rsidRPr="00E81A37">
        <w:tab/>
        <w:t>ii.</w:t>
      </w:r>
      <w:r w:rsidRPr="00E81A37">
        <w:tab/>
        <w:t xml:space="preserve">What are the units of the rate constant, </w:t>
      </w:r>
      <w:r w:rsidRPr="00302687">
        <w:rPr>
          <w:i/>
        </w:rPr>
        <w:t>k</w:t>
      </w:r>
      <w:r w:rsidRPr="00E81A37">
        <w:t>, for the decay reaction?</w:t>
      </w:r>
    </w:p>
    <w:p w:rsidR="00E81A37" w:rsidRPr="00E81A37" w:rsidRDefault="00E81A37" w:rsidP="00E81A37"/>
    <w:p w:rsidR="00E81A37" w:rsidRPr="00E81A37" w:rsidRDefault="00E81A37" w:rsidP="00774271">
      <w:pPr>
        <w:ind w:left="1440" w:hanging="720"/>
      </w:pPr>
      <w:r w:rsidRPr="00E81A37">
        <w:t>iii.</w:t>
      </w:r>
      <w:r w:rsidRPr="00E81A37">
        <w:tab/>
        <w:t>Explain how the half-life of I-131 can be calculated using the slope of the line plotted on the graph.</w:t>
      </w:r>
    </w:p>
    <w:p w:rsidR="00E81A37" w:rsidRPr="00E81A37" w:rsidRDefault="00E81A37" w:rsidP="00E81A37"/>
    <w:p w:rsidR="00E81A37" w:rsidRPr="00E81A37" w:rsidRDefault="00E81A37" w:rsidP="00E81A37">
      <w:pPr>
        <w:rPr>
          <w:b/>
        </w:rPr>
      </w:pPr>
      <w:r w:rsidRPr="00E81A37">
        <w:t>e.</w:t>
      </w:r>
      <w:r w:rsidRPr="00E81A37">
        <w:tab/>
        <w:t xml:space="preserve">Compare the value of the half-life of </w:t>
      </w:r>
      <w:r w:rsidR="00302687">
        <w:t>I</w:t>
      </w:r>
      <w:r w:rsidRPr="00E81A37">
        <w:t xml:space="preserve">-131 at 25 </w:t>
      </w:r>
      <w:proofErr w:type="spellStart"/>
      <w:r w:rsidRPr="00E81A37">
        <w:rPr>
          <w:vertAlign w:val="superscript"/>
        </w:rPr>
        <w:t>o</w:t>
      </w:r>
      <w:r w:rsidRPr="00E81A37">
        <w:t>C</w:t>
      </w:r>
      <w:proofErr w:type="spellEnd"/>
      <w:r w:rsidRPr="00E81A37">
        <w:t xml:space="preserve"> to its value at 50 </w:t>
      </w:r>
      <w:proofErr w:type="spellStart"/>
      <w:r w:rsidRPr="00E81A37">
        <w:rPr>
          <w:vertAlign w:val="superscript"/>
        </w:rPr>
        <w:t>o</w:t>
      </w:r>
      <w:r w:rsidRPr="00E81A37">
        <w:t>C</w:t>
      </w:r>
      <w:proofErr w:type="spellEnd"/>
    </w:p>
    <w:p w:rsidR="000C6A42" w:rsidRDefault="000C6A42" w:rsidP="00282D8F">
      <w:pPr>
        <w:rPr>
          <w:b/>
        </w:rPr>
      </w:pPr>
    </w:p>
    <w:p w:rsidR="000C6A42" w:rsidRPr="008F4912" w:rsidRDefault="000C6A42" w:rsidP="000C6A42">
      <w:pPr>
        <w:ind w:left="720" w:hanging="720"/>
        <w:rPr>
          <w:b/>
        </w:rPr>
      </w:pPr>
      <w:r w:rsidRPr="008F4912">
        <w:rPr>
          <w:b/>
        </w:rPr>
        <w:t>Multiple Choice Questions</w:t>
      </w:r>
    </w:p>
    <w:p w:rsidR="000C6A42" w:rsidRDefault="000C6A42" w:rsidP="000C6A42">
      <w:pPr>
        <w:ind w:left="720" w:hanging="720"/>
      </w:pPr>
    </w:p>
    <w:p w:rsidR="000C6A42" w:rsidRDefault="000C6A42" w:rsidP="000C6A42">
      <w:r w:rsidRPr="00A37EE7">
        <w:rPr>
          <w:b/>
        </w:rPr>
        <w:t>2002 #23</w:t>
      </w:r>
      <w:r>
        <w:rPr>
          <w:b/>
        </w:rPr>
        <w:tab/>
      </w:r>
      <w:r>
        <w:tab/>
      </w:r>
      <m:oMath>
        <m:sPre>
          <m:sPrePr>
            <m:ctrlPr>
              <w:rPr>
                <w:rFonts w:ascii="Cambria Math" w:hAnsi="Cambria Math"/>
                <w:i/>
              </w:rPr>
            </m:ctrlPr>
          </m:sPrePr>
          <m:sub>
            <m:r>
              <w:rPr>
                <w:rFonts w:ascii="Cambria Math" w:hAnsi="Cambria Math"/>
              </w:rPr>
              <m:t>92</m:t>
            </m:r>
          </m:sub>
          <m:sup>
            <m:r>
              <w:rPr>
                <w:rFonts w:ascii="Cambria Math" w:hAnsi="Cambria Math"/>
              </w:rPr>
              <m:t>235</m:t>
            </m:r>
          </m:sup>
          <m:e>
            <m:r>
              <m:rPr>
                <m:nor/>
              </m:rPr>
              <w:rPr>
                <w:rFonts w:ascii="Cambria Math" w:hAnsi="Cambria Math"/>
              </w:rPr>
              <m:t>U</m:t>
            </m:r>
          </m:e>
        </m:sPre>
        <m:r>
          <w:rPr>
            <w:rFonts w:ascii="Cambria Math" w:hAnsi="Cambria Math"/>
          </w:rPr>
          <m:t>+</m:t>
        </m:r>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box>
          <m:boxPr>
            <m:opEmu m:val="on"/>
            <m:ctrlPr>
              <w:rPr>
                <w:rFonts w:ascii="Cambria Math" w:hAnsi="Cambria Math"/>
                <w:i/>
              </w:rPr>
            </m:ctrlPr>
          </m:boxPr>
          <m:e>
            <m:groupChr>
              <m:groupChrPr>
                <m:chr m:val="→"/>
                <m:vertJc m:val="bot"/>
                <m:ctrlPr>
                  <w:rPr>
                    <w:rFonts w:ascii="Cambria Math" w:hAnsi="Cambria Math"/>
                    <w:i/>
                  </w:rPr>
                </m:ctrlPr>
              </m:groupChrPr>
              <m:e/>
            </m:groupChr>
          </m:e>
        </m:box>
        <m:sPre>
          <m:sPrePr>
            <m:ctrlPr>
              <w:rPr>
                <w:rFonts w:ascii="Cambria Math" w:hAnsi="Cambria Math"/>
                <w:i/>
              </w:rPr>
            </m:ctrlPr>
          </m:sPrePr>
          <m:sub>
            <m:r>
              <w:rPr>
                <w:rFonts w:ascii="Cambria Math" w:hAnsi="Cambria Math"/>
              </w:rPr>
              <m:t>55</m:t>
            </m:r>
          </m:sub>
          <m:sup>
            <m:r>
              <w:rPr>
                <w:rFonts w:ascii="Cambria Math" w:hAnsi="Cambria Math"/>
              </w:rPr>
              <m:t>141</m:t>
            </m:r>
          </m:sup>
          <m:e>
            <m:r>
              <m:rPr>
                <m:nor/>
              </m:rPr>
              <w:rPr>
                <w:rFonts w:ascii="Cambria Math" w:hAnsi="Cambria Math"/>
              </w:rPr>
              <m:t>Cs</m:t>
            </m:r>
            <m:r>
              <w:rPr>
                <w:rFonts w:ascii="Cambria Math" w:hAnsi="Cambria Math"/>
              </w:rPr>
              <m:t>+3</m:t>
            </m:r>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r>
              <m:rPr>
                <m:nor/>
              </m:rPr>
              <w:rPr>
                <w:rFonts w:ascii="Cambria Math" w:hAnsi="Cambria Math"/>
              </w:rPr>
              <m:t>X</m:t>
            </m:r>
          </m:e>
        </m:sPre>
      </m:oMath>
    </w:p>
    <w:p w:rsidR="000C6A42" w:rsidRDefault="000C6A42" w:rsidP="000C6A42"/>
    <w:p w:rsidR="000C6A42" w:rsidRDefault="000C6A42" w:rsidP="000C6A42">
      <w:r>
        <w:t>Neutron bombardment of uranium can induce the reaction represented above.  Nuclide X is which of the following?</w:t>
      </w:r>
    </w:p>
    <w:p w:rsidR="000C6A42" w:rsidRDefault="000C6A42" w:rsidP="000C6A42"/>
    <w:p w:rsidR="000C6A42" w:rsidRDefault="000C6A42" w:rsidP="000C6A42">
      <w:pPr>
        <w:ind w:left="720"/>
      </w:pPr>
      <w:r>
        <w:t>A)</w:t>
      </w:r>
      <w:r>
        <w:tab/>
      </w:r>
      <m:oMath>
        <m:sPre>
          <m:sPrePr>
            <m:ctrlPr>
              <w:rPr>
                <w:rFonts w:ascii="Cambria Math" w:hAnsi="Cambria Math"/>
                <w:i/>
              </w:rPr>
            </m:ctrlPr>
          </m:sPrePr>
          <m:sub>
            <m:r>
              <w:rPr>
                <w:rFonts w:ascii="Cambria Math" w:hAnsi="Cambria Math"/>
              </w:rPr>
              <m:t>35</m:t>
            </m:r>
          </m:sub>
          <m:sup>
            <m:r>
              <w:rPr>
                <w:rFonts w:ascii="Cambria Math" w:hAnsi="Cambria Math"/>
              </w:rPr>
              <m:t>92</m:t>
            </m:r>
          </m:sup>
          <m:e>
            <m:r>
              <m:rPr>
                <m:nor/>
              </m:rPr>
              <w:rPr>
                <w:rFonts w:ascii="Cambria Math" w:hAnsi="Cambria Math"/>
              </w:rPr>
              <m:t>Br</m:t>
            </m:r>
          </m:e>
        </m:sPre>
      </m:oMath>
    </w:p>
    <w:p w:rsidR="000C6A42" w:rsidRDefault="000C6A42" w:rsidP="000C6A42">
      <w:pPr>
        <w:ind w:firstLine="720"/>
      </w:pPr>
      <w:r>
        <w:t>B)</w:t>
      </w:r>
      <w:r w:rsidRPr="00EF3EDD">
        <w:t xml:space="preserve"> </w:t>
      </w:r>
      <w:r>
        <w:tab/>
      </w:r>
      <m:oMath>
        <m:sPre>
          <m:sPrePr>
            <m:ctrlPr>
              <w:rPr>
                <w:rFonts w:ascii="Cambria Math" w:hAnsi="Cambria Math"/>
                <w:i/>
              </w:rPr>
            </m:ctrlPr>
          </m:sPrePr>
          <m:sub>
            <m:r>
              <w:rPr>
                <w:rFonts w:ascii="Cambria Math" w:hAnsi="Cambria Math"/>
              </w:rPr>
              <m:t>35</m:t>
            </m:r>
          </m:sub>
          <m:sup>
            <m:r>
              <w:rPr>
                <w:rFonts w:ascii="Cambria Math" w:hAnsi="Cambria Math"/>
              </w:rPr>
              <m:t>94</m:t>
            </m:r>
          </m:sup>
          <m:e>
            <m:r>
              <m:rPr>
                <m:nor/>
              </m:rPr>
              <w:rPr>
                <w:rFonts w:ascii="Cambria Math" w:hAnsi="Cambria Math"/>
              </w:rPr>
              <m:t>Br</m:t>
            </m:r>
          </m:e>
        </m:sPre>
      </m:oMath>
    </w:p>
    <w:p w:rsidR="000C6A42" w:rsidRDefault="000C6A42" w:rsidP="000C6A42">
      <w:pPr>
        <w:ind w:firstLine="720"/>
      </w:pPr>
      <w:r>
        <w:t>C)</w:t>
      </w:r>
      <w:r w:rsidRPr="00EF3EDD">
        <w:t xml:space="preserve"> </w:t>
      </w:r>
      <w:r>
        <w:tab/>
      </w:r>
      <m:oMath>
        <m:sPre>
          <m:sPrePr>
            <m:ctrlPr>
              <w:rPr>
                <w:rFonts w:ascii="Cambria Math" w:hAnsi="Cambria Math"/>
                <w:i/>
              </w:rPr>
            </m:ctrlPr>
          </m:sPrePr>
          <m:sub>
            <m:r>
              <w:rPr>
                <w:rFonts w:ascii="Cambria Math" w:hAnsi="Cambria Math"/>
              </w:rPr>
              <m:t>37</m:t>
            </m:r>
          </m:sub>
          <m:sup>
            <m:r>
              <w:rPr>
                <w:rFonts w:ascii="Cambria Math" w:hAnsi="Cambria Math"/>
              </w:rPr>
              <m:t>91</m:t>
            </m:r>
          </m:sup>
          <m:e>
            <m:r>
              <m:rPr>
                <m:nor/>
              </m:rPr>
              <w:rPr>
                <w:rFonts w:ascii="Cambria Math" w:hAnsi="Cambria Math"/>
              </w:rPr>
              <m:t>Rb</m:t>
            </m:r>
          </m:e>
        </m:sPre>
      </m:oMath>
    </w:p>
    <w:p w:rsidR="000C6A42" w:rsidRDefault="000C6A42" w:rsidP="000C6A42">
      <w:pPr>
        <w:ind w:firstLine="720"/>
      </w:pPr>
      <w:r>
        <w:t>D)</w:t>
      </w:r>
      <w:r w:rsidRPr="00EF3EDD">
        <w:t xml:space="preserve"> </w:t>
      </w:r>
      <w:r>
        <w:tab/>
      </w:r>
      <m:oMath>
        <m:sPre>
          <m:sPrePr>
            <m:ctrlPr>
              <w:rPr>
                <w:rFonts w:ascii="Cambria Math" w:hAnsi="Cambria Math"/>
                <w:i/>
              </w:rPr>
            </m:ctrlPr>
          </m:sPrePr>
          <m:sub>
            <m:r>
              <w:rPr>
                <w:rFonts w:ascii="Cambria Math" w:hAnsi="Cambria Math"/>
              </w:rPr>
              <m:t>37</m:t>
            </m:r>
          </m:sub>
          <m:sup>
            <m:r>
              <w:rPr>
                <w:rFonts w:ascii="Cambria Math" w:hAnsi="Cambria Math"/>
              </w:rPr>
              <m:t>92</m:t>
            </m:r>
          </m:sup>
          <m:e>
            <m:r>
              <m:rPr>
                <m:nor/>
              </m:rPr>
              <w:rPr>
                <w:rFonts w:ascii="Cambria Math" w:hAnsi="Cambria Math"/>
              </w:rPr>
              <m:t>Rb</m:t>
            </m:r>
          </m:e>
        </m:sPre>
      </m:oMath>
    </w:p>
    <w:p w:rsidR="000C6A42" w:rsidRDefault="000C6A42" w:rsidP="000C6A42">
      <w:pPr>
        <w:ind w:firstLine="720"/>
      </w:pPr>
      <w:r>
        <w:t>E)</w:t>
      </w:r>
      <w:r w:rsidRPr="00EF3EDD">
        <w:t xml:space="preserve"> </w:t>
      </w:r>
      <w:r>
        <w:tab/>
      </w:r>
      <m:oMath>
        <m:sPre>
          <m:sPrePr>
            <m:ctrlPr>
              <w:rPr>
                <w:rFonts w:ascii="Cambria Math" w:hAnsi="Cambria Math"/>
                <w:i/>
              </w:rPr>
            </m:ctrlPr>
          </m:sPrePr>
          <m:sub>
            <m:r>
              <w:rPr>
                <w:rFonts w:ascii="Cambria Math" w:hAnsi="Cambria Math"/>
              </w:rPr>
              <m:t>37</m:t>
            </m:r>
          </m:sub>
          <m:sup>
            <m:r>
              <w:rPr>
                <w:rFonts w:ascii="Cambria Math" w:hAnsi="Cambria Math"/>
              </w:rPr>
              <m:t>94</m:t>
            </m:r>
          </m:sup>
          <m:e>
            <m:r>
              <m:rPr>
                <m:nor/>
              </m:rPr>
              <w:rPr>
                <w:rFonts w:ascii="Cambria Math" w:hAnsi="Cambria Math"/>
              </w:rPr>
              <m:t>Rb</m:t>
            </m:r>
          </m:e>
        </m:sPre>
      </m:oMath>
    </w:p>
    <w:p w:rsidR="000C6A42" w:rsidRPr="00A37EE7" w:rsidRDefault="000C6A42" w:rsidP="000C6A42">
      <w:pPr>
        <w:ind w:left="720" w:hanging="720"/>
        <w:rPr>
          <w:b/>
        </w:rPr>
      </w:pPr>
    </w:p>
    <w:p w:rsidR="000C6A42" w:rsidRDefault="000C6A42" w:rsidP="000C6A42">
      <w:pPr>
        <w:rPr>
          <w:rFonts w:eastAsiaTheme="minorEastAsia"/>
        </w:rPr>
      </w:pPr>
      <w:r w:rsidRPr="006E4437">
        <w:rPr>
          <w:b/>
        </w:rPr>
        <w:t>2008 #24</w:t>
      </w:r>
      <w:r>
        <w:rPr>
          <w:b/>
        </w:rPr>
        <w:tab/>
      </w:r>
      <w:proofErr w:type="gramStart"/>
      <w:r>
        <w:rPr>
          <w:rFonts w:eastAsiaTheme="minorEastAsia"/>
        </w:rPr>
        <w:t>Which</w:t>
      </w:r>
      <w:proofErr w:type="gramEnd"/>
      <w:r>
        <w:rPr>
          <w:rFonts w:eastAsiaTheme="minorEastAsia"/>
        </w:rPr>
        <w:t xml:space="preserve"> of the following shows the correct number of protons, neutrons, and electrons in a neutral cesium-134 atom?</w:t>
      </w:r>
    </w:p>
    <w:p w:rsidR="000C6A42" w:rsidRDefault="000C6A42" w:rsidP="000C6A42">
      <w:pPr>
        <w:rPr>
          <w:rFonts w:eastAsiaTheme="minorEastAsia"/>
        </w:rPr>
      </w:pPr>
      <w:r>
        <w:rPr>
          <w:rFonts w:eastAsiaTheme="minorEastAsia"/>
        </w:rPr>
        <w:tab/>
      </w:r>
      <w:r>
        <w:rPr>
          <w:rFonts w:eastAsiaTheme="minorEastAsia"/>
        </w:rPr>
        <w:tab/>
      </w:r>
      <w:r>
        <w:rPr>
          <w:rFonts w:eastAsiaTheme="minorEastAsia"/>
        </w:rPr>
        <w:tab/>
        <w:t>Protons</w:t>
      </w:r>
      <w:r>
        <w:rPr>
          <w:rFonts w:eastAsiaTheme="minorEastAsia"/>
        </w:rPr>
        <w:tab/>
        <w:t>Neutrons</w:t>
      </w:r>
      <w:r>
        <w:rPr>
          <w:rFonts w:eastAsiaTheme="minorEastAsia"/>
        </w:rPr>
        <w:tab/>
        <w:t>Electrons</w:t>
      </w:r>
    </w:p>
    <w:p w:rsidR="000C6A42" w:rsidRDefault="000C6A42" w:rsidP="000C6A42">
      <w:pPr>
        <w:ind w:firstLine="720"/>
        <w:rPr>
          <w:rFonts w:eastAsiaTheme="minorEastAsia"/>
        </w:rPr>
      </w:pPr>
      <w:r>
        <w:rPr>
          <w:rFonts w:eastAsiaTheme="minorEastAsia"/>
        </w:rPr>
        <w:t>A)</w:t>
      </w:r>
      <w:r>
        <w:rPr>
          <w:rFonts w:eastAsiaTheme="minorEastAsia"/>
        </w:rPr>
        <w:tab/>
      </w:r>
      <w:r>
        <w:rPr>
          <w:rFonts w:eastAsiaTheme="minorEastAsia"/>
        </w:rPr>
        <w:tab/>
        <w:t>55</w:t>
      </w:r>
      <w:r>
        <w:rPr>
          <w:rFonts w:eastAsiaTheme="minorEastAsia"/>
        </w:rPr>
        <w:tab/>
      </w:r>
      <w:r>
        <w:rPr>
          <w:rFonts w:eastAsiaTheme="minorEastAsia"/>
        </w:rPr>
        <w:tab/>
        <w:t>55</w:t>
      </w:r>
      <w:r>
        <w:rPr>
          <w:rFonts w:eastAsiaTheme="minorEastAsia"/>
        </w:rPr>
        <w:tab/>
      </w:r>
      <w:r>
        <w:rPr>
          <w:rFonts w:eastAsiaTheme="minorEastAsia"/>
        </w:rPr>
        <w:tab/>
        <w:t>55</w:t>
      </w:r>
    </w:p>
    <w:p w:rsidR="000C6A42" w:rsidRDefault="000C6A42" w:rsidP="000C6A42">
      <w:pPr>
        <w:ind w:firstLine="720"/>
        <w:rPr>
          <w:rFonts w:eastAsiaTheme="minorEastAsia"/>
        </w:rPr>
      </w:pPr>
      <w:r>
        <w:rPr>
          <w:rFonts w:eastAsiaTheme="minorEastAsia"/>
        </w:rPr>
        <w:t>B)</w:t>
      </w:r>
      <w:r>
        <w:rPr>
          <w:rFonts w:eastAsiaTheme="minorEastAsia"/>
        </w:rPr>
        <w:tab/>
      </w:r>
      <w:r>
        <w:rPr>
          <w:rFonts w:eastAsiaTheme="minorEastAsia"/>
        </w:rPr>
        <w:tab/>
        <w:t>55</w:t>
      </w:r>
      <w:r>
        <w:rPr>
          <w:rFonts w:eastAsiaTheme="minorEastAsia"/>
        </w:rPr>
        <w:tab/>
      </w:r>
      <w:r>
        <w:rPr>
          <w:rFonts w:eastAsiaTheme="minorEastAsia"/>
        </w:rPr>
        <w:tab/>
        <w:t>79</w:t>
      </w:r>
      <w:r>
        <w:rPr>
          <w:rFonts w:eastAsiaTheme="minorEastAsia"/>
        </w:rPr>
        <w:tab/>
      </w:r>
      <w:r>
        <w:rPr>
          <w:rFonts w:eastAsiaTheme="minorEastAsia"/>
        </w:rPr>
        <w:tab/>
        <w:t>55</w:t>
      </w:r>
    </w:p>
    <w:p w:rsidR="000C6A42" w:rsidRDefault="000C6A42" w:rsidP="000C6A42">
      <w:pPr>
        <w:ind w:firstLine="720"/>
        <w:rPr>
          <w:rFonts w:eastAsiaTheme="minorEastAsia"/>
        </w:rPr>
      </w:pPr>
      <w:r>
        <w:t>C)</w:t>
      </w:r>
      <w:r>
        <w:rPr>
          <w:rFonts w:eastAsiaTheme="minorEastAsia"/>
        </w:rPr>
        <w:tab/>
      </w:r>
      <w:r>
        <w:rPr>
          <w:rFonts w:eastAsiaTheme="minorEastAsia"/>
        </w:rPr>
        <w:tab/>
        <w:t>55</w:t>
      </w:r>
      <w:r>
        <w:rPr>
          <w:rFonts w:eastAsiaTheme="minorEastAsia"/>
        </w:rPr>
        <w:tab/>
      </w:r>
      <w:r>
        <w:rPr>
          <w:rFonts w:eastAsiaTheme="minorEastAsia"/>
        </w:rPr>
        <w:tab/>
        <w:t>79</w:t>
      </w:r>
      <w:r>
        <w:rPr>
          <w:rFonts w:eastAsiaTheme="minorEastAsia"/>
        </w:rPr>
        <w:tab/>
      </w:r>
      <w:r>
        <w:rPr>
          <w:rFonts w:eastAsiaTheme="minorEastAsia"/>
        </w:rPr>
        <w:tab/>
        <w:t>79</w:t>
      </w:r>
    </w:p>
    <w:p w:rsidR="000C6A42" w:rsidRDefault="000C6A42" w:rsidP="000C6A42">
      <w:pPr>
        <w:ind w:firstLine="720"/>
        <w:rPr>
          <w:rFonts w:eastAsiaTheme="minorEastAsia"/>
        </w:rPr>
      </w:pPr>
      <w:r>
        <w:rPr>
          <w:rFonts w:eastAsiaTheme="minorEastAsia"/>
        </w:rPr>
        <w:t>D)</w:t>
      </w:r>
      <w:r>
        <w:rPr>
          <w:rFonts w:eastAsiaTheme="minorEastAsia"/>
        </w:rPr>
        <w:tab/>
      </w:r>
      <w:r>
        <w:rPr>
          <w:rFonts w:eastAsiaTheme="minorEastAsia"/>
        </w:rPr>
        <w:tab/>
        <w:t>79</w:t>
      </w:r>
      <w:r>
        <w:rPr>
          <w:rFonts w:eastAsiaTheme="minorEastAsia"/>
        </w:rPr>
        <w:tab/>
      </w:r>
      <w:r>
        <w:rPr>
          <w:rFonts w:eastAsiaTheme="minorEastAsia"/>
        </w:rPr>
        <w:tab/>
        <w:t>55</w:t>
      </w:r>
      <w:r>
        <w:rPr>
          <w:rFonts w:eastAsiaTheme="minorEastAsia"/>
        </w:rPr>
        <w:tab/>
      </w:r>
      <w:r>
        <w:rPr>
          <w:rFonts w:eastAsiaTheme="minorEastAsia"/>
        </w:rPr>
        <w:tab/>
        <w:t>79</w:t>
      </w:r>
    </w:p>
    <w:p w:rsidR="000C6A42" w:rsidRDefault="000C6A42" w:rsidP="000C6A42">
      <w:pPr>
        <w:ind w:firstLine="720"/>
        <w:rPr>
          <w:rFonts w:eastAsiaTheme="minorEastAsia"/>
        </w:rPr>
      </w:pPr>
      <w:r>
        <w:rPr>
          <w:rFonts w:eastAsiaTheme="minorEastAsia"/>
        </w:rPr>
        <w:t>E)</w:t>
      </w:r>
      <w:r>
        <w:rPr>
          <w:rFonts w:eastAsiaTheme="minorEastAsia"/>
        </w:rPr>
        <w:tab/>
        <w:t>`</w:t>
      </w:r>
      <w:r>
        <w:rPr>
          <w:rFonts w:eastAsiaTheme="minorEastAsia"/>
        </w:rPr>
        <w:tab/>
        <w:t>134</w:t>
      </w:r>
      <w:r>
        <w:rPr>
          <w:rFonts w:eastAsiaTheme="minorEastAsia"/>
        </w:rPr>
        <w:tab/>
      </w:r>
      <w:r>
        <w:rPr>
          <w:rFonts w:eastAsiaTheme="minorEastAsia"/>
        </w:rPr>
        <w:tab/>
        <w:t>55</w:t>
      </w:r>
      <w:r>
        <w:rPr>
          <w:rFonts w:eastAsiaTheme="minorEastAsia"/>
        </w:rPr>
        <w:tab/>
      </w:r>
      <w:r>
        <w:rPr>
          <w:rFonts w:eastAsiaTheme="minorEastAsia"/>
        </w:rPr>
        <w:tab/>
        <w:t>134</w:t>
      </w:r>
    </w:p>
    <w:p w:rsidR="000C6A42" w:rsidRDefault="000C6A42" w:rsidP="000C6A42">
      <w:pPr>
        <w:ind w:left="720" w:hanging="720"/>
      </w:pPr>
    </w:p>
    <w:p w:rsidR="000C6A42" w:rsidRDefault="000C6A42" w:rsidP="000C6A42">
      <w:pPr>
        <w:rPr>
          <w:rFonts w:eastAsiaTheme="minorEastAsia"/>
        </w:rPr>
      </w:pPr>
      <w:r w:rsidRPr="006E4437">
        <w:rPr>
          <w:b/>
        </w:rPr>
        <w:lastRenderedPageBreak/>
        <w:t>2008 #27</w:t>
      </w:r>
      <w:r>
        <w:rPr>
          <w:b/>
        </w:rPr>
        <w:tab/>
      </w:r>
      <w:proofErr w:type="gramStart"/>
      <w:r>
        <w:rPr>
          <w:rFonts w:eastAsiaTheme="minorEastAsia"/>
        </w:rPr>
        <w:t>Which</w:t>
      </w:r>
      <w:proofErr w:type="gramEnd"/>
      <w:r>
        <w:rPr>
          <w:rFonts w:eastAsiaTheme="minorEastAsia"/>
        </w:rPr>
        <w:t xml:space="preserve"> of the following is a correctly balanced nuclear reaction?</w:t>
      </w:r>
    </w:p>
    <w:p w:rsidR="000C6A42" w:rsidRDefault="000C6A42" w:rsidP="000C6A42">
      <w:pPr>
        <w:ind w:firstLine="720"/>
        <w:rPr>
          <w:rFonts w:eastAsiaTheme="minorEastAsia"/>
        </w:rPr>
      </w:pPr>
      <w:r>
        <w:rPr>
          <w:rFonts w:eastAsiaTheme="minorEastAsia"/>
        </w:rPr>
        <w:t>A)</w:t>
      </w:r>
      <w:r>
        <w:rPr>
          <w:rFonts w:eastAsiaTheme="minorEastAsia"/>
        </w:rPr>
        <w:tab/>
      </w:r>
      <m:oMath>
        <m:sPre>
          <m:sPrePr>
            <m:ctrlPr>
              <w:rPr>
                <w:rFonts w:ascii="Cambria Math" w:eastAsiaTheme="minorEastAsia" w:hAnsi="Cambria Math"/>
                <w:i/>
              </w:rPr>
            </m:ctrlPr>
          </m:sPrePr>
          <m:sub>
            <m:r>
              <w:rPr>
                <w:rFonts w:ascii="Cambria Math" w:eastAsiaTheme="minorEastAsia" w:hAnsi="Cambria Math"/>
              </w:rPr>
              <m:t>92</m:t>
            </m:r>
          </m:sub>
          <m:sup>
            <m:r>
              <w:rPr>
                <w:rFonts w:ascii="Cambria Math" w:eastAsiaTheme="minorEastAsia" w:hAnsi="Cambria Math"/>
              </w:rPr>
              <m:t>238</m:t>
            </m:r>
          </m:sup>
          <m:e>
            <m:r>
              <m:rPr>
                <m:nor/>
              </m:rPr>
              <w:rPr>
                <w:rFonts w:ascii="Cambria Math" w:eastAsiaTheme="minorEastAsia" w:hAnsi="Cambria Math"/>
              </w:rPr>
              <m:t>U</m:t>
            </m:r>
          </m:e>
        </m:sPre>
        <m:box>
          <m:boxPr>
            <m:opEmu m:val="on"/>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groupChr>
          </m:e>
        </m:box>
        <m:sPre>
          <m:sPrePr>
            <m:ctrlPr>
              <w:rPr>
                <w:rFonts w:ascii="Cambria Math" w:eastAsiaTheme="minorEastAsia" w:hAnsi="Cambria Math"/>
                <w:i/>
              </w:rPr>
            </m:ctrlPr>
          </m:sPrePr>
          <m:sub>
            <m:r>
              <w:rPr>
                <w:rFonts w:ascii="Cambria Math" w:eastAsiaTheme="minorEastAsia" w:hAnsi="Cambria Math"/>
              </w:rPr>
              <m:t>90</m:t>
            </m:r>
          </m:sub>
          <m:sup>
            <m:r>
              <w:rPr>
                <w:rFonts w:ascii="Cambria Math" w:eastAsiaTheme="minorEastAsia" w:hAnsi="Cambria Math"/>
              </w:rPr>
              <m:t>232</m:t>
            </m:r>
          </m:sup>
          <m:e>
            <m:r>
              <m:rPr>
                <m:nor/>
              </m:rPr>
              <w:rPr>
                <w:rFonts w:ascii="Cambria Math" w:eastAsiaTheme="minorEastAsia" w:hAnsi="Cambria Math"/>
              </w:rPr>
              <m:t>Th</m:t>
            </m:r>
          </m:e>
        </m:sPre>
        <m:r>
          <w:rPr>
            <w:rFonts w:ascii="Cambria Math" w:eastAsiaTheme="minorEastAsia" w:hAnsi="Cambria Math"/>
          </w:rPr>
          <m:t>+</m:t>
        </m:r>
        <m:sPre>
          <m:sPrePr>
            <m:ctrlPr>
              <w:rPr>
                <w:rFonts w:ascii="Cambria Math" w:eastAsiaTheme="minorEastAsia" w:hAnsi="Cambria Math"/>
                <w:i/>
              </w:rPr>
            </m:ctrlPr>
          </m:sPrePr>
          <m:sub>
            <m:r>
              <w:rPr>
                <w:rFonts w:ascii="Cambria Math" w:eastAsiaTheme="minorEastAsia" w:hAnsi="Cambria Math"/>
              </w:rPr>
              <m:t>2</m:t>
            </m:r>
          </m:sub>
          <m:sup>
            <m:r>
              <w:rPr>
                <w:rFonts w:ascii="Cambria Math" w:eastAsiaTheme="minorEastAsia" w:hAnsi="Cambria Math"/>
              </w:rPr>
              <m:t>4</m:t>
            </m:r>
          </m:sup>
          <m:e>
            <m:r>
              <m:rPr>
                <m:nor/>
              </m:rPr>
              <w:rPr>
                <w:rFonts w:ascii="Cambria Math" w:eastAsiaTheme="minorEastAsia" w:hAnsi="Cambria Math"/>
              </w:rPr>
              <m:t>He</m:t>
            </m:r>
          </m:e>
        </m:sPre>
      </m:oMath>
    </w:p>
    <w:p w:rsidR="000C6A42" w:rsidRDefault="000C6A42" w:rsidP="000C6A42">
      <w:pPr>
        <w:ind w:firstLine="720"/>
        <w:rPr>
          <w:rFonts w:eastAsiaTheme="minorEastAsia"/>
        </w:rPr>
      </w:pPr>
      <w:r>
        <w:rPr>
          <w:rFonts w:eastAsiaTheme="minorEastAsia"/>
        </w:rPr>
        <w:t>B)</w:t>
      </w:r>
      <w:r>
        <w:rPr>
          <w:rFonts w:eastAsiaTheme="minorEastAsia"/>
        </w:rPr>
        <w:tab/>
      </w:r>
      <m:oMath>
        <m:sPre>
          <m:sPrePr>
            <m:ctrlPr>
              <w:rPr>
                <w:rFonts w:ascii="Cambria Math" w:eastAsiaTheme="minorEastAsia" w:hAnsi="Cambria Math"/>
                <w:i/>
              </w:rPr>
            </m:ctrlPr>
          </m:sPrePr>
          <m:sub>
            <m:r>
              <w:rPr>
                <w:rFonts w:ascii="Cambria Math" w:eastAsiaTheme="minorEastAsia" w:hAnsi="Cambria Math"/>
              </w:rPr>
              <m:t>98</m:t>
            </m:r>
          </m:sub>
          <m:sup>
            <m:r>
              <w:rPr>
                <w:rFonts w:ascii="Cambria Math" w:eastAsiaTheme="minorEastAsia" w:hAnsi="Cambria Math"/>
              </w:rPr>
              <m:t>249</m:t>
            </m:r>
          </m:sup>
          <m:e>
            <m:r>
              <m:rPr>
                <m:nor/>
              </m:rPr>
              <w:rPr>
                <w:rFonts w:ascii="Cambria Math" w:eastAsiaTheme="minorEastAsia" w:hAnsi="Cambria Math"/>
              </w:rPr>
              <m:t>Cf</m:t>
            </m:r>
            <m:r>
              <w:rPr>
                <w:rFonts w:ascii="Cambria Math" w:eastAsiaTheme="minorEastAsia" w:hAnsi="Cambria Math"/>
              </w:rPr>
              <m:t>+</m:t>
            </m:r>
            <m:sPre>
              <m:sPrePr>
                <m:ctrlPr>
                  <w:rPr>
                    <w:rFonts w:ascii="Cambria Math" w:eastAsiaTheme="minorEastAsia" w:hAnsi="Cambria Math"/>
                    <w:i/>
                  </w:rPr>
                </m:ctrlPr>
              </m:sPrePr>
              <m:sub>
                <m:r>
                  <w:rPr>
                    <w:rFonts w:ascii="Cambria Math" w:eastAsiaTheme="minorEastAsia" w:hAnsi="Cambria Math"/>
                  </w:rPr>
                  <m:t>7</m:t>
                </m:r>
              </m:sub>
              <m:sup>
                <m:r>
                  <w:rPr>
                    <w:rFonts w:ascii="Cambria Math" w:eastAsiaTheme="minorEastAsia" w:hAnsi="Cambria Math"/>
                  </w:rPr>
                  <m:t>15</m:t>
                </m:r>
              </m:sup>
              <m:e>
                <m:r>
                  <m:rPr>
                    <m:nor/>
                  </m:rPr>
                  <w:rPr>
                    <w:rFonts w:ascii="Cambria Math" w:eastAsiaTheme="minorEastAsia" w:hAnsi="Cambria Math"/>
                  </w:rPr>
                  <m:t>N</m:t>
                </m:r>
              </m:e>
            </m:sPre>
          </m:e>
        </m:sPre>
        <m:box>
          <m:boxPr>
            <m:opEmu m:val="on"/>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groupChr>
          </m:e>
        </m:box>
        <m:sPre>
          <m:sPrePr>
            <m:ctrlPr>
              <w:rPr>
                <w:rFonts w:ascii="Cambria Math" w:eastAsiaTheme="minorEastAsia" w:hAnsi="Cambria Math"/>
                <w:i/>
              </w:rPr>
            </m:ctrlPr>
          </m:sPrePr>
          <m:sub>
            <m:r>
              <w:rPr>
                <w:rFonts w:ascii="Cambria Math" w:eastAsiaTheme="minorEastAsia" w:hAnsi="Cambria Math"/>
              </w:rPr>
              <m:t>105</m:t>
            </m:r>
          </m:sub>
          <m:sup>
            <m:r>
              <w:rPr>
                <w:rFonts w:ascii="Cambria Math" w:eastAsiaTheme="minorEastAsia" w:hAnsi="Cambria Math"/>
              </w:rPr>
              <m:t>260</m:t>
            </m:r>
          </m:sup>
          <m:e>
            <m:r>
              <m:rPr>
                <m:nor/>
              </m:rPr>
              <w:rPr>
                <w:rFonts w:ascii="Cambria Math" w:eastAsiaTheme="minorEastAsia" w:hAnsi="Cambria Math"/>
              </w:rPr>
              <m:t>Db</m:t>
            </m:r>
          </m:e>
        </m:sPre>
        <m:r>
          <w:rPr>
            <w:rFonts w:ascii="Cambria Math" w:eastAsiaTheme="minorEastAsia" w:hAnsi="Cambria Math"/>
          </w:rPr>
          <m:t>+3</m:t>
        </m:r>
        <m:sPre>
          <m:sPrePr>
            <m:ctrlPr>
              <w:rPr>
                <w:rFonts w:ascii="Cambria Math" w:eastAsiaTheme="minorEastAsia" w:hAnsi="Cambria Math"/>
                <w:i/>
              </w:rPr>
            </m:ctrlPr>
          </m:sPrePr>
          <m:sub>
            <m:r>
              <w:rPr>
                <w:rFonts w:ascii="Cambria Math" w:eastAsiaTheme="minorEastAsia" w:hAnsi="Cambria Math"/>
              </w:rPr>
              <m:t>0</m:t>
            </m:r>
          </m:sub>
          <m:sup>
            <m:r>
              <w:rPr>
                <w:rFonts w:ascii="Cambria Math" w:eastAsiaTheme="minorEastAsia" w:hAnsi="Cambria Math"/>
              </w:rPr>
              <m:t>1</m:t>
            </m:r>
          </m:sup>
          <m:e>
            <m:r>
              <w:rPr>
                <w:rFonts w:ascii="Cambria Math" w:eastAsiaTheme="minorEastAsia" w:hAnsi="Cambria Math"/>
              </w:rPr>
              <m:t>n</m:t>
            </m:r>
          </m:e>
        </m:sPre>
      </m:oMath>
    </w:p>
    <w:p w:rsidR="000C6A42" w:rsidRPr="00D03768" w:rsidRDefault="000C6A42" w:rsidP="000C6A42">
      <w:pPr>
        <w:ind w:firstLine="720"/>
        <w:rPr>
          <w:rFonts w:eastAsiaTheme="minorEastAsia"/>
        </w:rPr>
      </w:pPr>
      <w:r>
        <w:rPr>
          <w:rFonts w:eastAsiaTheme="minorEastAsia"/>
        </w:rPr>
        <w:t>C)</w:t>
      </w:r>
      <w:r>
        <w:rPr>
          <w:rFonts w:eastAsiaTheme="minorEastAsia"/>
        </w:rPr>
        <w:tab/>
      </w:r>
      <m:oMath>
        <m:sPre>
          <m:sPrePr>
            <m:ctrlPr>
              <w:rPr>
                <w:rFonts w:ascii="Cambria Math" w:eastAsiaTheme="minorEastAsia" w:hAnsi="Cambria Math"/>
                <w:i/>
              </w:rPr>
            </m:ctrlPr>
          </m:sPrePr>
          <m:sub>
            <m:r>
              <w:rPr>
                <w:rFonts w:ascii="Cambria Math" w:eastAsiaTheme="minorEastAsia" w:hAnsi="Cambria Math"/>
              </w:rPr>
              <m:t>1</m:t>
            </m:r>
          </m:sub>
          <m:sup>
            <m:r>
              <w:rPr>
                <w:rFonts w:ascii="Cambria Math" w:eastAsiaTheme="minorEastAsia" w:hAnsi="Cambria Math"/>
              </w:rPr>
              <m:t>2</m:t>
            </m:r>
          </m:sup>
          <m:e>
            <m:r>
              <m:rPr>
                <m:nor/>
              </m:rPr>
              <w:rPr>
                <w:rFonts w:ascii="Cambria Math" w:eastAsiaTheme="minorEastAsia" w:hAnsi="Cambria Math"/>
              </w:rPr>
              <m:t>H</m:t>
            </m:r>
            <m:r>
              <w:rPr>
                <w:rFonts w:ascii="Cambria Math" w:eastAsiaTheme="minorEastAsia" w:hAnsi="Cambria Math"/>
              </w:rPr>
              <m:t>+</m:t>
            </m:r>
            <m:sPre>
              <m:sPrePr>
                <m:ctrlPr>
                  <w:rPr>
                    <w:rFonts w:ascii="Cambria Math" w:eastAsiaTheme="minorEastAsia" w:hAnsi="Cambria Math"/>
                    <w:i/>
                  </w:rPr>
                </m:ctrlPr>
              </m:sPrePr>
              <m:sub>
                <m:r>
                  <w:rPr>
                    <w:rFonts w:ascii="Cambria Math" w:eastAsiaTheme="minorEastAsia" w:hAnsi="Cambria Math"/>
                  </w:rPr>
                  <m:t>1</m:t>
                </m:r>
              </m:sub>
              <m:sup>
                <m:r>
                  <w:rPr>
                    <w:rFonts w:ascii="Cambria Math" w:eastAsiaTheme="minorEastAsia" w:hAnsi="Cambria Math"/>
                  </w:rPr>
                  <m:t>3</m:t>
                </m:r>
              </m:sup>
              <m:e>
                <m:r>
                  <m:rPr>
                    <m:nor/>
                  </m:rPr>
                  <w:rPr>
                    <w:rFonts w:ascii="Cambria Math" w:eastAsiaTheme="minorEastAsia" w:hAnsi="Cambria Math"/>
                  </w:rPr>
                  <m:t>H</m:t>
                </m:r>
              </m:e>
            </m:sPre>
          </m:e>
        </m:sPre>
        <m:box>
          <m:boxPr>
            <m:opEmu m:val="on"/>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groupChr>
          </m:e>
        </m:box>
        <m:sPre>
          <m:sPrePr>
            <m:ctrlPr>
              <w:rPr>
                <w:rFonts w:ascii="Cambria Math" w:eastAsiaTheme="minorEastAsia" w:hAnsi="Cambria Math"/>
                <w:i/>
              </w:rPr>
            </m:ctrlPr>
          </m:sPrePr>
          <m:sub>
            <m:r>
              <w:rPr>
                <w:rFonts w:ascii="Cambria Math" w:eastAsiaTheme="minorEastAsia" w:hAnsi="Cambria Math"/>
              </w:rPr>
              <m:t>2</m:t>
            </m:r>
          </m:sub>
          <m:sup>
            <m:r>
              <w:rPr>
                <w:rFonts w:ascii="Cambria Math" w:eastAsiaTheme="minorEastAsia" w:hAnsi="Cambria Math"/>
              </w:rPr>
              <m:t>4</m:t>
            </m:r>
          </m:sup>
          <m:e>
            <m:r>
              <m:rPr>
                <m:nor/>
              </m:rPr>
              <w:rPr>
                <w:rFonts w:ascii="Cambria Math" w:eastAsiaTheme="minorEastAsia" w:hAnsi="Cambria Math"/>
              </w:rPr>
              <m:t>He</m:t>
            </m:r>
          </m:e>
        </m:sPre>
        <m:r>
          <w:rPr>
            <w:rFonts w:ascii="Cambria Math" w:eastAsiaTheme="minorEastAsia" w:hAnsi="Cambria Math"/>
          </w:rPr>
          <m:t>+2</m:t>
        </m:r>
        <m:sPre>
          <m:sPrePr>
            <m:ctrlPr>
              <w:rPr>
                <w:rFonts w:ascii="Cambria Math" w:eastAsiaTheme="minorEastAsia" w:hAnsi="Cambria Math"/>
                <w:i/>
              </w:rPr>
            </m:ctrlPr>
          </m:sPrePr>
          <m:sub>
            <m:r>
              <w:rPr>
                <w:rFonts w:ascii="Cambria Math" w:eastAsiaTheme="minorEastAsia" w:hAnsi="Cambria Math"/>
              </w:rPr>
              <m:t>0</m:t>
            </m:r>
          </m:sub>
          <m:sup>
            <m:r>
              <w:rPr>
                <w:rFonts w:ascii="Cambria Math" w:eastAsiaTheme="minorEastAsia" w:hAnsi="Cambria Math"/>
              </w:rPr>
              <m:t>1</m:t>
            </m:r>
          </m:sup>
          <m:e>
            <m:r>
              <w:rPr>
                <w:rFonts w:ascii="Cambria Math" w:eastAsiaTheme="minorEastAsia" w:hAnsi="Cambria Math"/>
              </w:rPr>
              <m:t>n</m:t>
            </m:r>
          </m:e>
        </m:sPre>
      </m:oMath>
    </w:p>
    <w:p w:rsidR="000C6A42" w:rsidRPr="00D03768" w:rsidRDefault="000C6A42" w:rsidP="000C6A42">
      <w:pPr>
        <w:ind w:firstLine="720"/>
        <w:rPr>
          <w:rFonts w:eastAsiaTheme="minorEastAsia"/>
        </w:rPr>
      </w:pPr>
      <w:r>
        <w:rPr>
          <w:rFonts w:eastAsiaTheme="minorEastAsia"/>
        </w:rPr>
        <w:t>D)</w:t>
      </w:r>
      <w:r>
        <w:rPr>
          <w:rFonts w:eastAsiaTheme="minorEastAsia"/>
        </w:rPr>
        <w:tab/>
      </w:r>
      <m:oMath>
        <m:sPre>
          <m:sPrePr>
            <m:ctrlPr>
              <w:rPr>
                <w:rFonts w:ascii="Cambria Math" w:eastAsiaTheme="minorEastAsia" w:hAnsi="Cambria Math"/>
                <w:i/>
              </w:rPr>
            </m:ctrlPr>
          </m:sPrePr>
          <m:sub>
            <m:r>
              <w:rPr>
                <w:rFonts w:ascii="Cambria Math" w:eastAsiaTheme="minorEastAsia" w:hAnsi="Cambria Math"/>
              </w:rPr>
              <m:t>92</m:t>
            </m:r>
          </m:sub>
          <m:sup>
            <m:r>
              <w:rPr>
                <w:rFonts w:ascii="Cambria Math" w:eastAsiaTheme="minorEastAsia" w:hAnsi="Cambria Math"/>
              </w:rPr>
              <m:t>238</m:t>
            </m:r>
          </m:sup>
          <m:e>
            <m:r>
              <m:rPr>
                <m:nor/>
              </m:rPr>
              <w:rPr>
                <w:rFonts w:ascii="Cambria Math" w:eastAsiaTheme="minorEastAsia" w:hAnsi="Cambria Math"/>
              </w:rPr>
              <m:t>U</m:t>
            </m:r>
            <m:r>
              <w:rPr>
                <w:rFonts w:ascii="Cambria Math" w:eastAsiaTheme="minorEastAsia" w:hAnsi="Cambria Math"/>
              </w:rPr>
              <m:t>+</m:t>
            </m:r>
            <m:sPre>
              <m:sPrePr>
                <m:ctrlPr>
                  <w:rPr>
                    <w:rFonts w:ascii="Cambria Math" w:eastAsiaTheme="minorEastAsia" w:hAnsi="Cambria Math"/>
                    <w:i/>
                  </w:rPr>
                </m:ctrlPr>
              </m:sPrePr>
              <m:sub>
                <m:r>
                  <w:rPr>
                    <w:rFonts w:ascii="Cambria Math" w:eastAsiaTheme="minorEastAsia" w:hAnsi="Cambria Math"/>
                  </w:rPr>
                  <m:t>0</m:t>
                </m:r>
              </m:sub>
              <m:sup>
                <m:r>
                  <w:rPr>
                    <w:rFonts w:ascii="Cambria Math" w:eastAsiaTheme="minorEastAsia" w:hAnsi="Cambria Math"/>
                  </w:rPr>
                  <m:t>1</m:t>
                </m:r>
              </m:sup>
              <m:e>
                <m:r>
                  <w:rPr>
                    <w:rFonts w:ascii="Cambria Math" w:eastAsiaTheme="minorEastAsia" w:hAnsi="Cambria Math"/>
                  </w:rPr>
                  <m:t>n</m:t>
                </m:r>
              </m:e>
            </m:sPre>
          </m:e>
        </m:sPre>
        <m:box>
          <m:boxPr>
            <m:opEmu m:val="on"/>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groupChr>
          </m:e>
        </m:box>
        <m:sPre>
          <m:sPrePr>
            <m:ctrlPr>
              <w:rPr>
                <w:rFonts w:ascii="Cambria Math" w:eastAsiaTheme="minorEastAsia" w:hAnsi="Cambria Math"/>
                <w:i/>
              </w:rPr>
            </m:ctrlPr>
          </m:sPrePr>
          <m:sub>
            <m:r>
              <w:rPr>
                <w:rFonts w:ascii="Cambria Math" w:eastAsiaTheme="minorEastAsia" w:hAnsi="Cambria Math"/>
              </w:rPr>
              <m:t>92</m:t>
            </m:r>
          </m:sub>
          <m:sup>
            <m:r>
              <w:rPr>
                <w:rFonts w:ascii="Cambria Math" w:eastAsiaTheme="minorEastAsia" w:hAnsi="Cambria Math"/>
              </w:rPr>
              <m:t>239</m:t>
            </m:r>
          </m:sup>
          <m:e>
            <m:r>
              <m:rPr>
                <m:nor/>
              </m:rPr>
              <w:rPr>
                <w:rFonts w:ascii="Cambria Math" w:eastAsiaTheme="minorEastAsia" w:hAnsi="Cambria Math"/>
              </w:rPr>
              <m:t>U</m:t>
            </m:r>
          </m:e>
        </m:sPre>
      </m:oMath>
    </w:p>
    <w:p w:rsidR="000C6A42" w:rsidRPr="006E4437" w:rsidRDefault="000C6A42" w:rsidP="000C6A42">
      <w:pPr>
        <w:ind w:left="720"/>
        <w:rPr>
          <w:b/>
        </w:rPr>
      </w:pPr>
      <w:r>
        <w:rPr>
          <w:rFonts w:eastAsiaTheme="minorEastAsia"/>
        </w:rPr>
        <w:t>E)</w:t>
      </w:r>
      <w:r>
        <w:rPr>
          <w:rFonts w:eastAsiaTheme="minorEastAsia"/>
        </w:rPr>
        <w:tab/>
      </w:r>
      <m:oMath>
        <m:sPre>
          <m:sPrePr>
            <m:ctrlPr>
              <w:rPr>
                <w:rFonts w:ascii="Cambria Math" w:eastAsiaTheme="minorEastAsia" w:hAnsi="Cambria Math"/>
                <w:i/>
              </w:rPr>
            </m:ctrlPr>
          </m:sPrePr>
          <m:sub>
            <m:r>
              <w:rPr>
                <w:rFonts w:ascii="Cambria Math" w:eastAsiaTheme="minorEastAsia" w:hAnsi="Cambria Math"/>
              </w:rPr>
              <m:t>19</m:t>
            </m:r>
          </m:sub>
          <m:sup>
            <m:r>
              <w:rPr>
                <w:rFonts w:ascii="Cambria Math" w:eastAsiaTheme="minorEastAsia" w:hAnsi="Cambria Math"/>
              </w:rPr>
              <m:t>40</m:t>
            </m:r>
          </m:sup>
          <m:e>
            <m:r>
              <m:rPr>
                <m:nor/>
              </m:rPr>
              <w:rPr>
                <w:rFonts w:ascii="Cambria Math" w:eastAsiaTheme="minorEastAsia" w:hAnsi="Cambria Math"/>
              </w:rPr>
              <m:t>K</m:t>
            </m:r>
          </m:e>
        </m:sPre>
        <m:box>
          <m:boxPr>
            <m:opEmu m:val="on"/>
            <m:ctrlPr>
              <w:rPr>
                <w:rFonts w:ascii="Cambria Math" w:eastAsiaTheme="minorEastAsia" w:hAnsi="Cambria Math"/>
                <w:i/>
              </w:rPr>
            </m:ctrlPr>
          </m:boxPr>
          <m:e>
            <m:groupChr>
              <m:groupChrPr>
                <m:chr m:val="→"/>
                <m:vertJc m:val="bot"/>
                <m:ctrlPr>
                  <w:rPr>
                    <w:rFonts w:ascii="Cambria Math" w:eastAsiaTheme="minorEastAsia" w:hAnsi="Cambria Math"/>
                    <w:i/>
                  </w:rPr>
                </m:ctrlPr>
              </m:groupChrPr>
              <m:e/>
            </m:groupChr>
          </m:e>
        </m:box>
        <m:sPre>
          <m:sPrePr>
            <m:ctrlPr>
              <w:rPr>
                <w:rFonts w:ascii="Cambria Math" w:eastAsiaTheme="minorEastAsia" w:hAnsi="Cambria Math"/>
                <w:i/>
              </w:rPr>
            </m:ctrlPr>
          </m:sPrePr>
          <m:sub>
            <m:r>
              <w:rPr>
                <w:rFonts w:ascii="Cambria Math" w:eastAsiaTheme="minorEastAsia" w:hAnsi="Cambria Math"/>
              </w:rPr>
              <m:t>20</m:t>
            </m:r>
          </m:sub>
          <m:sup>
            <m:r>
              <w:rPr>
                <w:rFonts w:ascii="Cambria Math" w:eastAsiaTheme="minorEastAsia" w:hAnsi="Cambria Math"/>
              </w:rPr>
              <m:t>40</m:t>
            </m:r>
          </m:sup>
          <m:e>
            <m:r>
              <m:rPr>
                <m:nor/>
              </m:rPr>
              <w:rPr>
                <w:rFonts w:ascii="Cambria Math" w:eastAsiaTheme="minorEastAsia" w:hAnsi="Cambria Math"/>
              </w:rPr>
              <m:t>Ca</m:t>
            </m:r>
          </m:e>
        </m:sPre>
        <m:r>
          <w:rPr>
            <w:rFonts w:ascii="Cambria Math" w:eastAsiaTheme="minorEastAsia" w:hAnsi="Cambria Math"/>
          </w:rPr>
          <m:t>+</m:t>
        </m:r>
        <m:sPre>
          <m:sPrePr>
            <m:ctrlPr>
              <w:rPr>
                <w:rFonts w:ascii="Cambria Math" w:eastAsiaTheme="minorEastAsia" w:hAnsi="Cambria Math"/>
                <w:i/>
              </w:rPr>
            </m:ctrlPr>
          </m:sPrePr>
          <m:sub>
            <m:r>
              <w:rPr>
                <w:rFonts w:ascii="Cambria Math" w:eastAsiaTheme="minorEastAsia" w:hAnsi="Cambria Math"/>
              </w:rPr>
              <m:t>+1</m:t>
            </m:r>
          </m:sub>
          <m:sup>
            <m:r>
              <w:rPr>
                <w:rFonts w:ascii="Cambria Math" w:eastAsiaTheme="minorEastAsia" w:hAnsi="Cambria Math"/>
              </w:rPr>
              <m:t>0</m:t>
            </m:r>
          </m:sup>
          <m:e>
            <m:r>
              <w:rPr>
                <w:rFonts w:ascii="Cambria Math" w:eastAsiaTheme="minorEastAsia" w:hAnsi="Cambria Math"/>
              </w:rPr>
              <m:t>β</m:t>
            </m:r>
          </m:e>
        </m:sPre>
      </m:oMath>
    </w:p>
    <w:p w:rsidR="000C6A42" w:rsidRDefault="000C6A42" w:rsidP="000C6A42">
      <w:pPr>
        <w:ind w:left="720" w:hanging="720"/>
      </w:pPr>
    </w:p>
    <w:p w:rsidR="00282D8F" w:rsidRPr="00282D8F" w:rsidRDefault="00282D8F" w:rsidP="00282D8F">
      <w:pPr>
        <w:rPr>
          <w:b/>
          <w:sz w:val="28"/>
          <w:szCs w:val="28"/>
        </w:rPr>
      </w:pPr>
      <w:r>
        <w:rPr>
          <w:b/>
        </w:rPr>
        <w:br w:type="page"/>
      </w:r>
      <w:r w:rsidRPr="00282D8F">
        <w:rPr>
          <w:b/>
          <w:sz w:val="28"/>
          <w:szCs w:val="28"/>
        </w:rPr>
        <w:lastRenderedPageBreak/>
        <w:t>AP C</w:t>
      </w:r>
      <w:r>
        <w:rPr>
          <w:b/>
          <w:sz w:val="28"/>
          <w:szCs w:val="28"/>
        </w:rPr>
        <w:t>HEMISTRY</w:t>
      </w:r>
      <w:r w:rsidRPr="00282D8F">
        <w:rPr>
          <w:b/>
          <w:sz w:val="28"/>
          <w:szCs w:val="28"/>
        </w:rPr>
        <w:t xml:space="preserve"> </w:t>
      </w:r>
      <w:r w:rsidR="00403CA5">
        <w:rPr>
          <w:b/>
          <w:sz w:val="28"/>
          <w:szCs w:val="28"/>
        </w:rPr>
        <w:t>–</w:t>
      </w:r>
      <w:r>
        <w:rPr>
          <w:b/>
          <w:sz w:val="28"/>
          <w:szCs w:val="28"/>
        </w:rPr>
        <w:t xml:space="preserve"> </w:t>
      </w:r>
      <w:r w:rsidRPr="00403CA5">
        <w:rPr>
          <w:b/>
          <w:sz w:val="28"/>
          <w:szCs w:val="28"/>
          <w:u w:val="single"/>
        </w:rPr>
        <w:t>M</w:t>
      </w:r>
      <w:r w:rsidR="00403CA5" w:rsidRPr="00403CA5">
        <w:rPr>
          <w:b/>
          <w:sz w:val="28"/>
          <w:szCs w:val="28"/>
          <w:u w:val="single"/>
        </w:rPr>
        <w:t>ULTI-CONCEPT QUESTIONS</w:t>
      </w:r>
    </w:p>
    <w:p w:rsidR="00282D8F" w:rsidRPr="00282D8F" w:rsidRDefault="00282D8F" w:rsidP="00282D8F">
      <w:pPr>
        <w:rPr>
          <w:b/>
          <w:sz w:val="28"/>
          <w:szCs w:val="28"/>
        </w:rPr>
      </w:pPr>
    </w:p>
    <w:p w:rsidR="00282D8F" w:rsidRDefault="00282D8F" w:rsidP="00282D8F">
      <w:r w:rsidRPr="00403CA5">
        <w:rPr>
          <w:b/>
        </w:rPr>
        <w:t>2008 #3</w:t>
      </w:r>
      <w:r>
        <w:t xml:space="preserve"> – electrochemistry thermodynamics kinetics</w:t>
      </w:r>
    </w:p>
    <w:p w:rsidR="00282D8F" w:rsidRDefault="00282D8F" w:rsidP="00282D8F"/>
    <w:p w:rsidR="00282D8F" w:rsidRDefault="00282D8F" w:rsidP="00282D8F">
      <w:r>
        <w:t xml:space="preserve">Answer the following questions related to chemical reactions involving nitrogen monoxide, </w:t>
      </w:r>
      <w:proofErr w:type="gramStart"/>
      <w:r>
        <w:t>NO(</w:t>
      </w:r>
      <w:proofErr w:type="gramEnd"/>
      <w:r>
        <w:t>g).</w:t>
      </w:r>
    </w:p>
    <w:p w:rsidR="00282D8F" w:rsidRDefault="00282D8F" w:rsidP="00282D8F"/>
    <w:p w:rsidR="00282D8F" w:rsidRDefault="00282D8F" w:rsidP="00282D8F">
      <w:r>
        <w:t>The reaction between solid copper and nitric acid to form copper (II) ion, nitrogen monoxide gas, and water is represented by the following equation.</w:t>
      </w:r>
    </w:p>
    <w:p w:rsidR="00282D8F" w:rsidRDefault="00282D8F" w:rsidP="00282D8F"/>
    <w:p w:rsidR="00282D8F" w:rsidRDefault="00282D8F" w:rsidP="00282D8F">
      <w:r>
        <w:t xml:space="preserve">3 </w:t>
      </w:r>
      <w:proofErr w:type="spellStart"/>
      <w:r>
        <w:t>Cu</w:t>
      </w:r>
      <w:proofErr w:type="spellEnd"/>
      <w:r>
        <w:t>(s) + 2 NO</w:t>
      </w:r>
      <w:r w:rsidRPr="007807ED">
        <w:rPr>
          <w:vertAlign w:val="subscript"/>
        </w:rPr>
        <w:t>3</w:t>
      </w:r>
      <w:r w:rsidRPr="007807ED">
        <w:rPr>
          <w:vertAlign w:val="superscript"/>
        </w:rPr>
        <w:t>-</w:t>
      </w:r>
      <w:r>
        <w:t>(</w:t>
      </w:r>
      <w:proofErr w:type="spellStart"/>
      <w:r>
        <w:t>aq</w:t>
      </w:r>
      <w:proofErr w:type="spellEnd"/>
      <w:r>
        <w:t>) + 8 H</w:t>
      </w:r>
      <w:proofErr w:type="gramStart"/>
      <w:r w:rsidRPr="007807ED">
        <w:rPr>
          <w:vertAlign w:val="superscript"/>
        </w:rPr>
        <w:t>+</w:t>
      </w:r>
      <w:r>
        <w:t>(</w:t>
      </w:r>
      <w:proofErr w:type="spellStart"/>
      <w:proofErr w:type="gramEnd"/>
      <w:r>
        <w:t>aq</w:t>
      </w:r>
      <w:proofErr w:type="spellEnd"/>
      <w:r>
        <w:t xml:space="preserve">) </w:t>
      </w:r>
      <w:r>
        <w:sym w:font="Wingdings" w:char="F0E0"/>
      </w:r>
      <w:r>
        <w:t xml:space="preserve"> 3 Cu</w:t>
      </w:r>
      <w:r w:rsidRPr="007807ED">
        <w:rPr>
          <w:vertAlign w:val="superscript"/>
        </w:rPr>
        <w:t>2+</w:t>
      </w:r>
      <w:r>
        <w:t>(</w:t>
      </w:r>
      <w:proofErr w:type="spellStart"/>
      <w:r>
        <w:t>aq</w:t>
      </w:r>
      <w:proofErr w:type="spellEnd"/>
      <w:r>
        <w:t>) + 2 NO(g) + 4 H</w:t>
      </w:r>
      <w:r w:rsidRPr="007807ED">
        <w:rPr>
          <w:vertAlign w:val="subscript"/>
        </w:rPr>
        <w:t>2</w:t>
      </w:r>
      <w:r>
        <w:t>O(l)</w:t>
      </w:r>
      <w:r>
        <w:tab/>
      </w:r>
      <w:proofErr w:type="spellStart"/>
      <w:r w:rsidRPr="001A3185">
        <w:rPr>
          <w:i/>
        </w:rPr>
        <w:t>E</w:t>
      </w:r>
      <w:r w:rsidRPr="007807ED">
        <w:rPr>
          <w:vertAlign w:val="superscript"/>
        </w:rPr>
        <w:t>o</w:t>
      </w:r>
      <w:proofErr w:type="spellEnd"/>
      <w:r>
        <w:t xml:space="preserve"> = +0.62 V</w:t>
      </w:r>
    </w:p>
    <w:p w:rsidR="00282D8F" w:rsidRDefault="00282D8F" w:rsidP="00282D8F"/>
    <w:p w:rsidR="00282D8F" w:rsidRDefault="00282D8F" w:rsidP="00403CA5">
      <w:pPr>
        <w:ind w:left="720" w:hanging="720"/>
      </w:pPr>
      <w:r>
        <w:t>a</w:t>
      </w:r>
      <w:r w:rsidR="00403CA5">
        <w:t>.</w:t>
      </w:r>
      <w:r>
        <w:tab/>
        <w:t xml:space="preserve">Using the information above and in the table below, calculate the standard reduction potential, </w:t>
      </w:r>
      <w:proofErr w:type="spellStart"/>
      <w:proofErr w:type="gramStart"/>
      <w:r w:rsidRPr="00A55A98">
        <w:rPr>
          <w:i/>
        </w:rPr>
        <w:t>E</w:t>
      </w:r>
      <w:r w:rsidRPr="007807ED">
        <w:rPr>
          <w:vertAlign w:val="superscript"/>
        </w:rPr>
        <w:t>o</w:t>
      </w:r>
      <w:proofErr w:type="spellEnd"/>
      <w:proofErr w:type="gramEnd"/>
      <w:r>
        <w:t>, for the reduction of NO</w:t>
      </w:r>
      <w:r w:rsidRPr="007807ED">
        <w:rPr>
          <w:vertAlign w:val="subscript"/>
        </w:rPr>
        <w:t>3</w:t>
      </w:r>
      <w:r w:rsidRPr="007807ED">
        <w:rPr>
          <w:vertAlign w:val="superscript"/>
        </w:rPr>
        <w:t>-</w:t>
      </w:r>
      <w:r>
        <w:t xml:space="preserve"> in acidic solution.</w:t>
      </w:r>
    </w:p>
    <w:p w:rsidR="00282D8F" w:rsidRDefault="00282D8F" w:rsidP="00282D8F"/>
    <w:p w:rsidR="00282D8F" w:rsidRDefault="00403CA5" w:rsidP="00282D8F">
      <w:r>
        <w:tab/>
      </w:r>
      <w:r w:rsidR="00282D8F">
        <w:t>Half-reaction</w:t>
      </w:r>
      <w:r w:rsidR="00282D8F">
        <w:tab/>
      </w:r>
      <w:r w:rsidR="00282D8F">
        <w:tab/>
      </w:r>
      <w:r w:rsidR="00282D8F">
        <w:tab/>
      </w:r>
      <w:r w:rsidR="00282D8F">
        <w:tab/>
      </w:r>
      <w:r w:rsidR="00282D8F">
        <w:tab/>
        <w:t xml:space="preserve">Standard Reduction Potential, </w:t>
      </w:r>
      <w:proofErr w:type="spellStart"/>
      <w:proofErr w:type="gramStart"/>
      <w:r w:rsidR="00282D8F" w:rsidRPr="00A55A98">
        <w:rPr>
          <w:i/>
        </w:rPr>
        <w:t>E</w:t>
      </w:r>
      <w:r w:rsidR="00282D8F" w:rsidRPr="007807ED">
        <w:rPr>
          <w:vertAlign w:val="superscript"/>
        </w:rPr>
        <w:t>o</w:t>
      </w:r>
      <w:proofErr w:type="spellEnd"/>
      <w:proofErr w:type="gramEnd"/>
    </w:p>
    <w:p w:rsidR="00282D8F" w:rsidRDefault="00403CA5" w:rsidP="00282D8F">
      <w:r>
        <w:tab/>
      </w:r>
      <w:r w:rsidR="00282D8F">
        <w:t>Cu</w:t>
      </w:r>
      <w:r w:rsidR="00282D8F" w:rsidRPr="007807ED">
        <w:rPr>
          <w:vertAlign w:val="superscript"/>
        </w:rPr>
        <w:t>2</w:t>
      </w:r>
      <w:proofErr w:type="gramStart"/>
      <w:r w:rsidR="00282D8F" w:rsidRPr="007807ED">
        <w:rPr>
          <w:vertAlign w:val="superscript"/>
        </w:rPr>
        <w:t>+</w:t>
      </w:r>
      <w:r w:rsidR="00282D8F">
        <w:t>(</w:t>
      </w:r>
      <w:proofErr w:type="spellStart"/>
      <w:proofErr w:type="gramEnd"/>
      <w:r w:rsidR="00282D8F">
        <w:t>aq</w:t>
      </w:r>
      <w:proofErr w:type="spellEnd"/>
      <w:r w:rsidR="00282D8F">
        <w:t>) + 2e</w:t>
      </w:r>
      <w:r w:rsidR="00282D8F" w:rsidRPr="007807ED">
        <w:rPr>
          <w:vertAlign w:val="superscript"/>
        </w:rPr>
        <w:t>-</w:t>
      </w:r>
      <w:r w:rsidR="00282D8F">
        <w:t xml:space="preserve"> </w:t>
      </w:r>
      <w:r w:rsidR="00282D8F">
        <w:sym w:font="Wingdings" w:char="F0E0"/>
      </w:r>
      <w:r w:rsidR="00282D8F">
        <w:t xml:space="preserve"> Cu(s)</w:t>
      </w:r>
      <w:r w:rsidR="00282D8F">
        <w:tab/>
      </w:r>
      <w:r w:rsidR="00282D8F">
        <w:tab/>
      </w:r>
      <w:r w:rsidR="00282D8F">
        <w:tab/>
      </w:r>
      <w:r w:rsidR="00282D8F">
        <w:tab/>
        <w:t>+0.34 V</w:t>
      </w:r>
    </w:p>
    <w:p w:rsidR="00282D8F" w:rsidRDefault="00403CA5" w:rsidP="00282D8F">
      <w:r>
        <w:tab/>
      </w:r>
      <w:r w:rsidR="00282D8F">
        <w:t>NO</w:t>
      </w:r>
      <w:r w:rsidR="00282D8F" w:rsidRPr="007807ED">
        <w:rPr>
          <w:vertAlign w:val="subscript"/>
        </w:rPr>
        <w:t>3</w:t>
      </w:r>
      <w:r w:rsidR="00282D8F" w:rsidRPr="007807ED">
        <w:rPr>
          <w:vertAlign w:val="superscript"/>
        </w:rPr>
        <w:t>-</w:t>
      </w:r>
      <w:r w:rsidR="00282D8F">
        <w:t>(</w:t>
      </w:r>
      <w:proofErr w:type="spellStart"/>
      <w:r w:rsidR="00282D8F">
        <w:t>aq</w:t>
      </w:r>
      <w:proofErr w:type="spellEnd"/>
      <w:r w:rsidR="00282D8F">
        <w:t>) + 4H</w:t>
      </w:r>
      <w:proofErr w:type="gramStart"/>
      <w:r w:rsidR="00282D8F" w:rsidRPr="007807ED">
        <w:rPr>
          <w:vertAlign w:val="superscript"/>
        </w:rPr>
        <w:t>+</w:t>
      </w:r>
      <w:r w:rsidR="00282D8F">
        <w:t>(</w:t>
      </w:r>
      <w:proofErr w:type="spellStart"/>
      <w:proofErr w:type="gramEnd"/>
      <w:r w:rsidR="00282D8F">
        <w:t>aq</w:t>
      </w:r>
      <w:proofErr w:type="spellEnd"/>
      <w:r w:rsidR="00282D8F">
        <w:t>) + 3e</w:t>
      </w:r>
      <w:r w:rsidR="00282D8F" w:rsidRPr="007807ED">
        <w:rPr>
          <w:vertAlign w:val="superscript"/>
        </w:rPr>
        <w:t>-</w:t>
      </w:r>
      <w:r w:rsidR="00282D8F">
        <w:t xml:space="preserve"> </w:t>
      </w:r>
      <w:r w:rsidR="00282D8F">
        <w:sym w:font="Wingdings" w:char="F0E0"/>
      </w:r>
      <w:r w:rsidR="00282D8F">
        <w:t xml:space="preserve"> NO(g) + 2H</w:t>
      </w:r>
      <w:r w:rsidR="00282D8F" w:rsidRPr="007807ED">
        <w:rPr>
          <w:vertAlign w:val="subscript"/>
        </w:rPr>
        <w:t>2</w:t>
      </w:r>
      <w:r w:rsidR="00282D8F">
        <w:t>O(l)</w:t>
      </w:r>
      <w:r w:rsidR="00282D8F">
        <w:tab/>
        <w:t>?</w:t>
      </w:r>
    </w:p>
    <w:p w:rsidR="00282D8F" w:rsidRDefault="00282D8F" w:rsidP="00282D8F"/>
    <w:p w:rsidR="00282D8F" w:rsidRDefault="00282D8F" w:rsidP="00403CA5">
      <w:pPr>
        <w:ind w:left="720" w:hanging="720"/>
      </w:pPr>
      <w:r>
        <w:t>b</w:t>
      </w:r>
      <w:r w:rsidR="00403CA5">
        <w:t>.</w:t>
      </w:r>
      <w:r>
        <w:tab/>
        <w:t xml:space="preserve">Calculate the value of the standard free energy change, </w:t>
      </w:r>
      <w:proofErr w:type="spellStart"/>
      <w:r>
        <w:t>Δ</w:t>
      </w:r>
      <w:r w:rsidRPr="007807ED">
        <w:rPr>
          <w:i/>
        </w:rPr>
        <w:t>G</w:t>
      </w:r>
      <w:r w:rsidRPr="007807ED">
        <w:rPr>
          <w:vertAlign w:val="superscript"/>
        </w:rPr>
        <w:t>o</w:t>
      </w:r>
      <w:proofErr w:type="spellEnd"/>
      <w:r>
        <w:t>, for the overall reaction between solid copper and nitric acid.</w:t>
      </w:r>
    </w:p>
    <w:p w:rsidR="00282D8F" w:rsidRDefault="00282D8F" w:rsidP="00282D8F"/>
    <w:p w:rsidR="00282D8F" w:rsidRDefault="00282D8F" w:rsidP="00403CA5">
      <w:pPr>
        <w:ind w:left="720" w:hanging="720"/>
      </w:pPr>
      <w:r>
        <w:t>c</w:t>
      </w:r>
      <w:r w:rsidR="00403CA5">
        <w:t>.</w:t>
      </w:r>
      <w:r>
        <w:tab/>
        <w:t xml:space="preserve">Predict whether the value of the standard entropy change, </w:t>
      </w:r>
      <w:proofErr w:type="spellStart"/>
      <w:proofErr w:type="gramStart"/>
      <w:r>
        <w:t>Δ</w:t>
      </w:r>
      <w:r w:rsidRPr="007807ED">
        <w:rPr>
          <w:i/>
        </w:rPr>
        <w:t>S</w:t>
      </w:r>
      <w:r w:rsidRPr="007807ED">
        <w:rPr>
          <w:vertAlign w:val="superscript"/>
        </w:rPr>
        <w:t>o</w:t>
      </w:r>
      <w:proofErr w:type="spellEnd"/>
      <w:proofErr w:type="gramEnd"/>
      <w:r>
        <w:t>, for the overall reaction is greater than 0, less than 0, or equal to 0.  Justify your prediction.</w:t>
      </w:r>
    </w:p>
    <w:p w:rsidR="00282D8F" w:rsidRDefault="00282D8F" w:rsidP="00282D8F"/>
    <w:p w:rsidR="00282D8F" w:rsidRDefault="00282D8F" w:rsidP="00282D8F">
      <w:r>
        <w:t>Nitrogen monoxide gas, a product of the reaction above, can react with oxygen to produce nitrogen dioxide gas, as represented below.</w:t>
      </w:r>
    </w:p>
    <w:p w:rsidR="00282D8F" w:rsidRDefault="00282D8F" w:rsidP="00282D8F"/>
    <w:p w:rsidR="00282D8F" w:rsidRDefault="00282D8F" w:rsidP="00282D8F">
      <w:r>
        <w:tab/>
        <w:t xml:space="preserve">2 </w:t>
      </w:r>
      <w:proofErr w:type="gramStart"/>
      <w:r>
        <w:t>NO(</w:t>
      </w:r>
      <w:proofErr w:type="gramEnd"/>
      <w:r>
        <w:t>g) + O</w:t>
      </w:r>
      <w:r w:rsidRPr="007807ED">
        <w:rPr>
          <w:vertAlign w:val="subscript"/>
        </w:rPr>
        <w:t>2</w:t>
      </w:r>
      <w:r>
        <w:t xml:space="preserve">(g) </w:t>
      </w:r>
      <w:r>
        <w:sym w:font="Wingdings" w:char="F0E0"/>
      </w:r>
      <w:r>
        <w:t xml:space="preserve"> 2 NO</w:t>
      </w:r>
      <w:r w:rsidRPr="007807ED">
        <w:rPr>
          <w:vertAlign w:val="subscript"/>
        </w:rPr>
        <w:t>2</w:t>
      </w:r>
      <w:r>
        <w:t>(g)</w:t>
      </w:r>
    </w:p>
    <w:p w:rsidR="00282D8F" w:rsidRDefault="00282D8F" w:rsidP="00282D8F"/>
    <w:p w:rsidR="00282D8F" w:rsidRDefault="00282D8F" w:rsidP="00282D8F">
      <w:r>
        <w:t>A rate study of the reaction yielded the data recorded in the table below.</w:t>
      </w:r>
    </w:p>
    <w:p w:rsidR="00282D8F" w:rsidRDefault="00282D8F" w:rsidP="00282D8F"/>
    <w:p w:rsidR="00282D8F" w:rsidRDefault="00282D8F" w:rsidP="00282D8F">
      <w:proofErr w:type="gramStart"/>
      <w:r>
        <w:t>Expt.</w:t>
      </w:r>
      <w:proofErr w:type="gramEnd"/>
      <w:r>
        <w:tab/>
      </w:r>
      <w:r>
        <w:tab/>
        <w:t>Initial Concentration</w:t>
      </w:r>
      <w:r>
        <w:tab/>
        <w:t>Initial Concentration</w:t>
      </w:r>
      <w:r>
        <w:tab/>
      </w:r>
      <w:r>
        <w:tab/>
        <w:t>Initial Rate of</w:t>
      </w:r>
    </w:p>
    <w:p w:rsidR="00282D8F" w:rsidRDefault="00403CA5" w:rsidP="00282D8F">
      <w:r>
        <w:tab/>
      </w:r>
      <w:r>
        <w:tab/>
      </w:r>
      <w:proofErr w:type="gramStart"/>
      <w:r w:rsidR="00282D8F">
        <w:t>of</w:t>
      </w:r>
      <w:proofErr w:type="gramEnd"/>
      <w:r w:rsidR="00282D8F">
        <w:t xml:space="preserve"> NO (mol L</w:t>
      </w:r>
      <w:r w:rsidR="00282D8F" w:rsidRPr="007807ED">
        <w:rPr>
          <w:vertAlign w:val="superscript"/>
        </w:rPr>
        <w:t>-1</w:t>
      </w:r>
      <w:r w:rsidR="00282D8F">
        <w:t>)</w:t>
      </w:r>
      <w:r w:rsidR="00282D8F">
        <w:tab/>
        <w:t>of O</w:t>
      </w:r>
      <w:r w:rsidR="00282D8F" w:rsidRPr="007807ED">
        <w:rPr>
          <w:vertAlign w:val="subscript"/>
        </w:rPr>
        <w:t>2</w:t>
      </w:r>
      <w:r w:rsidR="00282D8F">
        <w:t xml:space="preserve"> (mol L</w:t>
      </w:r>
      <w:r w:rsidR="00282D8F" w:rsidRPr="007807ED">
        <w:rPr>
          <w:vertAlign w:val="superscript"/>
        </w:rPr>
        <w:t>-1</w:t>
      </w:r>
      <w:r w:rsidR="00282D8F">
        <w:t>)</w:t>
      </w:r>
      <w:r w:rsidR="00282D8F">
        <w:tab/>
      </w:r>
      <w:r w:rsidR="00282D8F">
        <w:tab/>
        <w:t>Formation of NO</w:t>
      </w:r>
      <w:r w:rsidR="00444138" w:rsidRPr="00444138">
        <w:rPr>
          <w:vertAlign w:val="subscript"/>
        </w:rPr>
        <w:t>2</w:t>
      </w:r>
    </w:p>
    <w:p w:rsidR="00282D8F" w:rsidRDefault="00403CA5" w:rsidP="00282D8F">
      <w:r>
        <w:tab/>
      </w:r>
      <w:r>
        <w:tab/>
      </w:r>
      <w:r>
        <w:tab/>
      </w:r>
      <w:r>
        <w:tab/>
      </w:r>
      <w:r>
        <w:tab/>
      </w:r>
      <w:r>
        <w:tab/>
      </w:r>
      <w:r>
        <w:tab/>
      </w:r>
      <w:r>
        <w:tab/>
      </w:r>
      <w:r>
        <w:tab/>
      </w:r>
      <w:r w:rsidR="00282D8F">
        <w:t>(</w:t>
      </w:r>
      <w:proofErr w:type="gramStart"/>
      <w:r w:rsidR="00282D8F">
        <w:t>mol</w:t>
      </w:r>
      <w:proofErr w:type="gramEnd"/>
      <w:r w:rsidR="00282D8F">
        <w:t xml:space="preserve"> L</w:t>
      </w:r>
      <w:r w:rsidR="00282D8F" w:rsidRPr="007807ED">
        <w:rPr>
          <w:vertAlign w:val="superscript"/>
        </w:rPr>
        <w:t>-1</w:t>
      </w:r>
      <w:r w:rsidR="00282D8F">
        <w:t xml:space="preserve"> s</w:t>
      </w:r>
      <w:r w:rsidR="00282D8F" w:rsidRPr="007807ED">
        <w:rPr>
          <w:vertAlign w:val="superscript"/>
        </w:rPr>
        <w:t>-1</w:t>
      </w:r>
      <w:r w:rsidR="00282D8F">
        <w:t>)</w:t>
      </w:r>
    </w:p>
    <w:p w:rsidR="00282D8F" w:rsidRDefault="00282D8F" w:rsidP="00282D8F"/>
    <w:p w:rsidR="00282D8F" w:rsidRDefault="00282D8F" w:rsidP="00282D8F">
      <w:r>
        <w:t>1</w:t>
      </w:r>
      <w:r>
        <w:tab/>
      </w:r>
      <w:r>
        <w:tab/>
        <w:t>0.0200</w:t>
      </w:r>
      <w:r>
        <w:tab/>
      </w:r>
      <w:r>
        <w:tab/>
      </w:r>
      <w:r>
        <w:tab/>
        <w:t>0.0300</w:t>
      </w:r>
      <w:r>
        <w:tab/>
      </w:r>
      <w:r>
        <w:tab/>
      </w:r>
      <w:r>
        <w:tab/>
      </w:r>
      <w:r>
        <w:tab/>
        <w:t xml:space="preserve">8.52 </w:t>
      </w:r>
      <w:r w:rsidR="001A3185">
        <w:rPr>
          <w:rFonts w:cstheme="minorHAnsi"/>
        </w:rPr>
        <w:t>×</w:t>
      </w:r>
      <w:r>
        <w:t xml:space="preserve"> 10</w:t>
      </w:r>
      <w:r w:rsidRPr="007807ED">
        <w:rPr>
          <w:vertAlign w:val="superscript"/>
        </w:rPr>
        <w:t>-2</w:t>
      </w:r>
    </w:p>
    <w:p w:rsidR="00282D8F" w:rsidRDefault="00282D8F" w:rsidP="00282D8F">
      <w:r>
        <w:t>2</w:t>
      </w:r>
      <w:r>
        <w:tab/>
      </w:r>
      <w:r>
        <w:tab/>
        <w:t>0.0200</w:t>
      </w:r>
      <w:r>
        <w:tab/>
      </w:r>
      <w:r>
        <w:tab/>
      </w:r>
      <w:r>
        <w:tab/>
        <w:t>0.0900</w:t>
      </w:r>
      <w:r>
        <w:tab/>
      </w:r>
      <w:r>
        <w:tab/>
      </w:r>
      <w:r>
        <w:tab/>
      </w:r>
      <w:r>
        <w:tab/>
        <w:t xml:space="preserve">2.56 </w:t>
      </w:r>
      <w:r w:rsidR="001A3185">
        <w:rPr>
          <w:rFonts w:cstheme="minorHAnsi"/>
        </w:rPr>
        <w:t>×</w:t>
      </w:r>
      <w:r>
        <w:t xml:space="preserve"> 10</w:t>
      </w:r>
      <w:r w:rsidRPr="007807ED">
        <w:rPr>
          <w:vertAlign w:val="superscript"/>
        </w:rPr>
        <w:t>-1</w:t>
      </w:r>
    </w:p>
    <w:p w:rsidR="00282D8F" w:rsidRDefault="00282D8F" w:rsidP="00282D8F">
      <w:r>
        <w:t>3</w:t>
      </w:r>
      <w:r>
        <w:tab/>
      </w:r>
      <w:r>
        <w:tab/>
        <w:t>0.0600</w:t>
      </w:r>
      <w:r>
        <w:tab/>
      </w:r>
      <w:r>
        <w:tab/>
      </w:r>
      <w:r>
        <w:tab/>
        <w:t>0.0300</w:t>
      </w:r>
      <w:r>
        <w:tab/>
      </w:r>
      <w:r>
        <w:tab/>
      </w:r>
      <w:r>
        <w:tab/>
      </w:r>
      <w:r>
        <w:tab/>
        <w:t xml:space="preserve">7.67 </w:t>
      </w:r>
      <w:r w:rsidR="001A3185">
        <w:rPr>
          <w:rFonts w:cstheme="minorHAnsi"/>
        </w:rPr>
        <w:t>×</w:t>
      </w:r>
      <w:r>
        <w:t xml:space="preserve"> 10</w:t>
      </w:r>
      <w:r w:rsidRPr="007807ED">
        <w:rPr>
          <w:vertAlign w:val="superscript"/>
        </w:rPr>
        <w:t>-1</w:t>
      </w:r>
    </w:p>
    <w:p w:rsidR="00282D8F" w:rsidRDefault="00282D8F" w:rsidP="00282D8F"/>
    <w:p w:rsidR="00282D8F" w:rsidRDefault="00282D8F" w:rsidP="00403CA5">
      <w:pPr>
        <w:ind w:left="720" w:hanging="720"/>
      </w:pPr>
      <w:r>
        <w:t>d</w:t>
      </w:r>
      <w:r w:rsidR="00403CA5">
        <w:t>.</w:t>
      </w:r>
      <w:r>
        <w:tab/>
        <w:t>Determine the order of the reaction with respect to each of the following reactants.  Give details of your reasoning, clearly explaining or showing how you arrived at your answers.</w:t>
      </w:r>
    </w:p>
    <w:p w:rsidR="00282D8F" w:rsidRDefault="00282D8F" w:rsidP="00282D8F"/>
    <w:p w:rsidR="00282D8F" w:rsidRDefault="00282D8F" w:rsidP="00282D8F">
      <w:r>
        <w:tab/>
      </w:r>
      <w:proofErr w:type="spellStart"/>
      <w:r>
        <w:t>i</w:t>
      </w:r>
      <w:proofErr w:type="spellEnd"/>
      <w:r w:rsidR="00403CA5">
        <w:t>.</w:t>
      </w:r>
      <w:r>
        <w:tab/>
        <w:t>NO</w:t>
      </w:r>
    </w:p>
    <w:p w:rsidR="00282D8F" w:rsidRDefault="00282D8F" w:rsidP="00282D8F"/>
    <w:p w:rsidR="00282D8F" w:rsidRDefault="00282D8F" w:rsidP="00282D8F">
      <w:r>
        <w:lastRenderedPageBreak/>
        <w:tab/>
        <w:t>ii</w:t>
      </w:r>
      <w:r w:rsidR="00403CA5">
        <w:t>.</w:t>
      </w:r>
      <w:r>
        <w:tab/>
        <w:t>O</w:t>
      </w:r>
      <w:r w:rsidRPr="007807ED">
        <w:rPr>
          <w:vertAlign w:val="subscript"/>
        </w:rPr>
        <w:t>2</w:t>
      </w:r>
    </w:p>
    <w:p w:rsidR="00282D8F" w:rsidRDefault="00282D8F" w:rsidP="00282D8F"/>
    <w:p w:rsidR="00282D8F" w:rsidRDefault="00282D8F" w:rsidP="00403CA5">
      <w:pPr>
        <w:ind w:left="720" w:hanging="720"/>
      </w:pPr>
      <w:r>
        <w:t>e</w:t>
      </w:r>
      <w:r w:rsidR="00403CA5">
        <w:t>.</w:t>
      </w:r>
      <w:r>
        <w:tab/>
        <w:t>Write the expression for the rate law for the reaction as determined from the experimental data.</w:t>
      </w:r>
    </w:p>
    <w:p w:rsidR="00282D8F" w:rsidRDefault="00282D8F" w:rsidP="00282D8F"/>
    <w:p w:rsidR="00282D8F" w:rsidRDefault="00282D8F" w:rsidP="00403CA5">
      <w:pPr>
        <w:ind w:left="720" w:hanging="720"/>
      </w:pPr>
      <w:r>
        <w:t>f</w:t>
      </w:r>
      <w:r w:rsidR="00403CA5">
        <w:t>.</w:t>
      </w:r>
      <w:r>
        <w:tab/>
        <w:t>Determine the value of the rate constant for the reaction, clearly indicating the units.</w:t>
      </w:r>
    </w:p>
    <w:p w:rsidR="00282D8F" w:rsidRDefault="00282D8F" w:rsidP="00282D8F"/>
    <w:p w:rsidR="00282D8F" w:rsidRDefault="00282D8F" w:rsidP="00282D8F">
      <w:r w:rsidRPr="00403CA5">
        <w:rPr>
          <w:b/>
        </w:rPr>
        <w:t>2007B #1</w:t>
      </w:r>
      <w:r>
        <w:t xml:space="preserve"> - equilibrium thermodynamics gas laws</w:t>
      </w:r>
    </w:p>
    <w:p w:rsidR="00282D8F" w:rsidRDefault="00282D8F" w:rsidP="00282D8F"/>
    <w:p w:rsidR="00282D8F" w:rsidRDefault="00282D8F" w:rsidP="00282D8F">
      <w:r>
        <w:t>A sample of solid U</w:t>
      </w:r>
      <w:r w:rsidRPr="00C9739E">
        <w:rPr>
          <w:vertAlign w:val="subscript"/>
        </w:rPr>
        <w:t>3</w:t>
      </w:r>
      <w:r>
        <w:t>O</w:t>
      </w:r>
      <w:r w:rsidRPr="00C9739E">
        <w:rPr>
          <w:vertAlign w:val="subscript"/>
        </w:rPr>
        <w:t>8</w:t>
      </w:r>
      <w:r>
        <w:t xml:space="preserve"> is placed in a rigid 1.500 L flask.  Chlorine gas, </w:t>
      </w:r>
      <w:proofErr w:type="gramStart"/>
      <w:r>
        <w:t>Cl</w:t>
      </w:r>
      <w:r w:rsidRPr="00C9739E">
        <w:rPr>
          <w:vertAlign w:val="subscript"/>
        </w:rPr>
        <w:t>2</w:t>
      </w:r>
      <w:r>
        <w:t>(</w:t>
      </w:r>
      <w:proofErr w:type="gramEnd"/>
      <w:r>
        <w:t>g), is added, and the flask is heated to 862</w:t>
      </w:r>
      <w:r w:rsidRPr="00C9739E">
        <w:rPr>
          <w:vertAlign w:val="superscript"/>
        </w:rPr>
        <w:t>o</w:t>
      </w:r>
      <w:r>
        <w:t>C.  The equation for the reaction that takes place and the equilibrium-constant expression for the reaction are given below.</w:t>
      </w:r>
    </w:p>
    <w:p w:rsidR="00282D8F" w:rsidRDefault="00282D8F" w:rsidP="00282D8F"/>
    <w:p w:rsidR="00282D8F" w:rsidRDefault="00282D8F" w:rsidP="00282D8F">
      <w:r>
        <w:tab/>
        <w:t>U</w:t>
      </w:r>
      <w:r w:rsidRPr="00C9739E">
        <w:rPr>
          <w:vertAlign w:val="subscript"/>
        </w:rPr>
        <w:t>3</w:t>
      </w:r>
      <w:r>
        <w:t>O</w:t>
      </w:r>
      <w:r w:rsidRPr="00C9739E">
        <w:rPr>
          <w:vertAlign w:val="subscript"/>
        </w:rPr>
        <w:t>8</w:t>
      </w:r>
      <w:r>
        <w:t>(s) + 3Cl</w:t>
      </w:r>
      <w:r w:rsidRPr="00C9739E">
        <w:rPr>
          <w:vertAlign w:val="subscript"/>
        </w:rPr>
        <w:t>2</w:t>
      </w:r>
      <w:r>
        <w:t xml:space="preserve">(g) </w:t>
      </w:r>
      <w:r>
        <w:sym w:font="Chemfont New" w:char="F096"/>
      </w:r>
      <w:r>
        <w:t xml:space="preserve"> </w:t>
      </w:r>
      <w:proofErr w:type="gramStart"/>
      <w:r>
        <w:t>3UO</w:t>
      </w:r>
      <w:r w:rsidRPr="00C9739E">
        <w:rPr>
          <w:vertAlign w:val="subscript"/>
        </w:rPr>
        <w:t>2</w:t>
      </w:r>
      <w:r>
        <w:t>Cl</w:t>
      </w:r>
      <w:r w:rsidRPr="00C9739E">
        <w:rPr>
          <w:vertAlign w:val="subscript"/>
        </w:rPr>
        <w:t>2</w:t>
      </w:r>
      <w:r>
        <w:t>(</w:t>
      </w:r>
      <w:proofErr w:type="gramEnd"/>
      <w:r>
        <w:t>g) + O</w:t>
      </w:r>
      <w:r w:rsidRPr="00C9739E">
        <w:rPr>
          <w:vertAlign w:val="subscript"/>
        </w:rPr>
        <w:t>2</w:t>
      </w:r>
      <w:r>
        <w:t>(g)</w:t>
      </w:r>
      <w:r>
        <w:tab/>
      </w:r>
      <w:r>
        <w:tab/>
      </w:r>
      <w:r w:rsidRPr="003B00B2">
        <w:rPr>
          <w:position w:val="-36"/>
        </w:rPr>
        <w:object w:dxaOrig="2020" w:dyaOrig="840">
          <v:shape id="_x0000_i1043" type="#_x0000_t75" style="width:101.05pt;height:41.6pt" o:ole="">
            <v:imagedata r:id="rId73" o:title=""/>
          </v:shape>
          <o:OLEObject Type="Embed" ProgID="Equation.3" ShapeID="_x0000_i1043" DrawAspect="Content" ObjectID="_1384594388" r:id="rId74"/>
        </w:object>
      </w:r>
    </w:p>
    <w:p w:rsidR="00282D8F" w:rsidRDefault="00282D8F" w:rsidP="00282D8F"/>
    <w:p w:rsidR="00282D8F" w:rsidRDefault="00282D8F" w:rsidP="00282D8F">
      <w:r>
        <w:t xml:space="preserve">When the system is at equilibrium, the partial pressure of </w:t>
      </w:r>
      <w:proofErr w:type="gramStart"/>
      <w:r>
        <w:t>Cl</w:t>
      </w:r>
      <w:r w:rsidRPr="00C9739E">
        <w:rPr>
          <w:vertAlign w:val="subscript"/>
        </w:rPr>
        <w:t>2</w:t>
      </w:r>
      <w:r>
        <w:t>(</w:t>
      </w:r>
      <w:proofErr w:type="gramEnd"/>
      <w:r>
        <w:t xml:space="preserve">g) is 1.007 </w:t>
      </w:r>
      <w:proofErr w:type="spellStart"/>
      <w:r>
        <w:t>atm</w:t>
      </w:r>
      <w:proofErr w:type="spellEnd"/>
      <w:r>
        <w:t xml:space="preserve"> and the partial pressure of UO</w:t>
      </w:r>
      <w:r w:rsidRPr="00C9739E">
        <w:rPr>
          <w:vertAlign w:val="subscript"/>
        </w:rPr>
        <w:t>2</w:t>
      </w:r>
      <w:r>
        <w:t>Cl</w:t>
      </w:r>
      <w:r w:rsidRPr="00C9739E">
        <w:rPr>
          <w:vertAlign w:val="subscript"/>
        </w:rPr>
        <w:t>2</w:t>
      </w:r>
      <w:r>
        <w:t xml:space="preserve">(g) is 9.734 </w:t>
      </w:r>
      <w:r w:rsidR="004B15B5">
        <w:t>×</w:t>
      </w:r>
      <w:r>
        <w:t xml:space="preserve"> 10</w:t>
      </w:r>
      <w:r w:rsidRPr="00C9739E">
        <w:rPr>
          <w:vertAlign w:val="superscript"/>
        </w:rPr>
        <w:t>-4</w:t>
      </w:r>
      <w:r>
        <w:t xml:space="preserve"> atm.</w:t>
      </w:r>
    </w:p>
    <w:p w:rsidR="00282D8F" w:rsidRDefault="00282D8F" w:rsidP="00282D8F"/>
    <w:p w:rsidR="00282D8F" w:rsidRDefault="00282D8F" w:rsidP="00282D8F">
      <w:r>
        <w:t>a.</w:t>
      </w:r>
      <w:r>
        <w:tab/>
        <w:t xml:space="preserve">Calculate the partial pressure of </w:t>
      </w:r>
      <w:proofErr w:type="gramStart"/>
      <w:r>
        <w:t>O</w:t>
      </w:r>
      <w:r w:rsidRPr="00C9739E">
        <w:rPr>
          <w:vertAlign w:val="subscript"/>
        </w:rPr>
        <w:t>2</w:t>
      </w:r>
      <w:r>
        <w:t>(</w:t>
      </w:r>
      <w:proofErr w:type="gramEnd"/>
      <w:r>
        <w:t>g) at equilibrium at 862</w:t>
      </w:r>
      <w:r w:rsidRPr="00C9739E">
        <w:rPr>
          <w:vertAlign w:val="superscript"/>
        </w:rPr>
        <w:t>o</w:t>
      </w:r>
      <w:r>
        <w:t>C.</w:t>
      </w:r>
    </w:p>
    <w:p w:rsidR="00282D8F" w:rsidRDefault="00282D8F" w:rsidP="00282D8F"/>
    <w:p w:rsidR="00282D8F" w:rsidRDefault="00282D8F" w:rsidP="00282D8F">
      <w:r>
        <w:t>b.</w:t>
      </w:r>
      <w:r>
        <w:tab/>
        <w:t xml:space="preserve">Calculate the value of the equilibrium constant, </w:t>
      </w:r>
      <w:proofErr w:type="spellStart"/>
      <w:proofErr w:type="gramStart"/>
      <w:r w:rsidRPr="00C9739E">
        <w:rPr>
          <w:i/>
        </w:rPr>
        <w:t>K</w:t>
      </w:r>
      <w:r w:rsidRPr="00C9739E">
        <w:rPr>
          <w:vertAlign w:val="subscript"/>
        </w:rPr>
        <w:t>p</w:t>
      </w:r>
      <w:proofErr w:type="spellEnd"/>
      <w:proofErr w:type="gramEnd"/>
      <w:r>
        <w:t>, for the system at 862</w:t>
      </w:r>
      <w:r w:rsidRPr="00C9739E">
        <w:rPr>
          <w:vertAlign w:val="superscript"/>
        </w:rPr>
        <w:t>o</w:t>
      </w:r>
      <w:r>
        <w:t>C.</w:t>
      </w:r>
    </w:p>
    <w:p w:rsidR="00282D8F" w:rsidRDefault="00282D8F" w:rsidP="00282D8F"/>
    <w:p w:rsidR="00282D8F" w:rsidRDefault="00282D8F" w:rsidP="00282D8F">
      <w:r>
        <w:t>c.</w:t>
      </w:r>
      <w:r>
        <w:tab/>
        <w:t xml:space="preserve">Calculate the Gibbs free-energy change, </w:t>
      </w:r>
      <w:proofErr w:type="spellStart"/>
      <w:r>
        <w:t>Δ</w:t>
      </w:r>
      <w:r w:rsidRPr="00C9739E">
        <w:rPr>
          <w:i/>
        </w:rPr>
        <w:t>G</w:t>
      </w:r>
      <w:r w:rsidRPr="00C9739E">
        <w:rPr>
          <w:vertAlign w:val="superscript"/>
        </w:rPr>
        <w:t>o</w:t>
      </w:r>
      <w:proofErr w:type="spellEnd"/>
      <w:r>
        <w:t>, for the reaction at 862</w:t>
      </w:r>
      <w:r w:rsidRPr="00C9739E">
        <w:rPr>
          <w:vertAlign w:val="superscript"/>
        </w:rPr>
        <w:t>o</w:t>
      </w:r>
      <w:r>
        <w:t>C.</w:t>
      </w:r>
    </w:p>
    <w:p w:rsidR="00282D8F" w:rsidRDefault="00282D8F" w:rsidP="00282D8F"/>
    <w:p w:rsidR="00282D8F" w:rsidRDefault="00282D8F" w:rsidP="00403CA5">
      <w:pPr>
        <w:ind w:left="720" w:hanging="720"/>
      </w:pPr>
      <w:r>
        <w:t>d.</w:t>
      </w:r>
      <w:r>
        <w:tab/>
        <w:t xml:space="preserve">State whether the entropy change, </w:t>
      </w:r>
      <w:proofErr w:type="spellStart"/>
      <w:proofErr w:type="gramStart"/>
      <w:r>
        <w:t>Δ</w:t>
      </w:r>
      <w:r w:rsidRPr="00105095">
        <w:rPr>
          <w:i/>
        </w:rPr>
        <w:t>S</w:t>
      </w:r>
      <w:r w:rsidRPr="00105095">
        <w:rPr>
          <w:vertAlign w:val="superscript"/>
        </w:rPr>
        <w:t>o</w:t>
      </w:r>
      <w:proofErr w:type="spellEnd"/>
      <w:proofErr w:type="gramEnd"/>
      <w:r>
        <w:t>, for the reaction at 862</w:t>
      </w:r>
      <w:r w:rsidRPr="00105095">
        <w:rPr>
          <w:vertAlign w:val="superscript"/>
        </w:rPr>
        <w:t>o</w:t>
      </w:r>
      <w:r>
        <w:t>C is positive, negative, or zero.  Justify your answer.</w:t>
      </w:r>
    </w:p>
    <w:p w:rsidR="00282D8F" w:rsidRDefault="00282D8F" w:rsidP="00282D8F"/>
    <w:p w:rsidR="00282D8F" w:rsidRDefault="00282D8F" w:rsidP="00403CA5">
      <w:pPr>
        <w:ind w:left="720" w:hanging="720"/>
      </w:pPr>
      <w:r>
        <w:t>e.</w:t>
      </w:r>
      <w:r>
        <w:tab/>
        <w:t xml:space="preserve">State whether the enthalpy change, </w:t>
      </w:r>
      <w:proofErr w:type="spellStart"/>
      <w:r>
        <w:t>Δ</w:t>
      </w:r>
      <w:r w:rsidRPr="00105095">
        <w:rPr>
          <w:i/>
        </w:rPr>
        <w:t>H</w:t>
      </w:r>
      <w:r w:rsidRPr="00105095">
        <w:rPr>
          <w:vertAlign w:val="superscript"/>
        </w:rPr>
        <w:t>o</w:t>
      </w:r>
      <w:proofErr w:type="spellEnd"/>
      <w:r>
        <w:t>, for the reaction at 862</w:t>
      </w:r>
      <w:r w:rsidRPr="00105095">
        <w:rPr>
          <w:vertAlign w:val="superscript"/>
        </w:rPr>
        <w:t>o</w:t>
      </w:r>
      <w:r>
        <w:t>C is positive, negative, or zero.  Justify your answer.</w:t>
      </w:r>
    </w:p>
    <w:p w:rsidR="00282D8F" w:rsidRDefault="00282D8F" w:rsidP="00282D8F"/>
    <w:p w:rsidR="00282D8F" w:rsidRDefault="00282D8F" w:rsidP="00403CA5">
      <w:pPr>
        <w:ind w:left="720" w:hanging="720"/>
      </w:pPr>
      <w:r>
        <w:t>f.</w:t>
      </w:r>
      <w:r>
        <w:tab/>
        <w:t xml:space="preserve">After a certain period of time, 1.000 mol of </w:t>
      </w:r>
      <w:proofErr w:type="gramStart"/>
      <w:r>
        <w:t>O</w:t>
      </w:r>
      <w:r w:rsidRPr="00105095">
        <w:rPr>
          <w:vertAlign w:val="subscript"/>
        </w:rPr>
        <w:t>2</w:t>
      </w:r>
      <w:r>
        <w:t>(</w:t>
      </w:r>
      <w:proofErr w:type="gramEnd"/>
      <w:r>
        <w:t>g) is added to the mixture in the flask.  Does the mass of U</w:t>
      </w:r>
      <w:r w:rsidRPr="00105095">
        <w:rPr>
          <w:vertAlign w:val="subscript"/>
        </w:rPr>
        <w:t>3</w:t>
      </w:r>
      <w:r>
        <w:t>O</w:t>
      </w:r>
      <w:r w:rsidRPr="00105095">
        <w:rPr>
          <w:vertAlign w:val="subscript"/>
        </w:rPr>
        <w:t>8</w:t>
      </w:r>
      <w:r>
        <w:t>(s) in the flask increase, decrease, or remain the same?  Justify your answer.</w:t>
      </w:r>
    </w:p>
    <w:p w:rsidR="00282D8F" w:rsidRDefault="00282D8F" w:rsidP="00282D8F"/>
    <w:p w:rsidR="00282D8F" w:rsidRDefault="00282D8F" w:rsidP="00282D8F">
      <w:r w:rsidRPr="00403CA5">
        <w:rPr>
          <w:b/>
        </w:rPr>
        <w:t>2007B #3</w:t>
      </w:r>
      <w:r>
        <w:t xml:space="preserve"> – </w:t>
      </w:r>
      <w:proofErr w:type="spellStart"/>
      <w:r>
        <w:t>stoichiometry</w:t>
      </w:r>
      <w:proofErr w:type="spellEnd"/>
      <w:r>
        <w:t xml:space="preserve"> electrochemistry gas laws</w:t>
      </w:r>
    </w:p>
    <w:p w:rsidR="00282D8F" w:rsidRDefault="00282D8F" w:rsidP="00282D8F"/>
    <w:p w:rsidR="00282D8F" w:rsidRDefault="00282D8F" w:rsidP="00282D8F">
      <w:r>
        <w:tab/>
      </w:r>
      <w:r>
        <w:tab/>
        <w:t xml:space="preserve">2 </w:t>
      </w:r>
      <w:proofErr w:type="gramStart"/>
      <w:r>
        <w:t>H</w:t>
      </w:r>
      <w:r w:rsidRPr="00105095">
        <w:rPr>
          <w:vertAlign w:val="subscript"/>
        </w:rPr>
        <w:t>2</w:t>
      </w:r>
      <w:r>
        <w:t>(</w:t>
      </w:r>
      <w:proofErr w:type="gramEnd"/>
      <w:r>
        <w:t>g) + O</w:t>
      </w:r>
      <w:r w:rsidRPr="00105095">
        <w:rPr>
          <w:vertAlign w:val="subscript"/>
        </w:rPr>
        <w:t>2</w:t>
      </w:r>
      <w:r>
        <w:t xml:space="preserve">(g) </w:t>
      </w:r>
      <w:r>
        <w:sym w:font="Wingdings" w:char="F0E0"/>
      </w:r>
      <w:r>
        <w:t xml:space="preserve"> 2 H</w:t>
      </w:r>
      <w:r w:rsidRPr="00105095">
        <w:rPr>
          <w:vertAlign w:val="subscript"/>
        </w:rPr>
        <w:t>2</w:t>
      </w:r>
      <w:r>
        <w:t>O(l)</w:t>
      </w:r>
    </w:p>
    <w:p w:rsidR="00282D8F" w:rsidRDefault="00282D8F" w:rsidP="00282D8F"/>
    <w:p w:rsidR="00282D8F" w:rsidRDefault="00282D8F" w:rsidP="00282D8F">
      <w:r>
        <w:t>In a hydrogen-oxygen fuel cell, energy is produced by the overall reaction represented above.</w:t>
      </w:r>
    </w:p>
    <w:p w:rsidR="00282D8F" w:rsidRDefault="00282D8F" w:rsidP="00282D8F"/>
    <w:p w:rsidR="00282D8F" w:rsidRDefault="00282D8F" w:rsidP="00403CA5">
      <w:pPr>
        <w:ind w:left="720" w:hanging="720"/>
      </w:pPr>
      <w:r>
        <w:lastRenderedPageBreak/>
        <w:t>a.</w:t>
      </w:r>
      <w:r>
        <w:tab/>
        <w:t>When the fuel cell operates at 25</w:t>
      </w:r>
      <w:r w:rsidRPr="00105095">
        <w:rPr>
          <w:vertAlign w:val="superscript"/>
        </w:rPr>
        <w:t>o</w:t>
      </w:r>
      <w:r>
        <w:t xml:space="preserve">C and 1.00 </w:t>
      </w:r>
      <w:proofErr w:type="spellStart"/>
      <w:r>
        <w:t>atm</w:t>
      </w:r>
      <w:proofErr w:type="spellEnd"/>
      <w:r>
        <w:t xml:space="preserve"> for 78.0 minutes, 0.0746 mol of </w:t>
      </w:r>
      <w:proofErr w:type="gramStart"/>
      <w:r>
        <w:t>O</w:t>
      </w:r>
      <w:r w:rsidRPr="00105095">
        <w:rPr>
          <w:vertAlign w:val="subscript"/>
        </w:rPr>
        <w:t>2</w:t>
      </w:r>
      <w:r>
        <w:t>(</w:t>
      </w:r>
      <w:proofErr w:type="gramEnd"/>
      <w:r>
        <w:t xml:space="preserve">g) is consumed.  Calculate the volume of </w:t>
      </w:r>
      <w:proofErr w:type="gramStart"/>
      <w:r>
        <w:t>H</w:t>
      </w:r>
      <w:r w:rsidRPr="00105095">
        <w:rPr>
          <w:vertAlign w:val="subscript"/>
        </w:rPr>
        <w:t>2</w:t>
      </w:r>
      <w:r>
        <w:t>(</w:t>
      </w:r>
      <w:proofErr w:type="gramEnd"/>
      <w:r>
        <w:t>g) consumed during the same time period.  Express your answer in liters measured at 25</w:t>
      </w:r>
      <w:r w:rsidRPr="00105095">
        <w:rPr>
          <w:vertAlign w:val="superscript"/>
        </w:rPr>
        <w:t>o</w:t>
      </w:r>
      <w:r>
        <w:t>C and 1.00 atm.</w:t>
      </w:r>
    </w:p>
    <w:p w:rsidR="00282D8F" w:rsidRDefault="00282D8F" w:rsidP="00282D8F"/>
    <w:p w:rsidR="00282D8F" w:rsidRDefault="00282D8F" w:rsidP="00282D8F">
      <w:r>
        <w:t>b.</w:t>
      </w:r>
      <w:r>
        <w:tab/>
        <w:t>Given that the fuel cell reaction takes place in an acidic medium,</w:t>
      </w:r>
    </w:p>
    <w:p w:rsidR="00282D8F" w:rsidRDefault="00282D8F" w:rsidP="00282D8F"/>
    <w:p w:rsidR="00282D8F" w:rsidRDefault="00403CA5" w:rsidP="00282D8F">
      <w:r>
        <w:tab/>
      </w:r>
      <w:proofErr w:type="spellStart"/>
      <w:proofErr w:type="gramStart"/>
      <w:r w:rsidR="00282D8F">
        <w:t>i</w:t>
      </w:r>
      <w:proofErr w:type="spellEnd"/>
      <w:proofErr w:type="gramEnd"/>
      <w:r w:rsidR="00282D8F">
        <w:t>.</w:t>
      </w:r>
      <w:r w:rsidR="00282D8F">
        <w:tab/>
        <w:t>write the two half reactions that occur as the cell operates,</w:t>
      </w:r>
    </w:p>
    <w:p w:rsidR="00282D8F" w:rsidRDefault="00282D8F" w:rsidP="00282D8F"/>
    <w:p w:rsidR="00282D8F" w:rsidRDefault="00403CA5" w:rsidP="00282D8F">
      <w:r>
        <w:tab/>
      </w:r>
      <w:r w:rsidR="00282D8F">
        <w:t>ii.</w:t>
      </w:r>
      <w:r w:rsidR="00282D8F">
        <w:tab/>
      </w:r>
      <w:proofErr w:type="gramStart"/>
      <w:r w:rsidR="00282D8F">
        <w:t>identify</w:t>
      </w:r>
      <w:proofErr w:type="gramEnd"/>
      <w:r w:rsidR="00282D8F">
        <w:t xml:space="preserve"> the half reaction that takes place at the cathode, and</w:t>
      </w:r>
    </w:p>
    <w:p w:rsidR="00282D8F" w:rsidRDefault="00282D8F" w:rsidP="00282D8F"/>
    <w:p w:rsidR="00282D8F" w:rsidRDefault="00403CA5" w:rsidP="00282D8F">
      <w:r>
        <w:tab/>
      </w:r>
      <w:r w:rsidR="00282D8F">
        <w:t>iii.</w:t>
      </w:r>
      <w:r w:rsidR="00282D8F">
        <w:tab/>
      </w:r>
      <w:proofErr w:type="gramStart"/>
      <w:r w:rsidR="00282D8F">
        <w:t>determine</w:t>
      </w:r>
      <w:proofErr w:type="gramEnd"/>
      <w:r w:rsidR="00282D8F">
        <w:t xml:space="preserve"> the value of the standard potential, </w:t>
      </w:r>
      <w:proofErr w:type="spellStart"/>
      <w:r w:rsidR="00282D8F" w:rsidRPr="00105095">
        <w:rPr>
          <w:i/>
        </w:rPr>
        <w:t>E</w:t>
      </w:r>
      <w:r w:rsidR="00282D8F" w:rsidRPr="00105095">
        <w:rPr>
          <w:vertAlign w:val="superscript"/>
        </w:rPr>
        <w:t>o</w:t>
      </w:r>
      <w:proofErr w:type="spellEnd"/>
      <w:r w:rsidR="00282D8F">
        <w:t>, of the cell.</w:t>
      </w:r>
    </w:p>
    <w:p w:rsidR="00282D8F" w:rsidRDefault="00282D8F" w:rsidP="00282D8F"/>
    <w:p w:rsidR="00282D8F" w:rsidRDefault="00282D8F" w:rsidP="00403CA5">
      <w:pPr>
        <w:ind w:left="720" w:hanging="720"/>
      </w:pPr>
      <w:r>
        <w:t>c.</w:t>
      </w:r>
      <w:r>
        <w:tab/>
        <w:t>Calculate the charge, in coulombs, that passes through the cell during the 78.0 minutes of operation as described in part a.</w:t>
      </w:r>
    </w:p>
    <w:p w:rsidR="00282D8F" w:rsidRDefault="00282D8F" w:rsidP="00282D8F"/>
    <w:p w:rsidR="00282D8F" w:rsidRDefault="00282D8F" w:rsidP="00282D8F">
      <w:r w:rsidRPr="00403CA5">
        <w:rPr>
          <w:b/>
        </w:rPr>
        <w:t>2007 #3</w:t>
      </w:r>
      <w:r>
        <w:t xml:space="preserve"> – electrochemistry thermodynamics</w:t>
      </w:r>
    </w:p>
    <w:p w:rsidR="00282D8F" w:rsidRDefault="00282D8F" w:rsidP="00282D8F"/>
    <w:p w:rsidR="00282D8F" w:rsidRDefault="00282D8F" w:rsidP="00282D8F">
      <w:r>
        <w:tab/>
      </w:r>
    </w:p>
    <w:p w:rsidR="00282D8F" w:rsidRDefault="00282D8F" w:rsidP="00282D8F">
      <w:r>
        <w:tab/>
      </w:r>
      <w:r w:rsidR="002F293E">
        <w:rPr>
          <w:noProof/>
        </w:rPr>
        <w:drawing>
          <wp:inline distT="0" distB="0" distL="0" distR="0">
            <wp:extent cx="3068955" cy="1859915"/>
            <wp:effectExtent l="19050" t="0" r="0" b="0"/>
            <wp:docPr id="51" name="Picture 51" descr="2007AP Form AQ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07AP Form AQ3"/>
                    <pic:cNvPicPr>
                      <a:picLocks noChangeAspect="1" noChangeArrowheads="1"/>
                    </pic:cNvPicPr>
                  </pic:nvPicPr>
                  <pic:blipFill>
                    <a:blip r:embed="rId49" cstate="print"/>
                    <a:srcRect/>
                    <a:stretch>
                      <a:fillRect/>
                    </a:stretch>
                  </pic:blipFill>
                  <pic:spPr bwMode="auto">
                    <a:xfrm>
                      <a:off x="0" y="0"/>
                      <a:ext cx="3068955" cy="1859915"/>
                    </a:xfrm>
                    <a:prstGeom prst="rect">
                      <a:avLst/>
                    </a:prstGeom>
                    <a:noFill/>
                    <a:ln w="9525">
                      <a:noFill/>
                      <a:miter lim="800000"/>
                      <a:headEnd/>
                      <a:tailEnd/>
                    </a:ln>
                  </pic:spPr>
                </pic:pic>
              </a:graphicData>
            </a:graphic>
          </wp:inline>
        </w:drawing>
      </w:r>
    </w:p>
    <w:p w:rsidR="00282D8F" w:rsidRDefault="00282D8F" w:rsidP="00282D8F"/>
    <w:p w:rsidR="00282D8F" w:rsidRDefault="00282D8F" w:rsidP="00282D8F">
      <w:r>
        <w:t xml:space="preserve">An external direct-current power supply is connected to two platinum electrodes immersed in a beaker containing 1.0 M </w:t>
      </w:r>
      <w:proofErr w:type="gramStart"/>
      <w:r>
        <w:t>CuSO</w:t>
      </w:r>
      <w:r w:rsidRPr="001C5C5D">
        <w:rPr>
          <w:vertAlign w:val="subscript"/>
        </w:rPr>
        <w:t>4</w:t>
      </w:r>
      <w:r>
        <w:t>(</w:t>
      </w:r>
      <w:proofErr w:type="spellStart"/>
      <w:proofErr w:type="gramEnd"/>
      <w:r>
        <w:t>aq</w:t>
      </w:r>
      <w:proofErr w:type="spellEnd"/>
      <w:r>
        <w:t>) at 25</w:t>
      </w:r>
      <w:r w:rsidRPr="001C5C5D">
        <w:rPr>
          <w:vertAlign w:val="superscript"/>
        </w:rPr>
        <w:t>o</w:t>
      </w:r>
      <w:r>
        <w:t xml:space="preserve">C, as shown in the diagram above.  As the cell operates, copper metal is deposited onto one electrode and </w:t>
      </w:r>
      <w:proofErr w:type="gramStart"/>
      <w:r>
        <w:t>O</w:t>
      </w:r>
      <w:r w:rsidRPr="001C5C5D">
        <w:rPr>
          <w:vertAlign w:val="subscript"/>
        </w:rPr>
        <w:t>2</w:t>
      </w:r>
      <w:r>
        <w:t>(</w:t>
      </w:r>
      <w:proofErr w:type="gramEnd"/>
      <w:r>
        <w:t>g) is produced at the other electrode.  The two reduction half-reactions for the overall reaction that occurs in the cell are shown in the table below.</w:t>
      </w:r>
    </w:p>
    <w:p w:rsidR="00282D8F" w:rsidRDefault="00282D8F" w:rsidP="00282D8F"/>
    <w:p w:rsidR="00282D8F" w:rsidRDefault="00282D8F" w:rsidP="00282D8F">
      <w:r>
        <w:tab/>
      </w:r>
      <w:proofErr w:type="gramStart"/>
      <w:r>
        <w:t>half-reaction</w:t>
      </w:r>
      <w:proofErr w:type="gramEnd"/>
      <w:r>
        <w:tab/>
      </w:r>
      <w:r>
        <w:tab/>
      </w:r>
      <w:r>
        <w:tab/>
      </w:r>
      <w:r>
        <w:tab/>
      </w:r>
      <w:r>
        <w:tab/>
      </w:r>
      <w:proofErr w:type="spellStart"/>
      <w:r w:rsidRPr="001C5C5D">
        <w:rPr>
          <w:i/>
        </w:rPr>
        <w:t>E</w:t>
      </w:r>
      <w:r w:rsidRPr="001C5C5D">
        <w:rPr>
          <w:vertAlign w:val="superscript"/>
        </w:rPr>
        <w:t>o</w:t>
      </w:r>
      <w:proofErr w:type="spellEnd"/>
      <w:r>
        <w:t>(V)</w:t>
      </w:r>
    </w:p>
    <w:p w:rsidR="00282D8F" w:rsidRDefault="00282D8F" w:rsidP="00282D8F">
      <w:r>
        <w:tab/>
      </w:r>
      <w:proofErr w:type="gramStart"/>
      <w:r>
        <w:t>O</w:t>
      </w:r>
      <w:r w:rsidRPr="001C5C5D">
        <w:rPr>
          <w:vertAlign w:val="subscript"/>
        </w:rPr>
        <w:t>2</w:t>
      </w:r>
      <w:r>
        <w:t>(</w:t>
      </w:r>
      <w:proofErr w:type="gramEnd"/>
      <w:r>
        <w:t>g) + 4 H</w:t>
      </w:r>
      <w:r w:rsidRPr="001C5C5D">
        <w:rPr>
          <w:vertAlign w:val="superscript"/>
        </w:rPr>
        <w:t>+</w:t>
      </w:r>
      <w:r>
        <w:t>(</w:t>
      </w:r>
      <w:proofErr w:type="spellStart"/>
      <w:r>
        <w:t>aq</w:t>
      </w:r>
      <w:proofErr w:type="spellEnd"/>
      <w:r>
        <w:t>) + 4 e</w:t>
      </w:r>
      <w:r w:rsidRPr="001C5C5D">
        <w:rPr>
          <w:vertAlign w:val="superscript"/>
        </w:rPr>
        <w:t>-</w:t>
      </w:r>
      <w:r>
        <w:t xml:space="preserve"> </w:t>
      </w:r>
      <w:r>
        <w:sym w:font="Wingdings" w:char="F0E0"/>
      </w:r>
      <w:r>
        <w:t xml:space="preserve"> 2H</w:t>
      </w:r>
      <w:r w:rsidRPr="001C5C5D">
        <w:rPr>
          <w:vertAlign w:val="subscript"/>
        </w:rPr>
        <w:t>2</w:t>
      </w:r>
      <w:r>
        <w:t>O(l)</w:t>
      </w:r>
      <w:r>
        <w:tab/>
      </w:r>
      <w:r>
        <w:tab/>
        <w:t>+1.23</w:t>
      </w:r>
    </w:p>
    <w:p w:rsidR="00282D8F" w:rsidRDefault="00282D8F" w:rsidP="00282D8F">
      <w:r>
        <w:tab/>
        <w:t>Cu</w:t>
      </w:r>
      <w:r w:rsidRPr="001C5C5D">
        <w:rPr>
          <w:vertAlign w:val="superscript"/>
        </w:rPr>
        <w:t>2</w:t>
      </w:r>
      <w:proofErr w:type="gramStart"/>
      <w:r w:rsidRPr="001C5C5D">
        <w:rPr>
          <w:vertAlign w:val="superscript"/>
        </w:rPr>
        <w:t>+</w:t>
      </w:r>
      <w:r>
        <w:t>(</w:t>
      </w:r>
      <w:proofErr w:type="spellStart"/>
      <w:proofErr w:type="gramEnd"/>
      <w:r>
        <w:t>aq</w:t>
      </w:r>
      <w:proofErr w:type="spellEnd"/>
      <w:r>
        <w:t>) + 2e</w:t>
      </w:r>
      <w:r w:rsidRPr="001C5C5D">
        <w:rPr>
          <w:vertAlign w:val="superscript"/>
        </w:rPr>
        <w:t>-</w:t>
      </w:r>
      <w:r>
        <w:t xml:space="preserve"> </w:t>
      </w:r>
      <w:r>
        <w:sym w:font="Wingdings" w:char="F0E0"/>
      </w:r>
      <w:r>
        <w:t xml:space="preserve"> Cu(s)</w:t>
      </w:r>
      <w:r>
        <w:tab/>
      </w:r>
      <w:r>
        <w:tab/>
      </w:r>
      <w:r>
        <w:tab/>
        <w:t>+0.34</w:t>
      </w:r>
    </w:p>
    <w:p w:rsidR="00282D8F" w:rsidRDefault="00282D8F" w:rsidP="00282D8F"/>
    <w:p w:rsidR="00282D8F" w:rsidRDefault="00282D8F" w:rsidP="00282D8F">
      <w:r>
        <w:t>a.</w:t>
      </w:r>
      <w:r>
        <w:tab/>
        <w:t>On the diagram, indicate the direction of electron flow in the wire.</w:t>
      </w:r>
    </w:p>
    <w:p w:rsidR="00282D8F" w:rsidRDefault="00282D8F" w:rsidP="00282D8F"/>
    <w:p w:rsidR="00282D8F" w:rsidRDefault="00282D8F" w:rsidP="00403CA5">
      <w:pPr>
        <w:ind w:left="720" w:hanging="720"/>
      </w:pPr>
      <w:r>
        <w:t>b.</w:t>
      </w:r>
      <w:r>
        <w:tab/>
        <w:t>Write a balanced net ionic equation for the electrolysis reaction that occurs in the cell.</w:t>
      </w:r>
    </w:p>
    <w:p w:rsidR="00282D8F" w:rsidRDefault="00282D8F" w:rsidP="00282D8F"/>
    <w:p w:rsidR="00282D8F" w:rsidRDefault="00282D8F" w:rsidP="00282D8F">
      <w:r>
        <w:t>c.</w:t>
      </w:r>
      <w:r>
        <w:tab/>
        <w:t xml:space="preserve">Predict the algebraic sign of </w:t>
      </w:r>
      <w:proofErr w:type="spellStart"/>
      <w:r>
        <w:t>Δ</w:t>
      </w:r>
      <w:r w:rsidRPr="001C5C5D">
        <w:rPr>
          <w:i/>
        </w:rPr>
        <w:t>G</w:t>
      </w:r>
      <w:r w:rsidRPr="001C5C5D">
        <w:rPr>
          <w:vertAlign w:val="superscript"/>
        </w:rPr>
        <w:t>o</w:t>
      </w:r>
      <w:proofErr w:type="spellEnd"/>
      <w:r>
        <w:t xml:space="preserve"> for the reaction.  Justify your prediction.</w:t>
      </w:r>
    </w:p>
    <w:p w:rsidR="00282D8F" w:rsidRDefault="00282D8F" w:rsidP="00282D8F"/>
    <w:p w:rsidR="00282D8F" w:rsidRDefault="00282D8F" w:rsidP="00282D8F">
      <w:r>
        <w:lastRenderedPageBreak/>
        <w:t>d.</w:t>
      </w:r>
      <w:r>
        <w:tab/>
        <w:t xml:space="preserve">Calculate the value </w:t>
      </w:r>
      <w:proofErr w:type="gramStart"/>
      <w:r>
        <w:t xml:space="preserve">of  </w:t>
      </w:r>
      <w:proofErr w:type="spellStart"/>
      <w:r>
        <w:t>Δ</w:t>
      </w:r>
      <w:r w:rsidRPr="001C5C5D">
        <w:rPr>
          <w:i/>
        </w:rPr>
        <w:t>G</w:t>
      </w:r>
      <w:r w:rsidRPr="001C5C5D">
        <w:rPr>
          <w:vertAlign w:val="superscript"/>
        </w:rPr>
        <w:t>o</w:t>
      </w:r>
      <w:proofErr w:type="spellEnd"/>
      <w:proofErr w:type="gramEnd"/>
      <w:r>
        <w:t xml:space="preserve"> for the reaction.</w:t>
      </w:r>
    </w:p>
    <w:p w:rsidR="00282D8F" w:rsidRDefault="00282D8F" w:rsidP="00282D8F"/>
    <w:p w:rsidR="00282D8F" w:rsidRDefault="00282D8F" w:rsidP="00282D8F">
      <w:r>
        <w:t>An electric current of 1.50 amps passes through the cell for 40.0 minutes.</w:t>
      </w:r>
    </w:p>
    <w:p w:rsidR="00282D8F" w:rsidRDefault="00282D8F" w:rsidP="00282D8F"/>
    <w:p w:rsidR="00282D8F" w:rsidRDefault="00282D8F" w:rsidP="00282D8F">
      <w:r>
        <w:t>e.</w:t>
      </w:r>
      <w:r>
        <w:tab/>
        <w:t>Calculate the mass, in grams, of the Cu(s) that is deposited on the electrode.</w:t>
      </w:r>
    </w:p>
    <w:p w:rsidR="00282D8F" w:rsidRDefault="00282D8F" w:rsidP="00282D8F"/>
    <w:p w:rsidR="00282D8F" w:rsidRDefault="00282D8F" w:rsidP="00403CA5">
      <w:pPr>
        <w:ind w:left="720" w:hanging="720"/>
      </w:pPr>
      <w:r>
        <w:t>f.</w:t>
      </w:r>
      <w:r>
        <w:tab/>
        <w:t>Calculate the dry volume, in liters measured at 25</w:t>
      </w:r>
      <w:r w:rsidRPr="001C5C5D">
        <w:rPr>
          <w:vertAlign w:val="superscript"/>
        </w:rPr>
        <w:t>o</w:t>
      </w:r>
      <w:r>
        <w:t xml:space="preserve">C and 1.16 </w:t>
      </w:r>
      <w:proofErr w:type="spellStart"/>
      <w:r>
        <w:t>atm</w:t>
      </w:r>
      <w:proofErr w:type="spellEnd"/>
      <w:r>
        <w:t xml:space="preserve">, of the </w:t>
      </w:r>
      <w:proofErr w:type="gramStart"/>
      <w:r>
        <w:t>O</w:t>
      </w:r>
      <w:r w:rsidRPr="001C5C5D">
        <w:rPr>
          <w:vertAlign w:val="subscript"/>
        </w:rPr>
        <w:t>2</w:t>
      </w:r>
      <w:r>
        <w:t>(</w:t>
      </w:r>
      <w:proofErr w:type="gramEnd"/>
      <w:r>
        <w:t>g) that is produced.</w:t>
      </w:r>
    </w:p>
    <w:p w:rsidR="00282D8F" w:rsidRDefault="00282D8F" w:rsidP="00282D8F"/>
    <w:p w:rsidR="00282D8F" w:rsidRDefault="00282D8F" w:rsidP="00282D8F">
      <w:r w:rsidRPr="00403CA5">
        <w:rPr>
          <w:b/>
        </w:rPr>
        <w:t>2006 #6</w:t>
      </w:r>
      <w:r>
        <w:t xml:space="preserve"> – IMF’s thermodynamics kinetics</w:t>
      </w:r>
    </w:p>
    <w:p w:rsidR="00282D8F" w:rsidRDefault="00282D8F" w:rsidP="00282D8F">
      <w:pPr>
        <w:pStyle w:val="PPTFreeRespa"/>
        <w:spacing w:before="100" w:beforeAutospacing="1" w:after="100" w:afterAutospacing="1"/>
        <w:ind w:left="0" w:firstLine="0"/>
        <w:rPr>
          <w:i w:val="0"/>
        </w:rPr>
      </w:pPr>
      <w:r>
        <w:rPr>
          <w:i w:val="0"/>
        </w:rPr>
        <w:t>Answer each of the following in terms of principles of molecular behavior and chemical concepts.</w:t>
      </w:r>
    </w:p>
    <w:p w:rsidR="00282D8F" w:rsidRPr="00583CF7" w:rsidRDefault="00403CA5" w:rsidP="00282D8F">
      <w:pPr>
        <w:pStyle w:val="PPTFreeRespa"/>
        <w:spacing w:before="100" w:beforeAutospacing="1" w:after="100" w:afterAutospacing="1"/>
        <w:ind w:left="0" w:firstLine="0"/>
        <w:rPr>
          <w:i w:val="0"/>
        </w:rPr>
      </w:pPr>
      <w:r>
        <w:rPr>
          <w:i w:val="0"/>
        </w:rPr>
        <w:t>a.</w:t>
      </w:r>
      <w:r>
        <w:rPr>
          <w:i w:val="0"/>
        </w:rPr>
        <w:tab/>
      </w:r>
      <w:r w:rsidR="00282D8F" w:rsidRPr="00583CF7">
        <w:rPr>
          <w:i w:val="0"/>
        </w:rPr>
        <w:t>The structures for glucose, C</w:t>
      </w:r>
      <w:r w:rsidR="00282D8F" w:rsidRPr="00583CF7">
        <w:rPr>
          <w:i w:val="0"/>
          <w:vertAlign w:val="subscript"/>
        </w:rPr>
        <w:t>6</w:t>
      </w:r>
      <w:r w:rsidR="00282D8F" w:rsidRPr="00583CF7">
        <w:rPr>
          <w:i w:val="0"/>
        </w:rPr>
        <w:t>H</w:t>
      </w:r>
      <w:r w:rsidR="00282D8F" w:rsidRPr="00583CF7">
        <w:rPr>
          <w:i w:val="0"/>
          <w:vertAlign w:val="subscript"/>
        </w:rPr>
        <w:t>12</w:t>
      </w:r>
      <w:r w:rsidR="00282D8F" w:rsidRPr="00583CF7">
        <w:rPr>
          <w:i w:val="0"/>
        </w:rPr>
        <w:t>O</w:t>
      </w:r>
      <w:r w:rsidR="00282D8F" w:rsidRPr="00583CF7">
        <w:rPr>
          <w:i w:val="0"/>
          <w:vertAlign w:val="subscript"/>
        </w:rPr>
        <w:t>6</w:t>
      </w:r>
      <w:r w:rsidR="00282D8F" w:rsidRPr="00583CF7">
        <w:rPr>
          <w:i w:val="0"/>
        </w:rPr>
        <w:t xml:space="preserve">, and </w:t>
      </w:r>
      <w:proofErr w:type="spellStart"/>
      <w:r w:rsidR="00282D8F" w:rsidRPr="00583CF7">
        <w:rPr>
          <w:i w:val="0"/>
        </w:rPr>
        <w:t>cyclohexane</w:t>
      </w:r>
      <w:proofErr w:type="spellEnd"/>
      <w:r w:rsidR="00282D8F" w:rsidRPr="00583CF7">
        <w:rPr>
          <w:i w:val="0"/>
        </w:rPr>
        <w:t>, C</w:t>
      </w:r>
      <w:r w:rsidR="00282D8F" w:rsidRPr="00583CF7">
        <w:rPr>
          <w:i w:val="0"/>
          <w:vertAlign w:val="subscript"/>
        </w:rPr>
        <w:t>6</w:t>
      </w:r>
      <w:r w:rsidR="00282D8F" w:rsidRPr="00583CF7">
        <w:rPr>
          <w:i w:val="0"/>
        </w:rPr>
        <w:t>H</w:t>
      </w:r>
      <w:r w:rsidR="00282D8F" w:rsidRPr="00583CF7">
        <w:rPr>
          <w:i w:val="0"/>
          <w:vertAlign w:val="subscript"/>
        </w:rPr>
        <w:t>14</w:t>
      </w:r>
      <w:r w:rsidR="00282D8F" w:rsidRPr="00583CF7">
        <w:rPr>
          <w:i w:val="0"/>
        </w:rPr>
        <w:t>, are shown below.</w:t>
      </w:r>
    </w:p>
    <w:p w:rsidR="00282D8F" w:rsidRDefault="002F293E" w:rsidP="00282D8F">
      <w:pPr>
        <w:pStyle w:val="PPTStimulus"/>
        <w:spacing w:before="100" w:beforeAutospacing="1" w:after="100" w:afterAutospacing="1"/>
        <w:jc w:val="left"/>
        <w:rPr>
          <w:i w:val="0"/>
        </w:rPr>
      </w:pPr>
      <w:r>
        <w:rPr>
          <w:i w:val="0"/>
          <w:noProof/>
        </w:rPr>
        <w:drawing>
          <wp:inline distT="0" distB="0" distL="0" distR="0">
            <wp:extent cx="3812540" cy="1363980"/>
            <wp:effectExtent l="19050" t="0" r="0" b="0"/>
            <wp:docPr id="52" name="Picture 52" descr="vc060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vc060174-1"/>
                    <pic:cNvPicPr>
                      <a:picLocks noChangeAspect="1" noChangeArrowheads="1"/>
                    </pic:cNvPicPr>
                  </pic:nvPicPr>
                  <pic:blipFill>
                    <a:blip r:embed="rId75" cstate="print"/>
                    <a:srcRect/>
                    <a:stretch>
                      <a:fillRect/>
                    </a:stretch>
                  </pic:blipFill>
                  <pic:spPr bwMode="auto">
                    <a:xfrm>
                      <a:off x="0" y="0"/>
                      <a:ext cx="3812540" cy="1363980"/>
                    </a:xfrm>
                    <a:prstGeom prst="rect">
                      <a:avLst/>
                    </a:prstGeom>
                    <a:noFill/>
                    <a:ln w="9525">
                      <a:noFill/>
                      <a:miter lim="800000"/>
                      <a:headEnd/>
                      <a:tailEnd/>
                    </a:ln>
                  </pic:spPr>
                </pic:pic>
              </a:graphicData>
            </a:graphic>
          </wp:inline>
        </w:drawing>
      </w:r>
    </w:p>
    <w:p w:rsidR="00282D8F" w:rsidRDefault="00380384" w:rsidP="00282D8F">
      <w:pPr>
        <w:pStyle w:val="PPTFreeRespi"/>
        <w:tabs>
          <w:tab w:val="clear" w:pos="1080"/>
        </w:tabs>
        <w:spacing w:before="100" w:beforeAutospacing="1" w:after="100" w:afterAutospacing="1"/>
        <w:ind w:left="0"/>
        <w:rPr>
          <w:i w:val="0"/>
        </w:rPr>
      </w:pPr>
      <w:r>
        <w:rPr>
          <w:i w:val="0"/>
        </w:rPr>
        <w:fldChar w:fldCharType="begin"/>
      </w:r>
      <w:r w:rsidR="00282D8F">
        <w:rPr>
          <w:i w:val="0"/>
        </w:rPr>
        <w:instrText xml:space="preserve"> ADVANCE \d 3 pts </w:instrText>
      </w:r>
      <w:r>
        <w:rPr>
          <w:i w:val="0"/>
        </w:rPr>
        <w:fldChar w:fldCharType="end"/>
      </w:r>
      <w:r>
        <w:rPr>
          <w:i w:val="0"/>
        </w:rPr>
        <w:fldChar w:fldCharType="begin"/>
      </w:r>
      <w:r w:rsidR="00282D8F">
        <w:rPr>
          <w:i w:val="0"/>
        </w:rPr>
        <w:instrText xml:space="preserve"> ADVANCE \d 6 pts </w:instrText>
      </w:r>
      <w:r>
        <w:rPr>
          <w:i w:val="0"/>
        </w:rPr>
        <w:fldChar w:fldCharType="end"/>
      </w:r>
      <w:r w:rsidR="00282D8F">
        <w:rPr>
          <w:i w:val="0"/>
        </w:rPr>
        <w:tab/>
        <w:t>Identify the type(s) of intermolecular attractive forces in</w:t>
      </w:r>
    </w:p>
    <w:p w:rsidR="00282D8F" w:rsidRDefault="00282D8F" w:rsidP="00282D8F">
      <w:pPr>
        <w:pStyle w:val="PPTFreeRespi"/>
        <w:tabs>
          <w:tab w:val="clear" w:pos="1080"/>
        </w:tabs>
        <w:spacing w:before="100" w:beforeAutospacing="1" w:after="100" w:afterAutospacing="1"/>
        <w:ind w:left="0" w:firstLine="720"/>
        <w:rPr>
          <w:i w:val="0"/>
        </w:rPr>
      </w:pPr>
      <w:r>
        <w:rPr>
          <w:i w:val="0"/>
        </w:rPr>
        <w:t>(</w:t>
      </w:r>
      <w:proofErr w:type="spellStart"/>
      <w:r>
        <w:rPr>
          <w:i w:val="0"/>
        </w:rPr>
        <w:t>i</w:t>
      </w:r>
      <w:proofErr w:type="spellEnd"/>
      <w:r>
        <w:rPr>
          <w:i w:val="0"/>
        </w:rPr>
        <w:t xml:space="preserve">) </w:t>
      </w:r>
      <w:proofErr w:type="gramStart"/>
      <w:r>
        <w:rPr>
          <w:i w:val="0"/>
        </w:rPr>
        <w:t>pure</w:t>
      </w:r>
      <w:proofErr w:type="gramEnd"/>
      <w:r>
        <w:rPr>
          <w:i w:val="0"/>
        </w:rPr>
        <w:t xml:space="preserve"> glucose</w:t>
      </w:r>
    </w:p>
    <w:p w:rsidR="00282D8F" w:rsidRDefault="00282D8F" w:rsidP="00282D8F">
      <w:pPr>
        <w:pStyle w:val="PPTFreeRespi"/>
        <w:tabs>
          <w:tab w:val="clear" w:pos="1080"/>
        </w:tabs>
        <w:spacing w:before="100" w:beforeAutospacing="1" w:after="100" w:afterAutospacing="1"/>
        <w:ind w:left="0" w:firstLine="720"/>
        <w:rPr>
          <w:i w:val="0"/>
        </w:rPr>
      </w:pPr>
      <w:r>
        <w:rPr>
          <w:i w:val="0"/>
        </w:rPr>
        <w:t xml:space="preserve">(ii) </w:t>
      </w:r>
      <w:proofErr w:type="gramStart"/>
      <w:r>
        <w:rPr>
          <w:i w:val="0"/>
        </w:rPr>
        <w:t>pure</w:t>
      </w:r>
      <w:proofErr w:type="gramEnd"/>
      <w:r>
        <w:rPr>
          <w:i w:val="0"/>
        </w:rPr>
        <w:t xml:space="preserve"> </w:t>
      </w:r>
      <w:proofErr w:type="spellStart"/>
      <w:r>
        <w:rPr>
          <w:i w:val="0"/>
        </w:rPr>
        <w:t>cyclohexane</w:t>
      </w:r>
      <w:proofErr w:type="spellEnd"/>
    </w:p>
    <w:p w:rsidR="00282D8F" w:rsidRDefault="00403CA5" w:rsidP="00282D8F">
      <w:pPr>
        <w:pStyle w:val="PPTFreeRespa"/>
        <w:spacing w:before="100" w:beforeAutospacing="1" w:after="100" w:afterAutospacing="1"/>
        <w:ind w:left="0" w:firstLine="0"/>
        <w:rPr>
          <w:i w:val="0"/>
        </w:rPr>
      </w:pPr>
      <w:r>
        <w:rPr>
          <w:i w:val="0"/>
        </w:rPr>
        <w:t>b.</w:t>
      </w:r>
      <w:r w:rsidR="00282D8F">
        <w:rPr>
          <w:i w:val="0"/>
        </w:rPr>
        <w:tab/>
        <w:t xml:space="preserve">Glucose is soluble in water but </w:t>
      </w:r>
      <w:proofErr w:type="spellStart"/>
      <w:r w:rsidR="00282D8F">
        <w:rPr>
          <w:i w:val="0"/>
        </w:rPr>
        <w:t>cyclohexane</w:t>
      </w:r>
      <w:proofErr w:type="spellEnd"/>
      <w:r w:rsidR="00282D8F">
        <w:rPr>
          <w:i w:val="0"/>
        </w:rPr>
        <w:t xml:space="preserve"> is not soluble in water. Explain.</w:t>
      </w:r>
      <w:r w:rsidR="00282D8F" w:rsidDel="00D14E51">
        <w:rPr>
          <w:i w:val="0"/>
        </w:rPr>
        <w:t xml:space="preserve"> </w:t>
      </w:r>
    </w:p>
    <w:p w:rsidR="00282D8F" w:rsidRDefault="00403CA5" w:rsidP="00282D8F">
      <w:pPr>
        <w:pStyle w:val="PPTFreeRespa"/>
        <w:spacing w:before="100" w:beforeAutospacing="1" w:after="100" w:afterAutospacing="1"/>
        <w:ind w:left="0" w:firstLine="0"/>
        <w:rPr>
          <w:i w:val="0"/>
        </w:rPr>
      </w:pPr>
      <w:r>
        <w:rPr>
          <w:i w:val="0"/>
        </w:rPr>
        <w:t>c.</w:t>
      </w:r>
      <w:r w:rsidR="00282D8F">
        <w:rPr>
          <w:i w:val="0"/>
        </w:rPr>
        <w:tab/>
        <w:t>Consider the two processes represented below.</w:t>
      </w:r>
      <w:r w:rsidR="00380384">
        <w:rPr>
          <w:i w:val="0"/>
        </w:rPr>
        <w:fldChar w:fldCharType="begin"/>
      </w:r>
      <w:r w:rsidR="00282D8F">
        <w:rPr>
          <w:i w:val="0"/>
        </w:rPr>
        <w:instrText xml:space="preserve"> ADVANCE \d 6 pts </w:instrText>
      </w:r>
      <w:r w:rsidR="00380384">
        <w:rPr>
          <w:i w:val="0"/>
        </w:rPr>
        <w:fldChar w:fldCharType="end"/>
      </w:r>
      <w:r w:rsidR="00380384">
        <w:rPr>
          <w:i w:val="0"/>
        </w:rPr>
        <w:fldChar w:fldCharType="begin"/>
      </w:r>
      <w:r w:rsidR="00282D8F">
        <w:rPr>
          <w:i w:val="0"/>
        </w:rPr>
        <w:instrText xml:space="preserve"> ADVANCE \d 3 pts </w:instrText>
      </w:r>
      <w:r w:rsidR="00380384">
        <w:rPr>
          <w:i w:val="0"/>
        </w:rPr>
        <w:fldChar w:fldCharType="end"/>
      </w:r>
    </w:p>
    <w:p w:rsidR="00282D8F" w:rsidRDefault="00403CA5" w:rsidP="00282D8F">
      <w:pPr>
        <w:pStyle w:val="PPTFreeRespa"/>
        <w:spacing w:before="100" w:beforeAutospacing="1" w:after="100" w:afterAutospacing="1"/>
        <w:ind w:left="0" w:firstLine="0"/>
        <w:rPr>
          <w:i w:val="0"/>
          <w:position w:val="8"/>
          <w:sz w:val="16"/>
        </w:rPr>
      </w:pPr>
      <w:r>
        <w:rPr>
          <w:i w:val="0"/>
        </w:rPr>
        <w:tab/>
      </w:r>
      <w:r>
        <w:rPr>
          <w:i w:val="0"/>
        </w:rPr>
        <w:tab/>
      </w:r>
      <w:r w:rsidR="00282D8F">
        <w:rPr>
          <w:i w:val="0"/>
        </w:rPr>
        <w:t>Process 1:</w:t>
      </w:r>
      <w:r w:rsidR="00282D8F">
        <w:rPr>
          <w:i w:val="0"/>
        </w:rPr>
        <w:tab/>
      </w:r>
      <w:proofErr w:type="gramStart"/>
      <w:r w:rsidR="00282D8F">
        <w:rPr>
          <w:i w:val="0"/>
        </w:rPr>
        <w:t>H</w:t>
      </w:r>
      <w:r w:rsidR="00282D8F">
        <w:rPr>
          <w:i w:val="0"/>
          <w:position w:val="-6"/>
          <w:sz w:val="16"/>
        </w:rPr>
        <w:t>2</w:t>
      </w:r>
      <w:r w:rsidR="00282D8F">
        <w:rPr>
          <w:i w:val="0"/>
        </w:rPr>
        <w:t>O(</w:t>
      </w:r>
      <w:proofErr w:type="gramEnd"/>
      <w:r w:rsidR="00282D8F">
        <w:rPr>
          <w:iCs/>
        </w:rPr>
        <w:t>l</w:t>
      </w:r>
      <w:r w:rsidR="00282D8F">
        <w:rPr>
          <w:i w:val="0"/>
        </w:rPr>
        <w:t xml:space="preserve">)  </w:t>
      </w:r>
      <w:r w:rsidR="00282D8F">
        <w:rPr>
          <w:i w:val="0"/>
        </w:rPr>
        <w:sym w:font="Symbol" w:char="F0AE"/>
      </w:r>
      <w:r w:rsidR="00282D8F">
        <w:rPr>
          <w:i w:val="0"/>
        </w:rPr>
        <w:t xml:space="preserve">  H</w:t>
      </w:r>
      <w:r w:rsidR="00282D8F">
        <w:rPr>
          <w:i w:val="0"/>
          <w:position w:val="-6"/>
          <w:sz w:val="16"/>
        </w:rPr>
        <w:t>2</w:t>
      </w:r>
      <w:r w:rsidR="00282D8F">
        <w:rPr>
          <w:i w:val="0"/>
        </w:rPr>
        <w:t>O(</w:t>
      </w:r>
      <w:r w:rsidR="00282D8F">
        <w:rPr>
          <w:iCs/>
        </w:rPr>
        <w:t>g</w:t>
      </w:r>
      <w:r w:rsidR="00282D8F">
        <w:rPr>
          <w:i w:val="0"/>
        </w:rPr>
        <w:t>)</w:t>
      </w:r>
      <w:r w:rsidR="00282D8F">
        <w:rPr>
          <w:i w:val="0"/>
        </w:rPr>
        <w:tab/>
      </w:r>
      <w:r w:rsidR="00282D8F">
        <w:rPr>
          <w:i w:val="0"/>
        </w:rPr>
        <w:tab/>
      </w:r>
      <w:r w:rsidR="00282D8F">
        <w:rPr>
          <w:i w:val="0"/>
        </w:rPr>
        <w:sym w:font="Symbol" w:char="F044"/>
      </w:r>
      <w:r w:rsidR="00380384">
        <w:rPr>
          <w:i w:val="0"/>
        </w:rPr>
        <w:fldChar w:fldCharType="begin"/>
      </w:r>
      <w:r w:rsidR="00282D8F">
        <w:rPr>
          <w:i w:val="0"/>
        </w:rPr>
        <w:instrText xml:space="preserve"> ADVANCE \r 1 pt </w:instrText>
      </w:r>
      <w:r w:rsidR="00380384">
        <w:rPr>
          <w:i w:val="0"/>
        </w:rPr>
        <w:fldChar w:fldCharType="end"/>
      </w:r>
      <w:r w:rsidR="00282D8F">
        <w:rPr>
          <w:iCs/>
        </w:rPr>
        <w:t>H</w:t>
      </w:r>
      <w:r w:rsidR="00380384">
        <w:rPr>
          <w:i w:val="0"/>
          <w:iCs/>
        </w:rPr>
        <w:fldChar w:fldCharType="begin"/>
      </w:r>
      <w:r w:rsidR="00282D8F">
        <w:rPr>
          <w:i w:val="0"/>
          <w:iCs/>
        </w:rPr>
        <w:instrText xml:space="preserve"> ADVANCE \r 1 pt </w:instrText>
      </w:r>
      <w:r w:rsidR="00380384">
        <w:rPr>
          <w:i w:val="0"/>
          <w:iCs/>
        </w:rPr>
        <w:fldChar w:fldCharType="end"/>
      </w:r>
      <w:r w:rsidR="00380384">
        <w:rPr>
          <w:i w:val="0"/>
          <w:iCs/>
        </w:rPr>
        <w:fldChar w:fldCharType="begin"/>
      </w:r>
      <w:r w:rsidR="00282D8F">
        <w:rPr>
          <w:i w:val="0"/>
          <w:iCs/>
        </w:rPr>
        <w:instrText xml:space="preserve"> ADVANCE \r 1 pt </w:instrText>
      </w:r>
      <w:r w:rsidR="00380384">
        <w:rPr>
          <w:i w:val="0"/>
          <w:iCs/>
        </w:rPr>
        <w:fldChar w:fldCharType="end"/>
      </w:r>
      <w:r w:rsidR="00282D8F">
        <w:rPr>
          <w:i w:val="0"/>
        </w:rPr>
        <w:sym w:font="Symbol" w:char="F0B0"/>
      </w:r>
      <w:r w:rsidR="00282D8F">
        <w:rPr>
          <w:i w:val="0"/>
        </w:rPr>
        <w:t xml:space="preserve">  =  +</w:t>
      </w:r>
      <w:r w:rsidR="00380384">
        <w:rPr>
          <w:i w:val="0"/>
        </w:rPr>
        <w:fldChar w:fldCharType="begin"/>
      </w:r>
      <w:r w:rsidR="00282D8F">
        <w:rPr>
          <w:i w:val="0"/>
        </w:rPr>
        <w:instrText xml:space="preserve"> ADVANCE  \r 1 pt </w:instrText>
      </w:r>
      <w:r w:rsidR="00380384">
        <w:rPr>
          <w:i w:val="0"/>
        </w:rPr>
        <w:fldChar w:fldCharType="end"/>
      </w:r>
      <w:r w:rsidR="00380384">
        <w:rPr>
          <w:i w:val="0"/>
        </w:rPr>
        <w:fldChar w:fldCharType="begin"/>
      </w:r>
      <w:r w:rsidR="00282D8F">
        <w:rPr>
          <w:i w:val="0"/>
        </w:rPr>
        <w:instrText xml:space="preserve"> ADVANCE  \r 1 pt </w:instrText>
      </w:r>
      <w:r w:rsidR="00380384">
        <w:rPr>
          <w:i w:val="0"/>
        </w:rPr>
        <w:fldChar w:fldCharType="end"/>
      </w:r>
      <w:r w:rsidR="00282D8F">
        <w:rPr>
          <w:i w:val="0"/>
        </w:rPr>
        <w:t>44.0 kJ mol</w:t>
      </w:r>
      <w:r w:rsidR="00282D8F">
        <w:rPr>
          <w:i w:val="0"/>
          <w:position w:val="8"/>
          <w:sz w:val="16"/>
        </w:rPr>
        <w:sym w:font="Symbol" w:char="F02D"/>
      </w:r>
      <w:r w:rsidR="00282D8F">
        <w:rPr>
          <w:i w:val="0"/>
          <w:position w:val="8"/>
          <w:sz w:val="16"/>
        </w:rPr>
        <w:t>1</w:t>
      </w:r>
      <w:r>
        <w:rPr>
          <w:i w:val="0"/>
        </w:rPr>
        <w:br/>
      </w:r>
      <w:r>
        <w:rPr>
          <w:i w:val="0"/>
        </w:rPr>
        <w:tab/>
      </w:r>
      <w:r>
        <w:rPr>
          <w:i w:val="0"/>
        </w:rPr>
        <w:tab/>
      </w:r>
      <w:r w:rsidR="00282D8F">
        <w:rPr>
          <w:i w:val="0"/>
        </w:rPr>
        <w:t>Process 2:</w:t>
      </w:r>
      <w:r w:rsidR="00282D8F">
        <w:rPr>
          <w:i w:val="0"/>
        </w:rPr>
        <w:tab/>
        <w:t>H</w:t>
      </w:r>
      <w:r w:rsidR="00282D8F">
        <w:rPr>
          <w:i w:val="0"/>
          <w:position w:val="-6"/>
          <w:sz w:val="16"/>
        </w:rPr>
        <w:t>2</w:t>
      </w:r>
      <w:r w:rsidR="00282D8F">
        <w:rPr>
          <w:i w:val="0"/>
        </w:rPr>
        <w:t>O(</w:t>
      </w:r>
      <w:r w:rsidR="00282D8F">
        <w:rPr>
          <w:iCs/>
        </w:rPr>
        <w:t>l</w:t>
      </w:r>
      <w:r w:rsidR="00282D8F">
        <w:rPr>
          <w:i w:val="0"/>
        </w:rPr>
        <w:t xml:space="preserve">)  </w:t>
      </w:r>
      <w:r w:rsidR="00282D8F">
        <w:rPr>
          <w:i w:val="0"/>
        </w:rPr>
        <w:sym w:font="Symbol" w:char="F0AE"/>
      </w:r>
      <w:r w:rsidR="00282D8F">
        <w:rPr>
          <w:i w:val="0"/>
        </w:rPr>
        <w:t xml:space="preserve">  H</w:t>
      </w:r>
      <w:r w:rsidR="00282D8F">
        <w:rPr>
          <w:i w:val="0"/>
          <w:position w:val="-6"/>
          <w:sz w:val="16"/>
        </w:rPr>
        <w:t>2</w:t>
      </w:r>
      <w:r w:rsidR="00282D8F">
        <w:rPr>
          <w:i w:val="0"/>
        </w:rPr>
        <w:t>(</w:t>
      </w:r>
      <w:r w:rsidR="00282D8F">
        <w:rPr>
          <w:iCs/>
        </w:rPr>
        <w:t>g</w:t>
      </w:r>
      <w:r w:rsidR="00282D8F">
        <w:rPr>
          <w:i w:val="0"/>
        </w:rPr>
        <w:t xml:space="preserve">) + </w:t>
      </w:r>
      <w:r w:rsidR="00282D8F" w:rsidRPr="00540926">
        <w:rPr>
          <w:i w:val="0"/>
          <w:position w:val="-20"/>
        </w:rPr>
        <w:object w:dxaOrig="820" w:dyaOrig="540">
          <v:shape id="_x0000_i1044" type="#_x0000_t75" style="width:41.6pt;height:27.1pt" o:ole="">
            <v:imagedata r:id="rId76" o:title=""/>
          </v:shape>
          <o:OLEObject Type="Embed" ProgID="Equation.DSMT4" ShapeID="_x0000_i1044" DrawAspect="Content" ObjectID="_1384594389" r:id="rId77"/>
        </w:object>
      </w:r>
      <w:r w:rsidR="00282D8F">
        <w:rPr>
          <w:i w:val="0"/>
        </w:rPr>
        <w:tab/>
      </w:r>
      <w:r w:rsidR="00282D8F">
        <w:rPr>
          <w:i w:val="0"/>
        </w:rPr>
        <w:sym w:font="Symbol" w:char="F044"/>
      </w:r>
      <w:r w:rsidR="00380384">
        <w:rPr>
          <w:i w:val="0"/>
        </w:rPr>
        <w:fldChar w:fldCharType="begin"/>
      </w:r>
      <w:r w:rsidR="00282D8F">
        <w:rPr>
          <w:i w:val="0"/>
        </w:rPr>
        <w:instrText xml:space="preserve"> ADVANCE \r 1 pt </w:instrText>
      </w:r>
      <w:r w:rsidR="00380384">
        <w:rPr>
          <w:i w:val="0"/>
        </w:rPr>
        <w:fldChar w:fldCharType="end"/>
      </w:r>
      <w:r w:rsidR="00282D8F">
        <w:rPr>
          <w:iCs/>
        </w:rPr>
        <w:t>H</w:t>
      </w:r>
      <w:r w:rsidR="00380384">
        <w:rPr>
          <w:i w:val="0"/>
          <w:iCs/>
        </w:rPr>
        <w:fldChar w:fldCharType="begin"/>
      </w:r>
      <w:r w:rsidR="00282D8F">
        <w:rPr>
          <w:i w:val="0"/>
          <w:iCs/>
        </w:rPr>
        <w:instrText xml:space="preserve"> ADVANCE \r 1 pt </w:instrText>
      </w:r>
      <w:r w:rsidR="00380384">
        <w:rPr>
          <w:i w:val="0"/>
          <w:iCs/>
        </w:rPr>
        <w:fldChar w:fldCharType="end"/>
      </w:r>
      <w:r w:rsidR="00380384">
        <w:rPr>
          <w:i w:val="0"/>
          <w:iCs/>
        </w:rPr>
        <w:fldChar w:fldCharType="begin"/>
      </w:r>
      <w:r w:rsidR="00282D8F">
        <w:rPr>
          <w:i w:val="0"/>
          <w:iCs/>
        </w:rPr>
        <w:instrText xml:space="preserve"> ADVANCE \r 1 pt </w:instrText>
      </w:r>
      <w:r w:rsidR="00380384">
        <w:rPr>
          <w:i w:val="0"/>
          <w:iCs/>
        </w:rPr>
        <w:fldChar w:fldCharType="end"/>
      </w:r>
      <w:r w:rsidR="00282D8F">
        <w:rPr>
          <w:i w:val="0"/>
        </w:rPr>
        <w:sym w:font="Symbol" w:char="F0B0"/>
      </w:r>
      <w:r w:rsidR="00282D8F">
        <w:rPr>
          <w:i w:val="0"/>
        </w:rPr>
        <w:t xml:space="preserve">  =  +</w:t>
      </w:r>
      <w:r w:rsidR="00380384">
        <w:rPr>
          <w:i w:val="0"/>
        </w:rPr>
        <w:fldChar w:fldCharType="begin"/>
      </w:r>
      <w:r w:rsidR="00282D8F">
        <w:rPr>
          <w:i w:val="0"/>
        </w:rPr>
        <w:instrText xml:space="preserve"> ADVANCE  \r 1 pt </w:instrText>
      </w:r>
      <w:r w:rsidR="00380384">
        <w:rPr>
          <w:i w:val="0"/>
        </w:rPr>
        <w:fldChar w:fldCharType="end"/>
      </w:r>
      <w:r w:rsidR="00380384">
        <w:rPr>
          <w:i w:val="0"/>
        </w:rPr>
        <w:fldChar w:fldCharType="begin"/>
      </w:r>
      <w:r w:rsidR="00282D8F">
        <w:rPr>
          <w:i w:val="0"/>
        </w:rPr>
        <w:instrText xml:space="preserve"> ADVANCE  \r 1 pt </w:instrText>
      </w:r>
      <w:r w:rsidR="00380384">
        <w:rPr>
          <w:i w:val="0"/>
        </w:rPr>
        <w:fldChar w:fldCharType="end"/>
      </w:r>
      <w:r w:rsidR="00282D8F">
        <w:rPr>
          <w:i w:val="0"/>
        </w:rPr>
        <w:t>286</w:t>
      </w:r>
      <w:r w:rsidR="00380384">
        <w:rPr>
          <w:i w:val="0"/>
        </w:rPr>
        <w:fldChar w:fldCharType="begin"/>
      </w:r>
      <w:r w:rsidR="00282D8F">
        <w:rPr>
          <w:i w:val="0"/>
        </w:rPr>
        <w:instrText xml:space="preserve"> ADVANCE \r 1 pt </w:instrText>
      </w:r>
      <w:r w:rsidR="00380384">
        <w:rPr>
          <w:i w:val="0"/>
        </w:rPr>
        <w:fldChar w:fldCharType="end"/>
      </w:r>
      <w:r w:rsidR="00380384">
        <w:rPr>
          <w:i w:val="0"/>
        </w:rPr>
        <w:fldChar w:fldCharType="begin"/>
      </w:r>
      <w:r w:rsidR="00282D8F">
        <w:rPr>
          <w:i w:val="0"/>
        </w:rPr>
        <w:instrText xml:space="preserve"> ADVANCE \r 1 pt </w:instrText>
      </w:r>
      <w:r w:rsidR="00380384">
        <w:rPr>
          <w:i w:val="0"/>
        </w:rPr>
        <w:fldChar w:fldCharType="end"/>
      </w:r>
      <w:r w:rsidR="00282D8F">
        <w:rPr>
          <w:i w:val="0"/>
        </w:rPr>
        <w:t>kJ mol</w:t>
      </w:r>
      <w:r w:rsidR="00282D8F">
        <w:rPr>
          <w:i w:val="0"/>
          <w:position w:val="8"/>
          <w:sz w:val="16"/>
        </w:rPr>
        <w:sym w:font="Symbol" w:char="F02D"/>
      </w:r>
      <w:r w:rsidR="00282D8F">
        <w:rPr>
          <w:i w:val="0"/>
          <w:position w:val="8"/>
          <w:sz w:val="16"/>
        </w:rPr>
        <w:t>1</w:t>
      </w:r>
      <w:r w:rsidR="00282D8F">
        <w:rPr>
          <w:i w:val="0"/>
          <w:position w:val="8"/>
          <w:sz w:val="16"/>
        </w:rPr>
        <w:tab/>
      </w:r>
    </w:p>
    <w:p w:rsidR="00282D8F" w:rsidRDefault="00403CA5" w:rsidP="00403CA5">
      <w:pPr>
        <w:pStyle w:val="PPTFreeRespi"/>
        <w:tabs>
          <w:tab w:val="clear" w:pos="1080"/>
        </w:tabs>
        <w:spacing w:before="100" w:beforeAutospacing="1" w:after="100" w:afterAutospacing="1"/>
        <w:ind w:left="1440" w:hanging="720"/>
        <w:rPr>
          <w:i w:val="0"/>
        </w:rPr>
      </w:pPr>
      <w:proofErr w:type="spellStart"/>
      <w:r>
        <w:rPr>
          <w:i w:val="0"/>
        </w:rPr>
        <w:t>i</w:t>
      </w:r>
      <w:proofErr w:type="spellEnd"/>
      <w:r>
        <w:rPr>
          <w:i w:val="0"/>
        </w:rPr>
        <w:t>.</w:t>
      </w:r>
      <w:r>
        <w:rPr>
          <w:i w:val="0"/>
        </w:rPr>
        <w:tab/>
      </w:r>
      <w:r w:rsidR="00282D8F">
        <w:rPr>
          <w:i w:val="0"/>
        </w:rPr>
        <w:t xml:space="preserve"> For each of the two processes, identify the type(s) of intermolecular or </w:t>
      </w:r>
      <w:proofErr w:type="spellStart"/>
      <w:r w:rsidR="00282D8F">
        <w:rPr>
          <w:i w:val="0"/>
        </w:rPr>
        <w:t>intramolecular</w:t>
      </w:r>
      <w:proofErr w:type="spellEnd"/>
      <w:r w:rsidR="00282D8F">
        <w:rPr>
          <w:i w:val="0"/>
        </w:rPr>
        <w:t xml:space="preserve"> attractive forces that must be overcome for the process to occur.</w:t>
      </w:r>
    </w:p>
    <w:p w:rsidR="00282D8F" w:rsidRDefault="00403CA5" w:rsidP="00403CA5">
      <w:pPr>
        <w:pStyle w:val="PPTFreeRespi"/>
        <w:tabs>
          <w:tab w:val="clear" w:pos="1080"/>
        </w:tabs>
        <w:spacing w:before="100" w:beforeAutospacing="1" w:after="100" w:afterAutospacing="1"/>
        <w:ind w:left="1440" w:hanging="720"/>
        <w:rPr>
          <w:i w:val="0"/>
        </w:rPr>
      </w:pPr>
      <w:r>
        <w:rPr>
          <w:i w:val="0"/>
        </w:rPr>
        <w:t>ii.</w:t>
      </w:r>
      <w:r>
        <w:rPr>
          <w:i w:val="0"/>
        </w:rPr>
        <w:tab/>
      </w:r>
      <w:r w:rsidR="00282D8F">
        <w:rPr>
          <w:i w:val="0"/>
        </w:rPr>
        <w:t xml:space="preserve"> Indicate whether you agree or disagree with the statement in the box below. Support your answer with a short explanation.</w:t>
      </w:r>
      <w:r w:rsidR="00380384">
        <w:rPr>
          <w:i w:val="0"/>
        </w:rPr>
        <w:fldChar w:fldCharType="begin"/>
      </w:r>
      <w:r w:rsidR="00282D8F">
        <w:rPr>
          <w:i w:val="0"/>
        </w:rPr>
        <w:instrText xml:space="preserve"> ADVANCE \d 6 pts </w:instrText>
      </w:r>
      <w:r w:rsidR="00380384">
        <w:rPr>
          <w:i w:val="0"/>
        </w:rPr>
        <w:fldChar w:fldCharType="end"/>
      </w:r>
    </w:p>
    <w:tbl>
      <w:tblPr>
        <w:tblW w:w="0" w:type="auto"/>
        <w:jc w:val="center"/>
        <w:tblInd w:w="3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51"/>
      </w:tblGrid>
      <w:tr w:rsidR="00282D8F" w:rsidTr="008B7CDD">
        <w:trPr>
          <w:jc w:val="center"/>
        </w:trPr>
        <w:tc>
          <w:tcPr>
            <w:tcW w:w="5051" w:type="dxa"/>
          </w:tcPr>
          <w:p w:rsidR="00282D8F" w:rsidRDefault="00380384" w:rsidP="008B7CDD">
            <w:pPr>
              <w:pStyle w:val="PPTBaseStyle"/>
              <w:spacing w:before="100" w:beforeAutospacing="1" w:after="100" w:afterAutospacing="1"/>
            </w:pPr>
            <w:r>
              <w:lastRenderedPageBreak/>
              <w:fldChar w:fldCharType="begin"/>
            </w:r>
            <w:r w:rsidR="00282D8F">
              <w:instrText xml:space="preserve"> ADVANCE \d 6 pts </w:instrText>
            </w:r>
            <w:r>
              <w:fldChar w:fldCharType="end"/>
            </w:r>
            <w:r w:rsidR="00282D8F">
              <w:t>When water boils</w:t>
            </w:r>
            <w:proofErr w:type="gramStart"/>
            <w:r w:rsidR="00282D8F">
              <w:t>,</w:t>
            </w:r>
            <w:proofErr w:type="gramEnd"/>
            <w:r w:rsidR="00282D8F">
              <w:t> </w:t>
            </w:r>
            <w:r w:rsidR="00282D8F">
              <w:t>H</w:t>
            </w:r>
            <w:r w:rsidR="00282D8F">
              <w:rPr>
                <w:position w:val="-6"/>
                <w:sz w:val="16"/>
              </w:rPr>
              <w:t>2</w:t>
            </w:r>
            <w:r w:rsidR="00282D8F">
              <w:t>O</w:t>
            </w:r>
            <w:r w:rsidR="00282D8F">
              <w:t> </w:t>
            </w:r>
            <w:r w:rsidR="00282D8F">
              <w:t>molecules break apart to</w:t>
            </w:r>
            <w:r w:rsidR="00282D8F">
              <w:br/>
              <w:t>form hydrogen molecules and oxygen molecules.</w:t>
            </w:r>
            <w:r>
              <w:fldChar w:fldCharType="begin"/>
            </w:r>
            <w:r w:rsidR="00282D8F">
              <w:instrText xml:space="preserve"> ADVANCE \d 6 pts </w:instrText>
            </w:r>
            <w:r>
              <w:fldChar w:fldCharType="end"/>
            </w:r>
          </w:p>
        </w:tc>
      </w:tr>
    </w:tbl>
    <w:p w:rsidR="00282D8F" w:rsidRDefault="00380384" w:rsidP="00403CA5">
      <w:pPr>
        <w:pStyle w:val="PPTFreeRespa"/>
        <w:spacing w:before="100" w:beforeAutospacing="1" w:after="100" w:afterAutospacing="1"/>
        <w:ind w:left="0" w:firstLine="0"/>
        <w:rPr>
          <w:i w:val="0"/>
        </w:rPr>
      </w:pPr>
      <w:r>
        <w:rPr>
          <w:i w:val="0"/>
        </w:rPr>
        <w:fldChar w:fldCharType="begin"/>
      </w:r>
      <w:r w:rsidR="00282D8F">
        <w:rPr>
          <w:i w:val="0"/>
        </w:rPr>
        <w:instrText xml:space="preserve"> ADVANCE \d 6 pts </w:instrText>
      </w:r>
      <w:r>
        <w:rPr>
          <w:i w:val="0"/>
        </w:rPr>
        <w:fldChar w:fldCharType="end"/>
      </w:r>
      <w:r>
        <w:rPr>
          <w:i w:val="0"/>
        </w:rPr>
        <w:fldChar w:fldCharType="begin"/>
      </w:r>
      <w:r w:rsidR="00282D8F">
        <w:rPr>
          <w:i w:val="0"/>
        </w:rPr>
        <w:instrText xml:space="preserve"> ADVANCE \d 6 pts </w:instrText>
      </w:r>
      <w:r>
        <w:rPr>
          <w:i w:val="0"/>
        </w:rPr>
        <w:fldChar w:fldCharType="end"/>
      </w:r>
      <w:r w:rsidR="00403CA5">
        <w:rPr>
          <w:i w:val="0"/>
        </w:rPr>
        <w:t>d.</w:t>
      </w:r>
      <w:r w:rsidR="00282D8F">
        <w:rPr>
          <w:i w:val="0"/>
        </w:rPr>
        <w:tab/>
      </w:r>
      <w:r w:rsidR="00403CA5">
        <w:rPr>
          <w:i w:val="0"/>
        </w:rPr>
        <w:tab/>
      </w:r>
      <w:r w:rsidR="00282D8F">
        <w:rPr>
          <w:i w:val="0"/>
        </w:rPr>
        <w:t>Consider the four reaction-energy profile diagrams shown below.</w:t>
      </w:r>
      <w:r>
        <w:rPr>
          <w:i w:val="0"/>
        </w:rPr>
        <w:fldChar w:fldCharType="begin"/>
      </w:r>
      <w:r w:rsidR="00282D8F">
        <w:rPr>
          <w:i w:val="0"/>
        </w:rPr>
        <w:instrText xml:space="preserve"> ADVANCE \d 6 </w:instrText>
      </w:r>
      <w:r>
        <w:rPr>
          <w:i w:val="0"/>
        </w:rPr>
        <w:fldChar w:fldCharType="end"/>
      </w:r>
      <w:r>
        <w:rPr>
          <w:i w:val="0"/>
        </w:rPr>
        <w:fldChar w:fldCharType="begin"/>
      </w:r>
      <w:r w:rsidR="00282D8F">
        <w:rPr>
          <w:i w:val="0"/>
        </w:rPr>
        <w:instrText xml:space="preserve"> ADVANCE \d 6 pts </w:instrText>
      </w:r>
      <w:r>
        <w:rPr>
          <w:i w:val="0"/>
        </w:rPr>
        <w:fldChar w:fldCharType="end"/>
      </w:r>
      <w:r>
        <w:rPr>
          <w:i w:val="0"/>
        </w:rPr>
        <w:fldChar w:fldCharType="begin"/>
      </w:r>
      <w:r w:rsidR="00282D8F">
        <w:rPr>
          <w:i w:val="0"/>
        </w:rPr>
        <w:instrText xml:space="preserve"> ADVANCE \d 6 pts </w:instrText>
      </w:r>
      <w:r>
        <w:rPr>
          <w:i w:val="0"/>
        </w:rPr>
        <w:fldChar w:fldCharType="end"/>
      </w:r>
    </w:p>
    <w:p w:rsidR="00282D8F" w:rsidRDefault="00282D8F" w:rsidP="00282D8F">
      <w:pPr>
        <w:pStyle w:val="PPTStimulus"/>
        <w:spacing w:before="100" w:beforeAutospacing="1" w:after="100" w:afterAutospacing="1"/>
        <w:jc w:val="left"/>
        <w:rPr>
          <w:i w:val="0"/>
        </w:rPr>
      </w:pPr>
      <w:r>
        <w:rPr>
          <w:i w:val="0"/>
        </w:rPr>
        <w:t xml:space="preserve">    </w:t>
      </w:r>
      <w:r w:rsidR="002F293E">
        <w:rPr>
          <w:i w:val="0"/>
          <w:noProof/>
        </w:rPr>
        <w:drawing>
          <wp:inline distT="0" distB="0" distL="0" distR="0">
            <wp:extent cx="6400800" cy="1456690"/>
            <wp:effectExtent l="19050" t="0" r="0" b="0"/>
            <wp:docPr id="54" name="Picture 54" descr="vc060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vc060174-2"/>
                    <pic:cNvPicPr>
                      <a:picLocks noChangeAspect="1" noChangeArrowheads="1"/>
                    </pic:cNvPicPr>
                  </pic:nvPicPr>
                  <pic:blipFill>
                    <a:blip r:embed="rId78" cstate="print"/>
                    <a:srcRect/>
                    <a:stretch>
                      <a:fillRect/>
                    </a:stretch>
                  </pic:blipFill>
                  <pic:spPr bwMode="auto">
                    <a:xfrm>
                      <a:off x="0" y="0"/>
                      <a:ext cx="6400800" cy="1456690"/>
                    </a:xfrm>
                    <a:prstGeom prst="rect">
                      <a:avLst/>
                    </a:prstGeom>
                    <a:noFill/>
                    <a:ln w="9525">
                      <a:noFill/>
                      <a:miter lim="800000"/>
                      <a:headEnd/>
                      <a:tailEnd/>
                    </a:ln>
                  </pic:spPr>
                </pic:pic>
              </a:graphicData>
            </a:graphic>
          </wp:inline>
        </w:drawing>
      </w:r>
    </w:p>
    <w:p w:rsidR="00282D8F" w:rsidRDefault="00282D8F" w:rsidP="00282D8F">
      <w:pPr>
        <w:pStyle w:val="PPTStimulus"/>
        <w:spacing w:before="100" w:beforeAutospacing="1" w:after="100" w:afterAutospacing="1"/>
        <w:jc w:val="left"/>
        <w:rPr>
          <w:i w:val="0"/>
        </w:rPr>
      </w:pPr>
    </w:p>
    <w:p w:rsidR="00282D8F" w:rsidRDefault="00403CA5" w:rsidP="00403CA5">
      <w:pPr>
        <w:pStyle w:val="PPTFreeRespi"/>
        <w:tabs>
          <w:tab w:val="clear" w:pos="1080"/>
        </w:tabs>
        <w:spacing w:before="100" w:beforeAutospacing="1" w:after="100" w:afterAutospacing="1"/>
        <w:ind w:left="1440" w:hanging="720"/>
        <w:rPr>
          <w:i w:val="0"/>
        </w:rPr>
      </w:pPr>
      <w:proofErr w:type="spellStart"/>
      <w:r>
        <w:rPr>
          <w:i w:val="0"/>
        </w:rPr>
        <w:t>i</w:t>
      </w:r>
      <w:proofErr w:type="spellEnd"/>
      <w:r>
        <w:rPr>
          <w:i w:val="0"/>
        </w:rPr>
        <w:t>.</w:t>
      </w:r>
      <w:r>
        <w:rPr>
          <w:i w:val="0"/>
        </w:rPr>
        <w:tab/>
      </w:r>
      <w:r w:rsidR="00282D8F">
        <w:rPr>
          <w:i w:val="0"/>
        </w:rPr>
        <w:t xml:space="preserve"> Identify the two diagrams that could represent a catalyzed and an </w:t>
      </w:r>
      <w:proofErr w:type="spellStart"/>
      <w:r w:rsidR="00282D8F">
        <w:rPr>
          <w:i w:val="0"/>
        </w:rPr>
        <w:t>uncatalyzed</w:t>
      </w:r>
      <w:proofErr w:type="spellEnd"/>
      <w:r w:rsidR="00282D8F">
        <w:rPr>
          <w:i w:val="0"/>
        </w:rPr>
        <w:t xml:space="preserve"> reaction pathway for the same reaction. Indicate which of the two diagrams represents the catalyzed reaction pathway for the reaction.</w:t>
      </w:r>
    </w:p>
    <w:p w:rsidR="00282D8F" w:rsidRDefault="00403CA5" w:rsidP="00403CA5">
      <w:pPr>
        <w:pStyle w:val="PPTFreeRespi"/>
        <w:tabs>
          <w:tab w:val="clear" w:pos="1080"/>
        </w:tabs>
        <w:spacing w:before="100" w:beforeAutospacing="1" w:after="100" w:afterAutospacing="1"/>
        <w:ind w:left="1440" w:hanging="720"/>
        <w:rPr>
          <w:i w:val="0"/>
        </w:rPr>
      </w:pPr>
      <w:r>
        <w:rPr>
          <w:i w:val="0"/>
        </w:rPr>
        <w:t>ii.</w:t>
      </w:r>
      <w:r>
        <w:rPr>
          <w:i w:val="0"/>
        </w:rPr>
        <w:tab/>
      </w:r>
      <w:r w:rsidR="00282D8F">
        <w:rPr>
          <w:i w:val="0"/>
        </w:rPr>
        <w:t>Indicate whether you agree or disagree with the statement in the box below. Support your answer with a short explanation.</w:t>
      </w:r>
      <w:r w:rsidR="00380384">
        <w:rPr>
          <w:i w:val="0"/>
        </w:rPr>
        <w:fldChar w:fldCharType="begin"/>
      </w:r>
      <w:r w:rsidR="00282D8F">
        <w:rPr>
          <w:i w:val="0"/>
        </w:rPr>
        <w:instrText xml:space="preserve"> ADVANCE \d 6 pts </w:instrText>
      </w:r>
      <w:r w:rsidR="00380384">
        <w:rPr>
          <w:i w:val="0"/>
        </w:rPr>
        <w:fldChar w:fldCharType="end"/>
      </w:r>
    </w:p>
    <w:tbl>
      <w:tblPr>
        <w:tblW w:w="0" w:type="auto"/>
        <w:jc w:val="center"/>
        <w:tblInd w:w="4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83"/>
      </w:tblGrid>
      <w:tr w:rsidR="00282D8F" w:rsidTr="008B7CDD">
        <w:trPr>
          <w:jc w:val="center"/>
        </w:trPr>
        <w:tc>
          <w:tcPr>
            <w:tcW w:w="5182" w:type="dxa"/>
          </w:tcPr>
          <w:p w:rsidR="00282D8F" w:rsidRDefault="00380384" w:rsidP="008B7CDD">
            <w:pPr>
              <w:pStyle w:val="PPTBaseStyle"/>
              <w:spacing w:before="100" w:beforeAutospacing="1" w:after="100" w:afterAutospacing="1"/>
            </w:pPr>
            <w:r>
              <w:fldChar w:fldCharType="begin"/>
            </w:r>
            <w:r w:rsidR="00282D8F">
              <w:instrText xml:space="preserve"> ADVANCE \d 6 pts </w:instrText>
            </w:r>
            <w:r>
              <w:fldChar w:fldCharType="end"/>
            </w:r>
            <w:r w:rsidR="00282D8F">
              <w:t>Adding a catalyst to a reaction mixture adds energy</w:t>
            </w:r>
            <w:r w:rsidR="00282D8F">
              <w:tab/>
              <w:t>that causes the reaction to proceed more quickly.</w:t>
            </w:r>
            <w:r>
              <w:fldChar w:fldCharType="begin"/>
            </w:r>
            <w:r w:rsidR="00282D8F">
              <w:instrText xml:space="preserve"> ADVANCE \d 6 pts </w:instrText>
            </w:r>
            <w:r>
              <w:fldChar w:fldCharType="end"/>
            </w:r>
          </w:p>
        </w:tc>
      </w:tr>
    </w:tbl>
    <w:p w:rsidR="00282D8F" w:rsidRDefault="00282D8F" w:rsidP="00282D8F"/>
    <w:p w:rsidR="00E81A37" w:rsidRDefault="00E81A37" w:rsidP="00474AE1">
      <w:pPr>
        <w:rPr>
          <w:b/>
        </w:rPr>
      </w:pPr>
    </w:p>
    <w:p w:rsidR="00533D14" w:rsidRDefault="00533D14" w:rsidP="00474AE1">
      <w:pPr>
        <w:rPr>
          <w:b/>
        </w:rPr>
      </w:pPr>
      <w:r>
        <w:rPr>
          <w:b/>
        </w:rPr>
        <w:t>2011B #6</w:t>
      </w:r>
    </w:p>
    <w:p w:rsidR="00533D14" w:rsidRDefault="00533D14" w:rsidP="00474AE1">
      <w:pPr>
        <w:rPr>
          <w:b/>
        </w:rPr>
      </w:pPr>
    </w:p>
    <w:p w:rsidR="00533D14" w:rsidRDefault="00533D14" w:rsidP="00533D14">
      <w:pPr>
        <w:ind w:left="720" w:hanging="720"/>
      </w:pPr>
      <w:r>
        <w:t>6.</w:t>
      </w:r>
      <w:r>
        <w:tab/>
        <w:t>Use principles of molecular structure, intermolecular forces, and kinetic molecular theory to answer the following questions.</w:t>
      </w:r>
    </w:p>
    <w:p w:rsidR="00533D14" w:rsidRDefault="00533D14" w:rsidP="00533D14">
      <w:pPr>
        <w:ind w:left="720" w:hanging="720"/>
      </w:pPr>
    </w:p>
    <w:p w:rsidR="00533D14" w:rsidRDefault="00533D14" w:rsidP="00533D14">
      <w:pPr>
        <w:ind w:left="1440" w:hanging="720"/>
      </w:pPr>
      <w:r>
        <w:t>a.)</w:t>
      </w:r>
      <w:r>
        <w:tab/>
        <w:t xml:space="preserve">A complete Lewis electron dot diagram of a molecule of ethyl </w:t>
      </w:r>
      <w:proofErr w:type="spellStart"/>
      <w:r>
        <w:t>methanoate</w:t>
      </w:r>
      <w:proofErr w:type="spellEnd"/>
      <w:r>
        <w:t xml:space="preserve"> is given below.</w:t>
      </w:r>
    </w:p>
    <w:p w:rsidR="00533D14" w:rsidRDefault="00533D14" w:rsidP="00533D14">
      <w:r>
        <w:tab/>
      </w:r>
      <w:r>
        <w:tab/>
      </w:r>
      <w:r>
        <w:rPr>
          <w:noProof/>
        </w:rPr>
        <w:drawing>
          <wp:inline distT="0" distB="0" distL="0" distR="0">
            <wp:extent cx="2118360" cy="1033272"/>
            <wp:effectExtent l="19050" t="0" r="0" b="0"/>
            <wp:docPr id="8" name="Picture 0" descr="2011bfig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bfig6a.jpg"/>
                    <pic:cNvPicPr/>
                  </pic:nvPicPr>
                  <pic:blipFill>
                    <a:blip r:embed="rId79" cstate="print"/>
                    <a:stretch>
                      <a:fillRect/>
                    </a:stretch>
                  </pic:blipFill>
                  <pic:spPr>
                    <a:xfrm>
                      <a:off x="0" y="0"/>
                      <a:ext cx="2118360" cy="1033272"/>
                    </a:xfrm>
                    <a:prstGeom prst="rect">
                      <a:avLst/>
                    </a:prstGeom>
                  </pic:spPr>
                </pic:pic>
              </a:graphicData>
            </a:graphic>
          </wp:inline>
        </w:drawing>
      </w:r>
    </w:p>
    <w:p w:rsidR="00533D14" w:rsidRDefault="00533D14" w:rsidP="00533D14">
      <w:pPr>
        <w:ind w:left="2160" w:hanging="720"/>
      </w:pPr>
      <w:proofErr w:type="spellStart"/>
      <w:r>
        <w:lastRenderedPageBreak/>
        <w:t>i</w:t>
      </w:r>
      <w:proofErr w:type="spellEnd"/>
      <w:r>
        <w:t>.)</w:t>
      </w:r>
      <w:r>
        <w:tab/>
        <w:t>Identify the hybridization of the valence electrons of the carbon atoms labeled C</w:t>
      </w:r>
      <w:r w:rsidRPr="007139A9">
        <w:rPr>
          <w:vertAlign w:val="subscript"/>
        </w:rPr>
        <w:t>w</w:t>
      </w:r>
      <w:r>
        <w:t>.</w:t>
      </w:r>
    </w:p>
    <w:p w:rsidR="00533D14" w:rsidRDefault="00533D14" w:rsidP="00533D14">
      <w:pPr>
        <w:ind w:left="2160" w:hanging="720"/>
      </w:pPr>
    </w:p>
    <w:p w:rsidR="00533D14" w:rsidRDefault="00533D14" w:rsidP="00533D14">
      <w:pPr>
        <w:ind w:left="2160" w:hanging="720"/>
      </w:pPr>
      <w:r>
        <w:t>ii.)</w:t>
      </w:r>
      <w:r>
        <w:tab/>
        <w:t xml:space="preserve">Estimate the numerical value of the </w:t>
      </w:r>
      <w:proofErr w:type="spellStart"/>
      <w:r>
        <w:t>H</w:t>
      </w:r>
      <w:r w:rsidRPr="007139A9">
        <w:rPr>
          <w:vertAlign w:val="subscript"/>
        </w:rPr>
        <w:t>y</w:t>
      </w:r>
      <w:proofErr w:type="spellEnd"/>
      <w:r>
        <w:t xml:space="preserve"> – </w:t>
      </w:r>
      <w:proofErr w:type="spellStart"/>
      <w:r>
        <w:t>C</w:t>
      </w:r>
      <w:r w:rsidRPr="007139A9">
        <w:rPr>
          <w:vertAlign w:val="subscript"/>
        </w:rPr>
        <w:t>x</w:t>
      </w:r>
      <w:proofErr w:type="spellEnd"/>
      <w:r>
        <w:t xml:space="preserve"> – O bond angle in an ethyl </w:t>
      </w:r>
      <w:proofErr w:type="spellStart"/>
      <w:r>
        <w:t>methanoate</w:t>
      </w:r>
      <w:proofErr w:type="spellEnd"/>
      <w:r>
        <w:t xml:space="preserve"> molecule.  Explain the basis of your estimate.</w:t>
      </w:r>
    </w:p>
    <w:p w:rsidR="00533D14" w:rsidRDefault="00533D14" w:rsidP="00533D14">
      <w:pPr>
        <w:ind w:left="2160" w:hanging="720"/>
      </w:pPr>
    </w:p>
    <w:p w:rsidR="00533D14" w:rsidRDefault="00533D14" w:rsidP="00533D14">
      <w:pPr>
        <w:ind w:left="1440" w:hanging="720"/>
      </w:pPr>
      <w:r>
        <w:t>b.)</w:t>
      </w:r>
      <w:r>
        <w:tab/>
        <w:t xml:space="preserve">Ethyl </w:t>
      </w:r>
      <w:proofErr w:type="spellStart"/>
      <w:r>
        <w:t>methanoate</w:t>
      </w:r>
      <w:proofErr w:type="spellEnd"/>
      <w:r>
        <w:t>, CH</w:t>
      </w:r>
      <w:r w:rsidRPr="007139A9">
        <w:rPr>
          <w:vertAlign w:val="subscript"/>
        </w:rPr>
        <w:t>3</w:t>
      </w:r>
      <w:r>
        <w:t>CH</w:t>
      </w:r>
      <w:r w:rsidRPr="007139A9">
        <w:rPr>
          <w:vertAlign w:val="subscript"/>
        </w:rPr>
        <w:t>2</w:t>
      </w:r>
      <w:r>
        <w:t>OCHO, is synthesized in the laboratory from ethanol, C</w:t>
      </w:r>
      <w:r w:rsidRPr="007139A9">
        <w:rPr>
          <w:vertAlign w:val="subscript"/>
        </w:rPr>
        <w:t>2</w:t>
      </w:r>
      <w:r>
        <w:t>H</w:t>
      </w:r>
      <w:r w:rsidRPr="007139A9">
        <w:rPr>
          <w:vertAlign w:val="subscript"/>
        </w:rPr>
        <w:t>5</w:t>
      </w:r>
      <w:r>
        <w:t xml:space="preserve">OH, and </w:t>
      </w:r>
      <w:proofErr w:type="spellStart"/>
      <w:r>
        <w:t>methanoic</w:t>
      </w:r>
      <w:proofErr w:type="spellEnd"/>
      <w:r>
        <w:t xml:space="preserve"> acid, HCOOH, as represented by the following equation.</w:t>
      </w:r>
    </w:p>
    <w:p w:rsidR="00533D14" w:rsidRDefault="00533D14" w:rsidP="00533D14">
      <w:pPr>
        <w:ind w:left="1440" w:hanging="720"/>
      </w:pPr>
    </w:p>
    <w:p w:rsidR="00533D14" w:rsidRDefault="00533D14" w:rsidP="00533D14">
      <w:r>
        <w:tab/>
      </w:r>
      <w:r>
        <w:tab/>
      </w:r>
      <w:proofErr w:type="gramStart"/>
      <w:r>
        <w:t>C</w:t>
      </w:r>
      <w:r w:rsidRPr="007139A9">
        <w:rPr>
          <w:vertAlign w:val="subscript"/>
        </w:rPr>
        <w:t>2</w:t>
      </w:r>
      <w:r>
        <w:t>H</w:t>
      </w:r>
      <w:r w:rsidRPr="007139A9">
        <w:rPr>
          <w:vertAlign w:val="subscript"/>
        </w:rPr>
        <w:t>5</w:t>
      </w:r>
      <w:r>
        <w:t>OH(</w:t>
      </w:r>
      <w:proofErr w:type="gramEnd"/>
      <w:r>
        <w:t xml:space="preserve">l) + HCOOH(l) </w:t>
      </w:r>
      <w:r>
        <w:sym w:font="Chemfont New" w:char="F096"/>
      </w:r>
      <w:r>
        <w:t xml:space="preserve"> CH</w:t>
      </w:r>
      <w:r w:rsidRPr="007139A9">
        <w:rPr>
          <w:vertAlign w:val="subscript"/>
        </w:rPr>
        <w:t>3</w:t>
      </w:r>
      <w:r>
        <w:t>CH</w:t>
      </w:r>
      <w:r w:rsidRPr="007139A9">
        <w:rPr>
          <w:vertAlign w:val="subscript"/>
        </w:rPr>
        <w:t>2</w:t>
      </w:r>
      <w:r>
        <w:t>OCHO(l) + H</w:t>
      </w:r>
      <w:r w:rsidRPr="007139A9">
        <w:rPr>
          <w:vertAlign w:val="subscript"/>
        </w:rPr>
        <w:t>2</w:t>
      </w:r>
      <w:r>
        <w:t>O(l)</w:t>
      </w:r>
    </w:p>
    <w:p w:rsidR="00533D14" w:rsidRDefault="00533D14" w:rsidP="00533D14"/>
    <w:p w:rsidR="00533D14" w:rsidRDefault="00533D14" w:rsidP="00533D14">
      <w:pPr>
        <w:ind w:left="2160" w:hanging="720"/>
      </w:pPr>
      <w:proofErr w:type="spellStart"/>
      <w:r>
        <w:t>i</w:t>
      </w:r>
      <w:proofErr w:type="spellEnd"/>
      <w:r>
        <w:t xml:space="preserve">.)  </w:t>
      </w:r>
      <w:r>
        <w:tab/>
        <w:t xml:space="preserve">In the box below, draw the complete Lewis electron dot diagram of a </w:t>
      </w:r>
      <w:proofErr w:type="spellStart"/>
      <w:r>
        <w:t>methanoic</w:t>
      </w:r>
      <w:proofErr w:type="spellEnd"/>
      <w:r>
        <w:t xml:space="preserve"> acid molecule.</w:t>
      </w:r>
    </w:p>
    <w:p w:rsidR="00533D14" w:rsidRDefault="00380384" w:rsidP="00533D14">
      <w:r>
        <w:rPr>
          <w:noProof/>
        </w:rPr>
        <w:pict>
          <v:rect id="_x0000_s1048" style="position:absolute;margin-left:38.25pt;margin-top:8.9pt;width:265.5pt;height:230.25pt;z-index:251660288"/>
        </w:pict>
      </w:r>
      <w:r w:rsidR="00533D14">
        <w:tab/>
      </w:r>
    </w:p>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Pr>
        <w:ind w:left="2160" w:hanging="720"/>
      </w:pPr>
      <w:r>
        <w:t>ii.)</w:t>
      </w:r>
      <w:r>
        <w:tab/>
        <w:t xml:space="preserve">In the box below, draw the complete Lewis electron dot diagrams of a </w:t>
      </w:r>
      <w:proofErr w:type="spellStart"/>
      <w:r>
        <w:t>methanoic</w:t>
      </w:r>
      <w:proofErr w:type="spellEnd"/>
      <w:r>
        <w:t xml:space="preserve"> acid molecule and a water molecule in an orientation that allows a hydrogen bond to form between them.</w:t>
      </w:r>
    </w:p>
    <w:p w:rsidR="00533D14" w:rsidRDefault="00380384" w:rsidP="00533D14">
      <w:r>
        <w:rPr>
          <w:noProof/>
        </w:rPr>
        <w:pict>
          <v:rect id="_x0000_s1049" style="position:absolute;margin-left:43.5pt;margin-top:21.2pt;width:265.5pt;height:230.25pt;z-index:251661312"/>
        </w:pict>
      </w:r>
      <w:r w:rsidR="00533D14">
        <w:tab/>
      </w:r>
    </w:p>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p w:rsidR="00533D14" w:rsidRDefault="00533D14" w:rsidP="00533D14">
      <w:r>
        <w:lastRenderedPageBreak/>
        <w:tab/>
        <w:t xml:space="preserve">Hydrogen Bonding between </w:t>
      </w:r>
      <w:proofErr w:type="spellStart"/>
      <w:r>
        <w:t>Methanoic</w:t>
      </w:r>
      <w:proofErr w:type="spellEnd"/>
      <w:r>
        <w:t xml:space="preserve"> Acid and Water</w:t>
      </w:r>
    </w:p>
    <w:p w:rsidR="00533D14" w:rsidRDefault="00533D14" w:rsidP="00533D14"/>
    <w:p w:rsidR="00533D14" w:rsidRDefault="00533D14" w:rsidP="00533D14">
      <w:pPr>
        <w:ind w:left="1440" w:hanging="720"/>
      </w:pPr>
      <w:r>
        <w:t>c.)</w:t>
      </w:r>
      <w:r>
        <w:tab/>
        <w:t xml:space="preserve">A small amount of liquid ethyl </w:t>
      </w:r>
      <w:proofErr w:type="spellStart"/>
      <w:r>
        <w:t>methanoate</w:t>
      </w:r>
      <w:proofErr w:type="spellEnd"/>
      <w:r>
        <w:t xml:space="preserve"> (boiling point 54 </w:t>
      </w:r>
      <w:proofErr w:type="spellStart"/>
      <w:r w:rsidRPr="007139A9">
        <w:rPr>
          <w:vertAlign w:val="superscript"/>
        </w:rPr>
        <w:t>o</w:t>
      </w:r>
      <w:r>
        <w:t>C</w:t>
      </w:r>
      <w:proofErr w:type="spellEnd"/>
      <w:r>
        <w:t xml:space="preserve">) was placed in a rigid closed 2.0 L container containing argon gas at an initial pressure of 1.00 </w:t>
      </w:r>
      <w:proofErr w:type="spellStart"/>
      <w:r>
        <w:t>atm</w:t>
      </w:r>
      <w:proofErr w:type="spellEnd"/>
      <w:r>
        <w:t xml:space="preserve"> and a temperature of 20 </w:t>
      </w:r>
      <w:proofErr w:type="spellStart"/>
      <w:r w:rsidRPr="007139A9">
        <w:rPr>
          <w:vertAlign w:val="superscript"/>
        </w:rPr>
        <w:t>o</w:t>
      </w:r>
      <w:r>
        <w:t>C.</w:t>
      </w:r>
      <w:proofErr w:type="spellEnd"/>
      <w:r>
        <w:t xml:space="preserve">  The pressure in the container was monitored for 70. </w:t>
      </w:r>
      <w:proofErr w:type="gramStart"/>
      <w:r>
        <w:t>seconds</w:t>
      </w:r>
      <w:proofErr w:type="gramEnd"/>
      <w:r>
        <w:t xml:space="preserve"> after the ethyl </w:t>
      </w:r>
      <w:proofErr w:type="spellStart"/>
      <w:r>
        <w:t>methanoate</w:t>
      </w:r>
      <w:proofErr w:type="spellEnd"/>
      <w:r>
        <w:t xml:space="preserve"> was added, and the data in the graph below were obtained.  It was observed that some liquid ethyl </w:t>
      </w:r>
      <w:proofErr w:type="spellStart"/>
      <w:r>
        <w:t>methanoate</w:t>
      </w:r>
      <w:proofErr w:type="spellEnd"/>
      <w:r>
        <w:t xml:space="preserve"> remained in the flask after 70.0 seconds.  (Assume that the volume of the remaining liquid is negligible compared to the total volume of the container.)</w:t>
      </w:r>
    </w:p>
    <w:p w:rsidR="00533D14" w:rsidRDefault="00533D14" w:rsidP="00533D14">
      <w:r>
        <w:rPr>
          <w:noProof/>
        </w:rPr>
        <w:drawing>
          <wp:inline distT="0" distB="0" distL="0" distR="0">
            <wp:extent cx="2773680" cy="1889760"/>
            <wp:effectExtent l="19050" t="0" r="7620" b="0"/>
            <wp:docPr id="9" name="Picture 1" descr="2011bfig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bfig6e.jpg"/>
                    <pic:cNvPicPr/>
                  </pic:nvPicPr>
                  <pic:blipFill>
                    <a:blip r:embed="rId80" cstate="print"/>
                    <a:stretch>
                      <a:fillRect/>
                    </a:stretch>
                  </pic:blipFill>
                  <pic:spPr>
                    <a:xfrm>
                      <a:off x="0" y="0"/>
                      <a:ext cx="2773680" cy="1889760"/>
                    </a:xfrm>
                    <a:prstGeom prst="rect">
                      <a:avLst/>
                    </a:prstGeom>
                  </pic:spPr>
                </pic:pic>
              </a:graphicData>
            </a:graphic>
          </wp:inline>
        </w:drawing>
      </w:r>
      <w:r>
        <w:tab/>
      </w:r>
    </w:p>
    <w:p w:rsidR="00533D14" w:rsidRDefault="00533D14" w:rsidP="00533D14">
      <w:pPr>
        <w:ind w:left="2160" w:hanging="720"/>
      </w:pPr>
      <w:proofErr w:type="spellStart"/>
      <w:r>
        <w:t>i</w:t>
      </w:r>
      <w:proofErr w:type="spellEnd"/>
      <w:r>
        <w:t>.)</w:t>
      </w:r>
      <w:r>
        <w:tab/>
        <w:t xml:space="preserve">Explain why the pressure in the flask increased during the first 60. </w:t>
      </w:r>
      <w:proofErr w:type="gramStart"/>
      <w:r>
        <w:t>seconds</w:t>
      </w:r>
      <w:proofErr w:type="gramEnd"/>
      <w:r>
        <w:t>.</w:t>
      </w:r>
    </w:p>
    <w:p w:rsidR="00533D14" w:rsidRDefault="00533D14" w:rsidP="00533D14">
      <w:pPr>
        <w:ind w:left="2160" w:hanging="720"/>
      </w:pPr>
    </w:p>
    <w:p w:rsidR="00533D14" w:rsidRDefault="00533D14" w:rsidP="00533D14">
      <w:pPr>
        <w:ind w:left="2160" w:hanging="720"/>
      </w:pPr>
      <w:r>
        <w:t>ii.)</w:t>
      </w:r>
      <w:r>
        <w:tab/>
        <w:t xml:space="preserve">Explain, in terms of processes occurring at the molecular level, why the pressure in the flask remained constant after 60. </w:t>
      </w:r>
      <w:proofErr w:type="gramStart"/>
      <w:r>
        <w:t>seconds</w:t>
      </w:r>
      <w:proofErr w:type="gramEnd"/>
      <w:r>
        <w:t>.</w:t>
      </w:r>
    </w:p>
    <w:p w:rsidR="00533D14" w:rsidRDefault="00533D14" w:rsidP="00533D14">
      <w:pPr>
        <w:ind w:left="2160" w:hanging="720"/>
      </w:pPr>
    </w:p>
    <w:p w:rsidR="00533D14" w:rsidRDefault="00533D14" w:rsidP="00533D14">
      <w:pPr>
        <w:ind w:left="2160" w:hanging="720"/>
      </w:pPr>
      <w:r>
        <w:t>iii.)</w:t>
      </w:r>
      <w:r>
        <w:tab/>
        <w:t xml:space="preserve">What is the value of the partial pressure of ethyl </w:t>
      </w:r>
      <w:proofErr w:type="spellStart"/>
      <w:r>
        <w:t>methanoate</w:t>
      </w:r>
      <w:proofErr w:type="spellEnd"/>
      <w:r>
        <w:t xml:space="preserve"> vapor in the container at </w:t>
      </w:r>
      <w:proofErr w:type="gramStart"/>
      <w:r>
        <w:t>60.</w:t>
      </w:r>
      <w:proofErr w:type="gramEnd"/>
      <w:r>
        <w:t xml:space="preserve"> </w:t>
      </w:r>
      <w:proofErr w:type="gramStart"/>
      <w:r>
        <w:t>seconds</w:t>
      </w:r>
      <w:proofErr w:type="gramEnd"/>
      <w:r>
        <w:t>?</w:t>
      </w:r>
    </w:p>
    <w:p w:rsidR="00533D14" w:rsidRDefault="00533D14" w:rsidP="00533D14">
      <w:pPr>
        <w:ind w:left="2160" w:hanging="720"/>
      </w:pPr>
    </w:p>
    <w:p w:rsidR="00533D14" w:rsidRDefault="00533D14" w:rsidP="00533D14">
      <w:pPr>
        <w:ind w:left="2160" w:hanging="720"/>
      </w:pPr>
      <w:r>
        <w:t>iv.)</w:t>
      </w:r>
      <w:r>
        <w:tab/>
        <w:t xml:space="preserve">After 80. </w:t>
      </w:r>
      <w:proofErr w:type="gramStart"/>
      <w:r>
        <w:t>seconds</w:t>
      </w:r>
      <w:proofErr w:type="gramEnd"/>
      <w:r>
        <w:t xml:space="preserve">, additional liquid ethyl </w:t>
      </w:r>
      <w:proofErr w:type="spellStart"/>
      <w:r>
        <w:t>methanoate</w:t>
      </w:r>
      <w:proofErr w:type="spellEnd"/>
      <w:r>
        <w:t xml:space="preserve"> is added to the container at 20 </w:t>
      </w:r>
      <w:proofErr w:type="spellStart"/>
      <w:r w:rsidRPr="007139A9">
        <w:rPr>
          <w:vertAlign w:val="superscript"/>
        </w:rPr>
        <w:t>o</w:t>
      </w:r>
      <w:r>
        <w:t>C.</w:t>
      </w:r>
      <w:proofErr w:type="spellEnd"/>
      <w:r>
        <w:t xml:space="preserve">  Does the partial pressure of the ethyl </w:t>
      </w:r>
      <w:proofErr w:type="spellStart"/>
      <w:r>
        <w:t>methanoate</w:t>
      </w:r>
      <w:proofErr w:type="spellEnd"/>
      <w:r>
        <w:t xml:space="preserve"> vapor in the container increase, decrease, or stay the same?  Explain.  (Assume that the volume of the additional liquid ethyl </w:t>
      </w:r>
      <w:proofErr w:type="spellStart"/>
      <w:r>
        <w:t>methanoate</w:t>
      </w:r>
      <w:proofErr w:type="spellEnd"/>
      <w:r>
        <w:t xml:space="preserve"> in the container is negligible compared to the total volume of the container.)</w:t>
      </w:r>
    </w:p>
    <w:p w:rsidR="00533D14" w:rsidRPr="00533D14" w:rsidRDefault="00533D14" w:rsidP="00474AE1"/>
    <w:sectPr w:rsidR="00533D14" w:rsidRPr="00533D14" w:rsidSect="00540926">
      <w:footerReference w:type="even" r:id="rId81"/>
      <w:footerReference w:type="default" r:id="rId82"/>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4A17" w:rsidRDefault="00034A17">
      <w:r>
        <w:separator/>
      </w:r>
    </w:p>
  </w:endnote>
  <w:endnote w:type="continuationSeparator" w:id="0">
    <w:p w:rsidR="00034A17" w:rsidRDefault="00034A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hemfont New">
    <w:panose1 w:val="05010101010101010101"/>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MT Symbol">
    <w:altName w:val="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37D" w:rsidRDefault="00380384" w:rsidP="005736B2">
    <w:pPr>
      <w:pStyle w:val="Footer"/>
      <w:framePr w:wrap="around" w:vAnchor="text" w:hAnchor="margin" w:xAlign="right" w:y="1"/>
      <w:rPr>
        <w:rStyle w:val="PageNumber"/>
      </w:rPr>
    </w:pPr>
    <w:r>
      <w:rPr>
        <w:rStyle w:val="PageNumber"/>
      </w:rPr>
      <w:fldChar w:fldCharType="begin"/>
    </w:r>
    <w:r w:rsidR="0030737D">
      <w:rPr>
        <w:rStyle w:val="PageNumber"/>
      </w:rPr>
      <w:instrText xml:space="preserve">PAGE  </w:instrText>
    </w:r>
    <w:r>
      <w:rPr>
        <w:rStyle w:val="PageNumber"/>
      </w:rPr>
      <w:fldChar w:fldCharType="end"/>
    </w:r>
  </w:p>
  <w:p w:rsidR="0030737D" w:rsidRDefault="0030737D" w:rsidP="00E81A3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737D" w:rsidRDefault="00380384" w:rsidP="005736B2">
    <w:pPr>
      <w:pStyle w:val="Footer"/>
      <w:framePr w:wrap="around" w:vAnchor="text" w:hAnchor="margin" w:xAlign="right" w:y="1"/>
      <w:rPr>
        <w:rStyle w:val="PageNumber"/>
      </w:rPr>
    </w:pPr>
    <w:r>
      <w:rPr>
        <w:rStyle w:val="PageNumber"/>
      </w:rPr>
      <w:fldChar w:fldCharType="begin"/>
    </w:r>
    <w:r w:rsidR="0030737D">
      <w:rPr>
        <w:rStyle w:val="PageNumber"/>
      </w:rPr>
      <w:instrText xml:space="preserve">PAGE  </w:instrText>
    </w:r>
    <w:r>
      <w:rPr>
        <w:rStyle w:val="PageNumber"/>
      </w:rPr>
      <w:fldChar w:fldCharType="separate"/>
    </w:r>
    <w:r w:rsidR="006417F4">
      <w:rPr>
        <w:rStyle w:val="PageNumber"/>
        <w:noProof/>
      </w:rPr>
      <w:t>50</w:t>
    </w:r>
    <w:r>
      <w:rPr>
        <w:rStyle w:val="PageNumber"/>
      </w:rPr>
      <w:fldChar w:fldCharType="end"/>
    </w:r>
  </w:p>
  <w:p w:rsidR="0030737D" w:rsidRDefault="0030737D" w:rsidP="00E81A37">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4A17" w:rsidRDefault="00034A17">
      <w:r>
        <w:separator/>
      </w:r>
    </w:p>
  </w:footnote>
  <w:footnote w:type="continuationSeparator" w:id="0">
    <w:p w:rsidR="00034A17" w:rsidRDefault="00034A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168229B"/>
    <w:multiLevelType w:val="hybridMultilevel"/>
    <w:tmpl w:val="8CCCD1E0"/>
    <w:lvl w:ilvl="0" w:tplc="0409000F">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7F3258"/>
    <w:multiLevelType w:val="hybridMultilevel"/>
    <w:tmpl w:val="E52091AA"/>
    <w:lvl w:ilvl="0" w:tplc="FFFFFFFF">
      <w:start w:val="9"/>
      <w:numFmt w:val="lowerLetter"/>
      <w:lvlText w:val="%1)"/>
      <w:lvlJc w:val="left"/>
      <w:pPr>
        <w:tabs>
          <w:tab w:val="num" w:pos="2160"/>
        </w:tabs>
        <w:ind w:left="2160" w:hanging="720"/>
      </w:pPr>
      <w:rPr>
        <w:rFonts w:hint="default"/>
      </w:rPr>
    </w:lvl>
    <w:lvl w:ilvl="1" w:tplc="FFFFFFFF">
      <w:start w:val="2"/>
      <w:numFmt w:val="lowerRoman"/>
      <w:lvlText w:val="%2)"/>
      <w:lvlJc w:val="left"/>
      <w:pPr>
        <w:tabs>
          <w:tab w:val="num" w:pos="2880"/>
        </w:tabs>
        <w:ind w:left="2880" w:hanging="720"/>
      </w:pPr>
      <w:rPr>
        <w:rFonts w:hint="default"/>
      </w:r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4">
    <w:nsid w:val="26443FF8"/>
    <w:multiLevelType w:val="hybridMultilevel"/>
    <w:tmpl w:val="5D0E3EAE"/>
    <w:lvl w:ilvl="0" w:tplc="B5805CE6">
      <w:start w:val="3"/>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27E77D33"/>
    <w:multiLevelType w:val="hybridMultilevel"/>
    <w:tmpl w:val="39C6C7E2"/>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E8272D2"/>
    <w:multiLevelType w:val="hybridMultilevel"/>
    <w:tmpl w:val="B9B26582"/>
    <w:lvl w:ilvl="0" w:tplc="E3B64EBE">
      <w:start w:val="6"/>
      <w:numFmt w:val="decimal"/>
      <w:lvlText w:val="%1."/>
      <w:lvlJc w:val="left"/>
      <w:pPr>
        <w:tabs>
          <w:tab w:val="num" w:pos="660"/>
        </w:tabs>
        <w:ind w:left="660" w:hanging="360"/>
      </w:pPr>
      <w:rPr>
        <w:rFonts w:hint="default"/>
      </w:rPr>
    </w:lvl>
    <w:lvl w:ilvl="1" w:tplc="C5A25D08">
      <w:start w:val="1"/>
      <w:numFmt w:val="lowerLetter"/>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7">
    <w:nsid w:val="390D6486"/>
    <w:multiLevelType w:val="hybridMultilevel"/>
    <w:tmpl w:val="CDA4CCCE"/>
    <w:lvl w:ilvl="0" w:tplc="86B2F634">
      <w:start w:val="4"/>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3D5E0535"/>
    <w:multiLevelType w:val="hybridMultilevel"/>
    <w:tmpl w:val="DA0CAB3C"/>
    <w:lvl w:ilvl="0" w:tplc="FFFFFFFF">
      <w:start w:val="9"/>
      <w:numFmt w:val="lowerLetter"/>
      <w:lvlText w:val="%1)"/>
      <w:lvlJc w:val="left"/>
      <w:pPr>
        <w:tabs>
          <w:tab w:val="num" w:pos="2160"/>
        </w:tabs>
        <w:ind w:left="2160" w:hanging="720"/>
      </w:pPr>
      <w:rPr>
        <w:rFonts w:hint="default"/>
      </w:rPr>
    </w:lvl>
    <w:lvl w:ilvl="1" w:tplc="FFFFFFFF">
      <w:start w:val="2"/>
      <w:numFmt w:val="lowerRoman"/>
      <w:lvlText w:val="%2)"/>
      <w:lvlJc w:val="left"/>
      <w:pPr>
        <w:tabs>
          <w:tab w:val="num" w:pos="3060"/>
        </w:tabs>
        <w:ind w:left="3060" w:hanging="900"/>
      </w:pPr>
      <w:rPr>
        <w:rFonts w:hint="default"/>
      </w:rPr>
    </w:lvl>
    <w:lvl w:ilvl="2" w:tplc="FFFFFFFF" w:tentative="1">
      <w:start w:val="1"/>
      <w:numFmt w:val="lowerRoman"/>
      <w:lvlText w:val="%3."/>
      <w:lvlJc w:val="right"/>
      <w:pPr>
        <w:tabs>
          <w:tab w:val="num" w:pos="3240"/>
        </w:tabs>
        <w:ind w:left="3240" w:hanging="180"/>
      </w:pPr>
    </w:lvl>
    <w:lvl w:ilvl="3" w:tplc="FFFFFFFF" w:tentative="1">
      <w:start w:val="1"/>
      <w:numFmt w:val="decimal"/>
      <w:lvlText w:val="%4."/>
      <w:lvlJc w:val="left"/>
      <w:pPr>
        <w:tabs>
          <w:tab w:val="num" w:pos="3960"/>
        </w:tabs>
        <w:ind w:left="3960" w:hanging="360"/>
      </w:pPr>
    </w:lvl>
    <w:lvl w:ilvl="4" w:tplc="FFFFFFFF" w:tentative="1">
      <w:start w:val="1"/>
      <w:numFmt w:val="lowerLetter"/>
      <w:lvlText w:val="%5."/>
      <w:lvlJc w:val="left"/>
      <w:pPr>
        <w:tabs>
          <w:tab w:val="num" w:pos="4680"/>
        </w:tabs>
        <w:ind w:left="4680" w:hanging="360"/>
      </w:pPr>
    </w:lvl>
    <w:lvl w:ilvl="5" w:tplc="FFFFFFFF" w:tentative="1">
      <w:start w:val="1"/>
      <w:numFmt w:val="lowerRoman"/>
      <w:lvlText w:val="%6."/>
      <w:lvlJc w:val="right"/>
      <w:pPr>
        <w:tabs>
          <w:tab w:val="num" w:pos="5400"/>
        </w:tabs>
        <w:ind w:left="5400" w:hanging="180"/>
      </w:pPr>
    </w:lvl>
    <w:lvl w:ilvl="6" w:tplc="FFFFFFFF" w:tentative="1">
      <w:start w:val="1"/>
      <w:numFmt w:val="decimal"/>
      <w:lvlText w:val="%7."/>
      <w:lvlJc w:val="left"/>
      <w:pPr>
        <w:tabs>
          <w:tab w:val="num" w:pos="6120"/>
        </w:tabs>
        <w:ind w:left="6120" w:hanging="360"/>
      </w:pPr>
    </w:lvl>
    <w:lvl w:ilvl="7" w:tplc="FFFFFFFF" w:tentative="1">
      <w:start w:val="1"/>
      <w:numFmt w:val="lowerLetter"/>
      <w:lvlText w:val="%8."/>
      <w:lvlJc w:val="left"/>
      <w:pPr>
        <w:tabs>
          <w:tab w:val="num" w:pos="6840"/>
        </w:tabs>
        <w:ind w:left="6840" w:hanging="360"/>
      </w:pPr>
    </w:lvl>
    <w:lvl w:ilvl="8" w:tplc="FFFFFFFF" w:tentative="1">
      <w:start w:val="1"/>
      <w:numFmt w:val="lowerRoman"/>
      <w:lvlText w:val="%9."/>
      <w:lvlJc w:val="right"/>
      <w:pPr>
        <w:tabs>
          <w:tab w:val="num" w:pos="7560"/>
        </w:tabs>
        <w:ind w:left="7560" w:hanging="180"/>
      </w:pPr>
    </w:lvl>
  </w:abstractNum>
  <w:abstractNum w:abstractNumId="9">
    <w:nsid w:val="48BB006F"/>
    <w:multiLevelType w:val="multilevel"/>
    <w:tmpl w:val="029EB566"/>
    <w:lvl w:ilvl="0">
      <w:start w:val="2"/>
      <w:numFmt w:val="lowerLetter"/>
      <w:lvlText w:val="%1."/>
      <w:lvlJc w:val="left"/>
      <w:pPr>
        <w:tabs>
          <w:tab w:val="num" w:pos="720"/>
        </w:tabs>
        <w:ind w:left="720" w:hanging="360"/>
      </w:pPr>
      <w:rPr>
        <w:rFonts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10">
    <w:nsid w:val="576E62D9"/>
    <w:multiLevelType w:val="hybridMultilevel"/>
    <w:tmpl w:val="929872BE"/>
    <w:lvl w:ilvl="0" w:tplc="894A54B2">
      <w:start w:val="1"/>
      <w:numFmt w:val="lowerLetter"/>
      <w:lvlText w:val="%1.)"/>
      <w:lvlJc w:val="left"/>
      <w:pPr>
        <w:tabs>
          <w:tab w:val="num" w:pos="1440"/>
        </w:tabs>
        <w:ind w:left="1440" w:hanging="360"/>
      </w:pPr>
      <w:rPr>
        <w:rFonts w:hint="default"/>
      </w:rPr>
    </w:lvl>
    <w:lvl w:ilvl="1" w:tplc="414A421C">
      <w:start w:val="1"/>
      <w:numFmt w:val="lowerRoman"/>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58D4768F"/>
    <w:multiLevelType w:val="hybridMultilevel"/>
    <w:tmpl w:val="4E3EF566"/>
    <w:lvl w:ilvl="0" w:tplc="FFFFFFFF">
      <w:start w:val="1"/>
      <w:numFmt w:val="lowerLetter"/>
      <w:lvlText w:val="%1)"/>
      <w:lvlJc w:val="left"/>
      <w:pPr>
        <w:tabs>
          <w:tab w:val="num" w:pos="1440"/>
        </w:tabs>
        <w:ind w:left="1440" w:hanging="720"/>
      </w:pPr>
      <w:rPr>
        <w:rFonts w:hint="default"/>
      </w:rPr>
    </w:lvl>
    <w:lvl w:ilvl="1" w:tplc="FFFFFFFF">
      <w:start w:val="6"/>
      <w:numFmt w:val="decimal"/>
      <w:lvlText w:val="%2."/>
      <w:lvlJc w:val="left"/>
      <w:pPr>
        <w:tabs>
          <w:tab w:val="num" w:pos="2160"/>
        </w:tabs>
        <w:ind w:left="2160" w:hanging="720"/>
      </w:pPr>
      <w:rPr>
        <w:rFonts w:hint="default"/>
      </w:rPr>
    </w:lvl>
    <w:lvl w:ilvl="2" w:tplc="FFFFFFFF">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2">
    <w:nsid w:val="60352F59"/>
    <w:multiLevelType w:val="hybridMultilevel"/>
    <w:tmpl w:val="7E4CA88A"/>
    <w:lvl w:ilvl="0" w:tplc="FFFFFFFF">
      <w:start w:val="1"/>
      <w:numFmt w:val="decimal"/>
      <w:lvlText w:val="%1."/>
      <w:lvlJc w:val="left"/>
      <w:pPr>
        <w:tabs>
          <w:tab w:val="num" w:pos="900"/>
        </w:tabs>
        <w:ind w:left="900" w:hanging="720"/>
      </w:pPr>
      <w:rPr>
        <w:rFonts w:hint="default"/>
      </w:rPr>
    </w:lvl>
    <w:lvl w:ilvl="1" w:tplc="FFFFFFFF">
      <w:start w:val="1"/>
      <w:numFmt w:val="lowerLetter"/>
      <w:lvlText w:val="%2)"/>
      <w:lvlJc w:val="left"/>
      <w:pPr>
        <w:tabs>
          <w:tab w:val="num" w:pos="1260"/>
        </w:tabs>
        <w:ind w:left="1260" w:hanging="360"/>
      </w:pPr>
      <w:rPr>
        <w:rFonts w:hint="default"/>
      </w:rPr>
    </w:lvl>
    <w:lvl w:ilvl="2" w:tplc="FFFFFFFF">
      <w:start w:val="3"/>
      <w:numFmt w:val="lowerRoman"/>
      <w:lvlText w:val="%3)"/>
      <w:lvlJc w:val="left"/>
      <w:pPr>
        <w:tabs>
          <w:tab w:val="num" w:pos="2520"/>
        </w:tabs>
        <w:ind w:left="2520" w:hanging="720"/>
      </w:pPr>
      <w:rPr>
        <w:rFonts w:hint="default"/>
      </w:r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13">
    <w:nsid w:val="64D050FE"/>
    <w:multiLevelType w:val="hybridMultilevel"/>
    <w:tmpl w:val="704A375A"/>
    <w:lvl w:ilvl="0" w:tplc="3C804D26">
      <w:start w:val="1"/>
      <w:numFmt w:val="decimal"/>
      <w:lvlText w:val="%1."/>
      <w:lvlJc w:val="left"/>
      <w:pPr>
        <w:tabs>
          <w:tab w:val="num" w:pos="1080"/>
        </w:tabs>
        <w:ind w:left="1080" w:hanging="720"/>
      </w:pPr>
      <w:rPr>
        <w:rFonts w:hint="default"/>
      </w:rPr>
    </w:lvl>
    <w:lvl w:ilvl="1" w:tplc="E20211FE">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5690E53"/>
    <w:multiLevelType w:val="hybridMultilevel"/>
    <w:tmpl w:val="F38A7B70"/>
    <w:lvl w:ilvl="0" w:tplc="15D625EA">
      <w:start w:val="4"/>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73203E5"/>
    <w:multiLevelType w:val="hybridMultilevel"/>
    <w:tmpl w:val="9DCE55E6"/>
    <w:lvl w:ilvl="0" w:tplc="93E8A724">
      <w:start w:val="1"/>
      <w:numFmt w:val="decimal"/>
      <w:lvlText w:val="%1."/>
      <w:lvlJc w:val="left"/>
      <w:pPr>
        <w:tabs>
          <w:tab w:val="num" w:pos="1140"/>
        </w:tabs>
        <w:ind w:left="1140" w:hanging="7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lvlOverride w:ilvl="0">
      <w:startOverride w:val="1"/>
      <w:lvl w:ilvl="0">
        <w:start w:val="1"/>
        <w:numFmt w:val="lowerLetter"/>
        <w:lvlText w:val="%1."/>
        <w:lvlJc w:val="left"/>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num>
  <w:num w:numId="2">
    <w:abstractNumId w:val="1"/>
    <w:lvlOverride w:ilvl="0">
      <w:lvl w:ilvl="0">
        <w:numFmt w:val="decimal"/>
        <w:lvlText w:val=""/>
        <w:lvlJc w:val="left"/>
      </w:lvl>
    </w:lvlOverride>
    <w:lvlOverride w:ilvl="1">
      <w:startOverride w:val="1"/>
      <w:lvl w:ilvl="1">
        <w:start w:val="1"/>
        <w:numFmt w:val="lowerRoman"/>
        <w:lvlText w:val="%2."/>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num>
  <w:num w:numId="3">
    <w:abstractNumId w:val="14"/>
  </w:num>
  <w:num w:numId="4">
    <w:abstractNumId w:val="12"/>
  </w:num>
  <w:num w:numId="5">
    <w:abstractNumId w:val="3"/>
  </w:num>
  <w:num w:numId="6">
    <w:abstractNumId w:val="8"/>
  </w:num>
  <w:num w:numId="7">
    <w:abstractNumId w:val="1"/>
    <w:lvlOverride w:ilvl="0">
      <w:lvl w:ilvl="0">
        <w:numFmt w:val="decimal"/>
        <w:lvlText w:val=""/>
        <w:lvlJc w:val="left"/>
      </w:lvl>
    </w:lvlOverride>
    <w:lvlOverride w:ilvl="1">
      <w:startOverride w:val="1"/>
      <w:lvl w:ilvl="1">
        <w:start w:val="1"/>
        <w:numFmt w:val="decimal"/>
        <w:lvlText w:val="%2."/>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num>
  <w:num w:numId="8">
    <w:abstractNumId w:val="10"/>
  </w:num>
  <w:num w:numId="9">
    <w:abstractNumId w:val="13"/>
  </w:num>
  <w:num w:numId="10">
    <w:abstractNumId w:val="5"/>
  </w:num>
  <w:num w:numId="11">
    <w:abstractNumId w:val="6"/>
  </w:num>
  <w:num w:numId="12">
    <w:abstractNumId w:val="2"/>
  </w:num>
  <w:num w:numId="13">
    <w:abstractNumId w:val="15"/>
  </w:num>
  <w:num w:numId="14">
    <w:abstractNumId w:val="4"/>
  </w:num>
  <w:num w:numId="15">
    <w:abstractNumId w:val="9"/>
  </w:num>
  <w:num w:numId="16">
    <w:abstractNumId w:val="11"/>
  </w:num>
  <w:num w:numId="17">
    <w:abstractNumId w:val="0"/>
    <w:lvlOverride w:ilvl="0">
      <w:lvl w:ilvl="0">
        <w:numFmt w:val="bullet"/>
        <w:lvlText w:val=""/>
        <w:legacy w:legacy="1" w:legacySpace="0" w:legacyIndent="360"/>
        <w:lvlJc w:val="left"/>
        <w:pPr>
          <w:ind w:left="720" w:hanging="360"/>
        </w:pPr>
        <w:rPr>
          <w:rFonts w:ascii="Symbol" w:hAnsi="Symbol" w:hint="default"/>
        </w:rPr>
      </w:lvl>
    </w:lvlOverride>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4"/>
  <w:proofState w:spelling="clean" w:grammar="clean"/>
  <w:stylePaneFormatFilter w:val="3F01"/>
  <w:defaultTabStop w:val="720"/>
  <w:characterSpacingControl w:val="doNotCompress"/>
  <w:footnotePr>
    <w:footnote w:id="-1"/>
    <w:footnote w:id="0"/>
  </w:footnotePr>
  <w:endnotePr>
    <w:endnote w:id="-1"/>
    <w:endnote w:id="0"/>
  </w:endnotePr>
  <w:compat/>
  <w:rsids>
    <w:rsidRoot w:val="00474AE1"/>
    <w:rsid w:val="00002FD7"/>
    <w:rsid w:val="000170E8"/>
    <w:rsid w:val="00034A17"/>
    <w:rsid w:val="000A56CD"/>
    <w:rsid w:val="000C6A42"/>
    <w:rsid w:val="000F484B"/>
    <w:rsid w:val="000F6C5B"/>
    <w:rsid w:val="0010595E"/>
    <w:rsid w:val="001367C3"/>
    <w:rsid w:val="00155433"/>
    <w:rsid w:val="00176234"/>
    <w:rsid w:val="001A3185"/>
    <w:rsid w:val="001A54B9"/>
    <w:rsid w:val="001F4A09"/>
    <w:rsid w:val="002071FF"/>
    <w:rsid w:val="002107B5"/>
    <w:rsid w:val="002332FD"/>
    <w:rsid w:val="002504C0"/>
    <w:rsid w:val="00282D8F"/>
    <w:rsid w:val="002832A8"/>
    <w:rsid w:val="002E514A"/>
    <w:rsid w:val="002F0CCA"/>
    <w:rsid w:val="002F293E"/>
    <w:rsid w:val="0030085C"/>
    <w:rsid w:val="003013DD"/>
    <w:rsid w:val="00302687"/>
    <w:rsid w:val="0030737D"/>
    <w:rsid w:val="00340D18"/>
    <w:rsid w:val="00352AE7"/>
    <w:rsid w:val="00370080"/>
    <w:rsid w:val="00376782"/>
    <w:rsid w:val="00380384"/>
    <w:rsid w:val="003A266D"/>
    <w:rsid w:val="003C1824"/>
    <w:rsid w:val="003D3356"/>
    <w:rsid w:val="003D456F"/>
    <w:rsid w:val="003E573A"/>
    <w:rsid w:val="003F7620"/>
    <w:rsid w:val="00403CA5"/>
    <w:rsid w:val="004154BA"/>
    <w:rsid w:val="00422E9D"/>
    <w:rsid w:val="0043611C"/>
    <w:rsid w:val="004427CB"/>
    <w:rsid w:val="00444138"/>
    <w:rsid w:val="004670FA"/>
    <w:rsid w:val="00472857"/>
    <w:rsid w:val="00474AE1"/>
    <w:rsid w:val="00475EC9"/>
    <w:rsid w:val="004B15B5"/>
    <w:rsid w:val="004D0500"/>
    <w:rsid w:val="004F11D0"/>
    <w:rsid w:val="004F3866"/>
    <w:rsid w:val="00500DB6"/>
    <w:rsid w:val="005060B1"/>
    <w:rsid w:val="005243B1"/>
    <w:rsid w:val="00533D14"/>
    <w:rsid w:val="00540926"/>
    <w:rsid w:val="005603D2"/>
    <w:rsid w:val="005736B2"/>
    <w:rsid w:val="005A6794"/>
    <w:rsid w:val="005B7469"/>
    <w:rsid w:val="005C44D8"/>
    <w:rsid w:val="005D2837"/>
    <w:rsid w:val="005E3E1C"/>
    <w:rsid w:val="00613A81"/>
    <w:rsid w:val="0062000F"/>
    <w:rsid w:val="006228E5"/>
    <w:rsid w:val="00636EA1"/>
    <w:rsid w:val="006417F4"/>
    <w:rsid w:val="00657835"/>
    <w:rsid w:val="00670A64"/>
    <w:rsid w:val="00695BE0"/>
    <w:rsid w:val="006C79CA"/>
    <w:rsid w:val="006D5516"/>
    <w:rsid w:val="006E4437"/>
    <w:rsid w:val="006F72EB"/>
    <w:rsid w:val="00701021"/>
    <w:rsid w:val="00706998"/>
    <w:rsid w:val="0070749D"/>
    <w:rsid w:val="0072070E"/>
    <w:rsid w:val="007372B6"/>
    <w:rsid w:val="007443B9"/>
    <w:rsid w:val="007733D3"/>
    <w:rsid w:val="007738EC"/>
    <w:rsid w:val="00774271"/>
    <w:rsid w:val="007752C4"/>
    <w:rsid w:val="00777152"/>
    <w:rsid w:val="0078253D"/>
    <w:rsid w:val="007834BD"/>
    <w:rsid w:val="007C1964"/>
    <w:rsid w:val="007E1802"/>
    <w:rsid w:val="007E55F4"/>
    <w:rsid w:val="00820CB8"/>
    <w:rsid w:val="008823E2"/>
    <w:rsid w:val="00884593"/>
    <w:rsid w:val="00884F0F"/>
    <w:rsid w:val="00894975"/>
    <w:rsid w:val="008A0C5B"/>
    <w:rsid w:val="008B7CDD"/>
    <w:rsid w:val="008C28F1"/>
    <w:rsid w:val="008C3240"/>
    <w:rsid w:val="008F4912"/>
    <w:rsid w:val="00903A9A"/>
    <w:rsid w:val="00907249"/>
    <w:rsid w:val="00956A52"/>
    <w:rsid w:val="00967695"/>
    <w:rsid w:val="009A4146"/>
    <w:rsid w:val="009F7DE6"/>
    <w:rsid w:val="00A03F0F"/>
    <w:rsid w:val="00A132FD"/>
    <w:rsid w:val="00A323F1"/>
    <w:rsid w:val="00A3640B"/>
    <w:rsid w:val="00A37EE7"/>
    <w:rsid w:val="00A424E1"/>
    <w:rsid w:val="00A61A3F"/>
    <w:rsid w:val="00AC0B2A"/>
    <w:rsid w:val="00AD35A0"/>
    <w:rsid w:val="00B041CB"/>
    <w:rsid w:val="00B73156"/>
    <w:rsid w:val="00C07023"/>
    <w:rsid w:val="00C22035"/>
    <w:rsid w:val="00C568FA"/>
    <w:rsid w:val="00C76950"/>
    <w:rsid w:val="00D26A91"/>
    <w:rsid w:val="00D31F3A"/>
    <w:rsid w:val="00D343DB"/>
    <w:rsid w:val="00DB3137"/>
    <w:rsid w:val="00E40476"/>
    <w:rsid w:val="00E75BAC"/>
    <w:rsid w:val="00E81A37"/>
    <w:rsid w:val="00E95B7D"/>
    <w:rsid w:val="00EA7766"/>
    <w:rsid w:val="00EE4C4D"/>
    <w:rsid w:val="00EE708C"/>
    <w:rsid w:val="00F14A52"/>
    <w:rsid w:val="00F15A15"/>
    <w:rsid w:val="00F649E0"/>
    <w:rsid w:val="00F65F26"/>
    <w:rsid w:val="00F715EC"/>
    <w:rsid w:val="00F84C16"/>
    <w:rsid w:val="00F944BC"/>
    <w:rsid w:val="00FA14B7"/>
    <w:rsid w:val="00FA521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092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474AE1"/>
    <w:pPr>
      <w:ind w:left="1440" w:hanging="720"/>
    </w:pPr>
  </w:style>
  <w:style w:type="paragraph" w:styleId="BodyTextIndent2">
    <w:name w:val="Body Text Indent 2"/>
    <w:basedOn w:val="Normal"/>
    <w:rsid w:val="00474AE1"/>
    <w:pPr>
      <w:spacing w:after="120" w:line="480" w:lineRule="auto"/>
      <w:ind w:left="360"/>
    </w:pPr>
  </w:style>
  <w:style w:type="paragraph" w:customStyle="1" w:styleId="Blockquote">
    <w:name w:val="Blockquote"/>
    <w:basedOn w:val="Normal"/>
    <w:rsid w:val="00474AE1"/>
    <w:pPr>
      <w:spacing w:before="100" w:after="100"/>
      <w:ind w:left="360" w:right="360"/>
    </w:pPr>
    <w:rPr>
      <w:snapToGrid w:val="0"/>
      <w:szCs w:val="20"/>
    </w:rPr>
  </w:style>
  <w:style w:type="character" w:styleId="Strong">
    <w:name w:val="Strong"/>
    <w:basedOn w:val="DefaultParagraphFont"/>
    <w:qFormat/>
    <w:rsid w:val="00474AE1"/>
    <w:rPr>
      <w:b/>
    </w:rPr>
  </w:style>
  <w:style w:type="table" w:styleId="TableGrid">
    <w:name w:val="Table Grid"/>
    <w:basedOn w:val="TableNormal"/>
    <w:rsid w:val="008C28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initionList">
    <w:name w:val="Definition List"/>
    <w:basedOn w:val="Normal"/>
    <w:next w:val="Normal"/>
    <w:rsid w:val="008C28F1"/>
    <w:pPr>
      <w:ind w:left="360"/>
    </w:pPr>
    <w:rPr>
      <w:snapToGrid w:val="0"/>
      <w:szCs w:val="20"/>
    </w:rPr>
  </w:style>
  <w:style w:type="character" w:styleId="Emphasis">
    <w:name w:val="Emphasis"/>
    <w:basedOn w:val="DefaultParagraphFont"/>
    <w:qFormat/>
    <w:rsid w:val="008C28F1"/>
    <w:rPr>
      <w:i/>
    </w:rPr>
  </w:style>
  <w:style w:type="paragraph" w:styleId="BodyText">
    <w:name w:val="Body Text"/>
    <w:basedOn w:val="Normal"/>
    <w:rsid w:val="002832A8"/>
    <w:pPr>
      <w:spacing w:after="120"/>
    </w:pPr>
  </w:style>
  <w:style w:type="paragraph" w:customStyle="1" w:styleId="Preformatted">
    <w:name w:val="Preformatted"/>
    <w:basedOn w:val="Normal"/>
    <w:rsid w:val="002832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napToGrid w:val="0"/>
      <w:sz w:val="20"/>
      <w:szCs w:val="20"/>
    </w:rPr>
  </w:style>
  <w:style w:type="paragraph" w:styleId="BodyTextIndent3">
    <w:name w:val="Body Text Indent 3"/>
    <w:basedOn w:val="Normal"/>
    <w:rsid w:val="00E81A37"/>
    <w:pPr>
      <w:spacing w:after="120"/>
      <w:ind w:left="360"/>
    </w:pPr>
    <w:rPr>
      <w:sz w:val="16"/>
      <w:szCs w:val="16"/>
    </w:rPr>
  </w:style>
  <w:style w:type="paragraph" w:styleId="Footer">
    <w:name w:val="footer"/>
    <w:basedOn w:val="Normal"/>
    <w:rsid w:val="00E81A37"/>
    <w:pPr>
      <w:tabs>
        <w:tab w:val="center" w:pos="4320"/>
        <w:tab w:val="right" w:pos="8640"/>
      </w:tabs>
    </w:pPr>
  </w:style>
  <w:style w:type="character" w:styleId="PageNumber">
    <w:name w:val="page number"/>
    <w:basedOn w:val="DefaultParagraphFont"/>
    <w:rsid w:val="00E81A37"/>
  </w:style>
  <w:style w:type="paragraph" w:customStyle="1" w:styleId="PPTFreeRespa">
    <w:name w:val="PPTFreeResp (a)"/>
    <w:basedOn w:val="Normal"/>
    <w:rsid w:val="00282D8F"/>
    <w:pPr>
      <w:keepLines/>
      <w:suppressLineNumbers/>
      <w:spacing w:after="120"/>
      <w:ind w:left="720" w:hanging="360"/>
    </w:pPr>
    <w:rPr>
      <w:rFonts w:ascii="Times" w:hAnsi="Times"/>
      <w:i/>
      <w:sz w:val="22"/>
      <w:szCs w:val="20"/>
    </w:rPr>
  </w:style>
  <w:style w:type="paragraph" w:customStyle="1" w:styleId="PPTFreeRespi">
    <w:name w:val="PPTFreeResp (i)"/>
    <w:basedOn w:val="Normal"/>
    <w:rsid w:val="00282D8F"/>
    <w:pPr>
      <w:keepLines/>
      <w:suppressLineNumbers/>
      <w:tabs>
        <w:tab w:val="right" w:pos="1080"/>
      </w:tabs>
      <w:spacing w:after="120"/>
      <w:ind w:left="1200" w:hanging="480"/>
    </w:pPr>
    <w:rPr>
      <w:rFonts w:ascii="Times" w:hAnsi="Times"/>
      <w:i/>
      <w:sz w:val="22"/>
      <w:szCs w:val="20"/>
    </w:rPr>
  </w:style>
  <w:style w:type="paragraph" w:customStyle="1" w:styleId="PPTStimulus">
    <w:name w:val="PPTStimulus"/>
    <w:basedOn w:val="Normal"/>
    <w:rsid w:val="00282D8F"/>
    <w:pPr>
      <w:keepNext/>
      <w:keepLines/>
      <w:suppressLineNumbers/>
      <w:spacing w:after="240"/>
      <w:jc w:val="center"/>
    </w:pPr>
    <w:rPr>
      <w:rFonts w:ascii="Times" w:hAnsi="Times"/>
      <w:i/>
      <w:sz w:val="22"/>
      <w:szCs w:val="20"/>
    </w:rPr>
  </w:style>
  <w:style w:type="paragraph" w:customStyle="1" w:styleId="PPTBaseStyle">
    <w:name w:val="PPTBaseStyle"/>
    <w:basedOn w:val="Normal"/>
    <w:rsid w:val="00282D8F"/>
    <w:pPr>
      <w:keepNext/>
      <w:keepLines/>
      <w:suppressLineNumbers/>
    </w:pPr>
    <w:rPr>
      <w:rFonts w:ascii="Times" w:hAnsi="Times"/>
      <w:sz w:val="22"/>
      <w:szCs w:val="20"/>
    </w:rPr>
  </w:style>
  <w:style w:type="paragraph" w:styleId="BalloonText">
    <w:name w:val="Balloon Text"/>
    <w:basedOn w:val="Normal"/>
    <w:link w:val="BalloonTextChar"/>
    <w:rsid w:val="0043611C"/>
    <w:rPr>
      <w:rFonts w:ascii="Tahoma" w:hAnsi="Tahoma" w:cs="Tahoma"/>
      <w:sz w:val="16"/>
      <w:szCs w:val="16"/>
    </w:rPr>
  </w:style>
  <w:style w:type="character" w:customStyle="1" w:styleId="BalloonTextChar">
    <w:name w:val="Balloon Text Char"/>
    <w:basedOn w:val="DefaultParagraphFont"/>
    <w:link w:val="BalloonText"/>
    <w:rsid w:val="0043611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jpeg"/><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3.jpeg"/><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image" Target="media/image35.jpeg"/><Relationship Id="rId63" Type="http://schemas.openxmlformats.org/officeDocument/2006/relationships/image" Target="media/image40.emf"/><Relationship Id="rId68" Type="http://schemas.openxmlformats.org/officeDocument/2006/relationships/image" Target="media/image44.jpeg"/><Relationship Id="rId76" Type="http://schemas.openxmlformats.org/officeDocument/2006/relationships/image" Target="media/image51.wmf"/><Relationship Id="rId84"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image" Target="media/image47.jpe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image" Target="media/image21.jpeg"/><Relationship Id="rId45" Type="http://schemas.openxmlformats.org/officeDocument/2006/relationships/image" Target="media/image25.jpeg"/><Relationship Id="rId53" Type="http://schemas.openxmlformats.org/officeDocument/2006/relationships/image" Target="media/image33.jpeg"/><Relationship Id="rId58" Type="http://schemas.openxmlformats.org/officeDocument/2006/relationships/oleObject" Target="embeddings/oleObject15.bin"/><Relationship Id="rId66" Type="http://schemas.openxmlformats.org/officeDocument/2006/relationships/image" Target="media/image42.jpeg"/><Relationship Id="rId74" Type="http://schemas.openxmlformats.org/officeDocument/2006/relationships/oleObject" Target="embeddings/oleObject19.bin"/><Relationship Id="rId79" Type="http://schemas.openxmlformats.org/officeDocument/2006/relationships/image" Target="media/image53.jpeg"/><Relationship Id="rId5" Type="http://schemas.openxmlformats.org/officeDocument/2006/relationships/footnotes" Target="footnotes.xml"/><Relationship Id="rId61" Type="http://schemas.openxmlformats.org/officeDocument/2006/relationships/image" Target="media/image39.emf"/><Relationship Id="rId82" Type="http://schemas.openxmlformats.org/officeDocument/2006/relationships/footer" Target="footer2.xml"/><Relationship Id="rId10" Type="http://schemas.openxmlformats.org/officeDocument/2006/relationships/image" Target="media/image4.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image" Target="media/image32.jpeg"/><Relationship Id="rId60" Type="http://schemas.openxmlformats.org/officeDocument/2006/relationships/oleObject" Target="embeddings/oleObject16.bin"/><Relationship Id="rId65" Type="http://schemas.openxmlformats.org/officeDocument/2006/relationships/image" Target="media/image41.png"/><Relationship Id="rId73" Type="http://schemas.openxmlformats.org/officeDocument/2006/relationships/image" Target="media/image49.wmf"/><Relationship Id="rId78" Type="http://schemas.openxmlformats.org/officeDocument/2006/relationships/image" Target="media/image52.png"/><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jpeg"/><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8.jpeg"/><Relationship Id="rId56" Type="http://schemas.openxmlformats.org/officeDocument/2006/relationships/image" Target="media/image36.jpeg"/><Relationship Id="rId64" Type="http://schemas.openxmlformats.org/officeDocument/2006/relationships/oleObject" Target="embeddings/oleObject18.bin"/><Relationship Id="rId69" Type="http://schemas.openxmlformats.org/officeDocument/2006/relationships/image" Target="media/image45.jpeg"/><Relationship Id="rId77" Type="http://schemas.openxmlformats.org/officeDocument/2006/relationships/oleObject" Target="embeddings/oleObject20.bin"/><Relationship Id="rId8" Type="http://schemas.openxmlformats.org/officeDocument/2006/relationships/image" Target="media/image2.jpeg"/><Relationship Id="rId51" Type="http://schemas.openxmlformats.org/officeDocument/2006/relationships/image" Target="media/image31.jpeg"/><Relationship Id="rId72" Type="http://schemas.openxmlformats.org/officeDocument/2006/relationships/image" Target="media/image48.jpeg"/><Relationship Id="rId80" Type="http://schemas.openxmlformats.org/officeDocument/2006/relationships/image" Target="media/image54.jpe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9.e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6.jpeg"/><Relationship Id="rId59" Type="http://schemas.openxmlformats.org/officeDocument/2006/relationships/image" Target="media/image38.emf"/><Relationship Id="rId67" Type="http://schemas.openxmlformats.org/officeDocument/2006/relationships/image" Target="media/image43.jpeg"/><Relationship Id="rId20" Type="http://schemas.openxmlformats.org/officeDocument/2006/relationships/oleObject" Target="embeddings/oleObject4.bin"/><Relationship Id="rId41" Type="http://schemas.openxmlformats.org/officeDocument/2006/relationships/image" Target="media/image22.jpeg"/><Relationship Id="rId54" Type="http://schemas.openxmlformats.org/officeDocument/2006/relationships/image" Target="media/image34.jpeg"/><Relationship Id="rId62" Type="http://schemas.openxmlformats.org/officeDocument/2006/relationships/oleObject" Target="embeddings/oleObject17.bin"/><Relationship Id="rId70" Type="http://schemas.openxmlformats.org/officeDocument/2006/relationships/image" Target="media/image46.jpeg"/><Relationship Id="rId75" Type="http://schemas.openxmlformats.org/officeDocument/2006/relationships/image" Target="media/image50.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9.jpeg"/><Relationship Id="rId57"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4</TotalTime>
  <Pages>82</Pages>
  <Words>13522</Words>
  <Characters>77079</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EQUILIBRIUM</vt:lpstr>
    </vt:vector>
  </TitlesOfParts>
  <Company>GCPS</Company>
  <LinksUpToDate>false</LinksUpToDate>
  <CharactersWithSpaces>904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ILIBRIUM</dc:title>
  <dc:creator>e198701856</dc:creator>
  <cp:lastModifiedBy>Richard</cp:lastModifiedBy>
  <cp:revision>30</cp:revision>
  <cp:lastPrinted>2005-12-06T12:42:00Z</cp:lastPrinted>
  <dcterms:created xsi:type="dcterms:W3CDTF">2010-04-13T17:50:00Z</dcterms:created>
  <dcterms:modified xsi:type="dcterms:W3CDTF">2011-12-05T19:46:00Z</dcterms:modified>
</cp:coreProperties>
</file>